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47"/>
  </p:notesMasterIdLst>
  <p:sldIdLst>
    <p:sldId id="312" r:id="rId2"/>
    <p:sldId id="258" r:id="rId3"/>
    <p:sldId id="313" r:id="rId4"/>
    <p:sldId id="264" r:id="rId5"/>
    <p:sldId id="265" r:id="rId6"/>
    <p:sldId id="266" r:id="rId7"/>
    <p:sldId id="268" r:id="rId8"/>
    <p:sldId id="269" r:id="rId9"/>
    <p:sldId id="256" r:id="rId10"/>
    <p:sldId id="257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267" r:id="rId21"/>
    <p:sldId id="324" r:id="rId22"/>
    <p:sldId id="325" r:id="rId23"/>
    <p:sldId id="270" r:id="rId24"/>
    <p:sldId id="271" r:id="rId25"/>
    <p:sldId id="272" r:id="rId26"/>
    <p:sldId id="273" r:id="rId27"/>
    <p:sldId id="274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10" r:id="rId41"/>
    <p:sldId id="259" r:id="rId42"/>
    <p:sldId id="260" r:id="rId43"/>
    <p:sldId id="261" r:id="rId44"/>
    <p:sldId id="262" r:id="rId45"/>
    <p:sldId id="263" r:id="rId46"/>
  </p:sldIdLst>
  <p:sldSz cx="9144000" cy="6858000" type="screen4x3"/>
  <p:notesSz cx="6858000" cy="9144000"/>
  <p:custDataLst>
    <p:tags r:id="rId4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256" autoAdjust="0"/>
  </p:normalViewPr>
  <p:slideViewPr>
    <p:cSldViewPr>
      <p:cViewPr varScale="1">
        <p:scale>
          <a:sx n="82" d="100"/>
          <a:sy n="82" d="100"/>
        </p:scale>
        <p:origin x="150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82"/>
    </p:cViewPr>
  </p:sorterViewPr>
  <p:notesViewPr>
    <p:cSldViewPr>
      <p:cViewPr varScale="1">
        <p:scale>
          <a:sx n="60" d="100"/>
          <a:sy n="60" d="100"/>
        </p:scale>
        <p:origin x="-2214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83DAE2-0FB4-4344-805D-2BDD46BEB77C}" type="datetimeFigureOut">
              <a:rPr lang="en-US" smtClean="0"/>
              <a:pPr/>
              <a:t>10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9BCA38-C030-4F62-9E77-4E5CFA7630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68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Selamat datang di modul yang pertama dari kuliah Aljabar Lini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ita mulai dengan sistem persamaan linier atau sp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730EF4-0225-4268-AD1E-700A1F7D0906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Metode Eliminansi Gauss-Jordan untuk menyelesaikan SPL adalah: mengubah matriks augmented spl ke dalam spl lain yang ekuivalen </a:t>
            </a:r>
          </a:p>
          <a:p>
            <a:pPr eaLnBrk="1" hangingPunct="1"/>
            <a:r>
              <a:rPr lang="en-US"/>
              <a:t>(penyelesaiannya sama) dan penyelesaiannya mudah dilihat, yaitu matriks augmentednya dalam bentuk eselon baris tereduksi.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Untuk menjamin bahwa spl yang diperoleh ekuivalen dengan spl semula, maka digunakan operasi baris elementer.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tikan diagram proses berikut ini.</a:t>
            </a:r>
          </a:p>
          <a:p>
            <a:pPr eaLnBrk="1" hangingPunct="1"/>
            <a:endParaRPr lang="en-US"/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/>
              <a:t>Berikut ini adalah Prosedur eliminasi Gauss Jordan untuk mengubah matriks menjadi bentuk eb/ebt secara efektif dan efisien.</a:t>
            </a:r>
          </a:p>
          <a:p>
            <a:endParaRPr lang="en-US" baseline="0"/>
          </a:p>
          <a:p>
            <a:r>
              <a:rPr lang="en-US" baseline="0"/>
              <a:t>Metode Eliminansi Gauss-Jordan: Mengubah matriks augmented spl ke dalam spl lain yang ekuivalen (penyelesaiannya sama) dan penyelesaiannya mudah dilihat, yaitu matriks augmentednya dalam bentuk eselon baris tereduksi.</a:t>
            </a:r>
          </a:p>
          <a:p>
            <a:endParaRPr lang="en-US" baseline="0"/>
          </a:p>
          <a:p>
            <a:r>
              <a:rPr lang="en-US" baseline="0"/>
              <a:t>Untuk menjamin bahwa spl yang diperoleh ekuivalen dengan SPL semula, maka digunakan operasi baris elementer. </a:t>
            </a:r>
          </a:p>
          <a:p>
            <a:endParaRPr lang="en-US" baseline="0"/>
          </a:p>
          <a:p>
            <a:endParaRPr lang="id-ID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Presensational content template slid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22B49-96EC-463E-A8E2-21611E7CC5E0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n-NO" b="0"/>
              <a:t>Langkah pertama adalah menentukan kolom pertama dari A yang memuat kolom tak nol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n-NO" b="0"/>
              <a:t>Perhatikan contohnya.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Langkah ke dua: jika entry paling atas pada kolom ini adalah nol, lakukan tukar baris dengan baris lain yang entri pada kolom ini tidak no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Perhatikan contoh nya.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Langkah ketiga: Sekarang elemen pertama pada kolom tidak nol. Ganti semua entry di bawahnya menjadi 0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dengan cara jumlahan baris yang memuatnya dengan kelipatan skalar baris pertama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Ikuti proses ini pada contoh di samping ini.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Langkah ke lima: Lakukan langkah 1-3 pada matriks A1. A1 adalah submatriks A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dengan kolom pertama dan baris pertama dihilangkan.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Simak proses ini melalui contoh di samping.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Ke-enam, ulangi langkah-langkah di atas hingga diperoleh bentuk matriks segitiga ata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Ikuti proses pada contoh untuk lebih memahaminya.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Selanjutnya, ubah semua elemen utama menjadi 1 utama dengan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mengalikan baris dengan konstanta tidak nol, sehingga diperoleh bentuk eselon bari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/>
              <a:t>Perhatikan bentuk eselon baris yang dihasilka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>
                <a:solidFill>
                  <a:schemeClr val="tx1"/>
                </a:solidFill>
              </a:rPr>
              <a:t>Terakhir: pergunakan 1 utama untuk mengubah semua elemen tak nol pada kolom tersebut (di atasnya) menjadi 0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>
                <a:solidFill>
                  <a:schemeClr val="tx1"/>
                </a:solidFill>
              </a:rPr>
              <a:t>dengan melakukan jumlahan baris dengan kelipatan skalar baris yang memuat 1 utama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>
                <a:solidFill>
                  <a:schemeClr val="tx1"/>
                </a:solidFill>
              </a:rPr>
              <a:t>Penerapan langkah ini dapat dilihat pada contoh di samping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>
              <a:solidFill>
                <a:schemeClr val="tx1"/>
              </a:solidFill>
            </a:endParaRP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solidFill>
                  <a:schemeClr val="tx1"/>
                </a:solidFill>
              </a:rPr>
              <a:t>Teruskan proses pada tahap ini pada kolom2 yang mengandung satu utama,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solidFill>
                  <a:schemeClr val="tx1"/>
                </a:solidFill>
              </a:rPr>
              <a:t>sehingga semua elemen di atas satu utama tersebut bernilai nol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solidFill>
                  <a:schemeClr val="tx1"/>
                </a:solidFill>
              </a:rPr>
              <a:t>Dihasilkan matriks dalam bentuk eselon baris tereduksi atau disingkat eb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Presensational content template slid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FBE230-D95A-43DA-B90A-4A4119F906FF}" type="slidenum">
              <a:rPr lang="en-US"/>
              <a:pPr/>
              <a:t>2</a:t>
            </a:fld>
            <a:endParaRPr lang="en-US"/>
          </a:p>
        </p:txBody>
      </p:sp>
      <p:sp>
        <p:nvSpPr>
          <p:cNvPr id="271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337" y="4344025"/>
            <a:ext cx="5029200" cy="4114488"/>
          </a:xfrm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akupan materi meliputi: pengertian spl dan metode penyelesaiannya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10B85-5711-41BF-913D-432812D597DE}" type="slidenum">
              <a:rPr lang="en-US"/>
              <a:pPr/>
              <a:t>3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Diberikan spl berikut ini, selesaikan dengan Eliminasi Gauss-Jordan.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Matriks augmented dari spl diatas direduksi untuk menentukan solusinya.</a:t>
            </a:r>
          </a:p>
          <a:p>
            <a:pPr eaLnBrk="1" hangingPunct="1"/>
            <a:r>
              <a:rPr lang="en-US"/>
              <a:t>Ikuti langkah-langkah dengan seksama.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i-FI"/>
              <a:t>Mari kita fahami pengertian sistem persamaan lini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1AA48-5997-4DAA-83F9-F0A9E3751F2B}" type="slidenum">
              <a:rPr lang="en-US"/>
              <a:pPr/>
              <a:t>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1000"/>
              <a:t>Setiap garis lurus pada bidang dapat disajikan dalam persamaan linier: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			ax + by = c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      dengan a, b, dan c konstanta-konstanta riil (nyata) yang tidak bersama-sama nol; 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      sedangkan x dan y disebut peubah atau unknown.</a:t>
            </a:r>
          </a:p>
          <a:p>
            <a:pPr eaLnBrk="1" hangingPunct="1">
              <a:lnSpc>
                <a:spcPct val="150000"/>
              </a:lnSpc>
            </a:pPr>
            <a:endParaRPr lang="en-US" sz="1000"/>
          </a:p>
          <a:p>
            <a:pPr eaLnBrk="1" hangingPunct="1">
              <a:lnSpc>
                <a:spcPct val="150000"/>
              </a:lnSpc>
            </a:pPr>
            <a:r>
              <a:rPr lang="en-US" sz="1000"/>
              <a:t>Secara formal, persamaan linier didefinisikan sebagai berikut.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Definisi: Persamaan linier dalam n perubah x1, x2, …, xn adalah persamaan yang berbentuk 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                  a1 x2 + a2 x2 +… +an xn = b</a:t>
            </a:r>
          </a:p>
          <a:p>
            <a:pPr eaLnBrk="1" hangingPunct="1">
              <a:lnSpc>
                <a:spcPct val="150000"/>
              </a:lnSpc>
            </a:pPr>
            <a:r>
              <a:rPr lang="en-US" sz="1000"/>
              <a:t>Dengan a1, a2, …, an adalah konstanta-konstanta nyata.  </a:t>
            </a:r>
          </a:p>
          <a:p>
            <a:pPr eaLnBrk="1" hangingPunct="1">
              <a:lnSpc>
                <a:spcPct val="150000"/>
              </a:lnSpc>
            </a:pPr>
            <a:endParaRPr lang="en-US" sz="1000"/>
          </a:p>
          <a:p>
            <a:pPr eaLnBrk="1" hangingPunct="1">
              <a:lnSpc>
                <a:spcPct val="150000"/>
              </a:lnSpc>
            </a:pPr>
            <a:r>
              <a:rPr lang="en-US" sz="1000"/>
              <a:t>Perhatikan contoh-contoh berikut.</a:t>
            </a:r>
          </a:p>
          <a:p>
            <a:pPr eaLnBrk="1" hangingPunct="1">
              <a:lnSpc>
                <a:spcPct val="150000"/>
              </a:lnSpc>
            </a:pPr>
            <a:endParaRPr lang="en-US" sz="1000"/>
          </a:p>
          <a:p>
            <a:pPr eaLnBrk="1" hangingPunct="1"/>
            <a:endParaRPr lang="en-US" i="1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2D0444-3D6E-48C3-9708-0387B7B6CEA1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Persamaan linier diartikan juga sebagai persamaan dengan peubah berpangkat satu.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Untuk memperdalam pemahamanmu tentang persamaan linier, coba tentukan apakah persamaan-persamaan </a:t>
            </a:r>
          </a:p>
          <a:p>
            <a:pPr eaLnBrk="1" hangingPunct="1"/>
            <a:r>
              <a:rPr lang="en-US"/>
              <a:t>berikut ini linier atau tidak.</a:t>
            </a:r>
          </a:p>
          <a:p>
            <a:pPr eaLnBrk="1" hangingPunct="1"/>
            <a:endParaRPr lang="en-US"/>
          </a:p>
          <a:p>
            <a:pPr eaLnBrk="1" hangingPunct="1"/>
            <a:endParaRPr lang="en-GB" i="1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721AE1-5E00-4A30-B80B-0C9378AF92D9}" type="slidenum">
              <a:rPr lang="en-US"/>
              <a:pPr/>
              <a:t>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>
                <a:cs typeface="Times New Roman" pitchFamily="18" charset="0"/>
              </a:rPr>
              <a:t>Definisi: Sistem persamaan linier adalah himpunan berhingga persamaan-persamaan linier yang melibatkan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unknown yang sama.</a:t>
            </a:r>
          </a:p>
          <a:p>
            <a:pPr eaLnBrk="1" hangingPunct="1"/>
            <a:endParaRPr lang="en-US" b="1">
              <a:cs typeface="Times New Roman" pitchFamily="18" charset="0"/>
            </a:endParaRPr>
          </a:p>
          <a:p>
            <a:pPr eaLnBrk="1" hangingPunct="1"/>
            <a:r>
              <a:rPr lang="en-US" b="1">
                <a:cs typeface="Times New Roman" pitchFamily="18" charset="0"/>
              </a:rPr>
              <a:t>Secara umum, SPL disajikan dalam bentuk berikut ini. Sistem persamaan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 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x1, x2, …., xn disebut unknown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ai1, ai2, …, aij, …, ain disebut koefisien berupa bilangan-bilangan nyata.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 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Mengapa persamaan linier harus mempunyai berhingga banyak persamaan?</a:t>
            </a:r>
          </a:p>
          <a:p>
            <a:pPr eaLnBrk="1" hangingPunct="1"/>
            <a:endParaRPr lang="en-US" b="1">
              <a:cs typeface="Times New Roman" pitchFamily="18" charset="0"/>
            </a:endParaRPr>
          </a:p>
          <a:p>
            <a:pPr eaLnBrk="1" hangingPunct="1"/>
            <a:r>
              <a:rPr lang="en-US" b="1">
                <a:cs typeface="Times New Roman" pitchFamily="18" charset="0"/>
              </a:rPr>
              <a:t>Karena kita tertarik untuk mencari penyelesaiannya</a:t>
            </a:r>
          </a:p>
          <a:p>
            <a:pPr eaLnBrk="1" hangingPunct="1"/>
            <a:endParaRPr lang="en-US" b="1">
              <a:cs typeface="Times New Roman" pitchFamily="18" charset="0"/>
            </a:endParaRPr>
          </a:p>
          <a:p>
            <a:pPr eaLnBrk="1" hangingPunct="1"/>
            <a:r>
              <a:rPr lang="en-US" b="1">
                <a:cs typeface="Times New Roman" pitchFamily="18" charset="0"/>
              </a:rPr>
              <a:t> </a:t>
            </a:r>
          </a:p>
          <a:p>
            <a:pPr eaLnBrk="1" hangingPunct="1"/>
            <a:endParaRPr lang="en-GB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A5EE67-7DBE-41A6-9073-62B83940AA24}" type="slidenum">
              <a:rPr lang="en-US"/>
              <a:pPr/>
              <a:t>7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>
                <a:cs typeface="Times New Roman" pitchFamily="18" charset="0"/>
              </a:rPr>
              <a:t>Definisi: penyelesaian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Penyelesaian suatu spl adalah himpunan nilai-nilai S yang jika disubstitusikan ke unknown, maka sistem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persamaan dipenuhi. </a:t>
            </a:r>
          </a:p>
          <a:p>
            <a:pPr eaLnBrk="1" hangingPunct="1"/>
            <a:endParaRPr lang="en-US" b="1">
              <a:cs typeface="Times New Roman" pitchFamily="18" charset="0"/>
            </a:endParaRPr>
          </a:p>
          <a:p>
            <a:pPr eaLnBrk="1" hangingPunct="1"/>
            <a:r>
              <a:rPr lang="en-US" b="1">
                <a:cs typeface="Times New Roman" pitchFamily="18" charset="0"/>
              </a:rPr>
              <a:t>Sebagai contoh, kita mempunyai spl berikut ini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(5, 0, 0) bukan penyelesaian, karena jika disubstitusikan, persamaan 1 dan 3 tidak dipenuhi.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(5, 5, 5) juga bukan penyelesaian, karena menyebabkan ketiga persamaan tidak dipenuhi.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Sedangkan (5, 5, 0) adalah penyelesaian, sebab jika disubstitusikan pada SPL, maka setiap persamaannya dipenuhi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Dapatkah kamu menemukan penyelesaian lain, jika ada?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289FB-5943-4060-B7E6-DC81FCC8667F}" type="slidenum">
              <a:rPr lang="en-US"/>
              <a:pPr/>
              <a:t>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>
                <a:cs typeface="Times New Roman" pitchFamily="18" charset="0"/>
              </a:rPr>
              <a:t>Menyelesaiakan spl dengan metode eliminasi substitusi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Diberikan spl dengan tiga persamaan dan dua unknown. Penyelesaian dapat diperoleh dengan melakukan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eliminasi unknown kemudian substitusi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Pertama, x dieliminasi dari persamaan pertama dan kedua dengan  mengalikan persamaan kedua dengan 2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Kemudian eliminasi x dari persamaan ketiga dengan menggunakan persamaan 2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Kita mempunyai dua persamaan dalam y dan z. Kita eliminasi z dari kedua persamaan tersebut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sehingga diperoleh nilai y. Sekarang mulai melakukan substitusi balik untuk mendapatkan z.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Setelah y dan z diperoleh, substitusikan ke salah satu persamaan awal untuk mendapatkan x.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ita siap mempelajari bagaimana prosedur eliminasi gauss jorda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9BCA38-C030-4F62-9E77-4E5CFA76302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 title="Feather Background"/>
          <p:cNvGrpSpPr/>
          <p:nvPr/>
        </p:nvGrpSpPr>
        <p:grpSpPr>
          <a:xfrm>
            <a:off x="-6284" y="0"/>
            <a:ext cx="9152521" cy="6867426"/>
            <a:chOff x="-6284" y="0"/>
            <a:chExt cx="9152521" cy="6867426"/>
          </a:xfrm>
        </p:grpSpPr>
        <p:sp>
          <p:nvSpPr>
            <p:cNvPr id="67" name="Freeform 41"/>
            <p:cNvSpPr>
              <a:spLocks noEditPoints="1"/>
            </p:cNvSpPr>
            <p:nvPr/>
          </p:nvSpPr>
          <p:spPr bwMode="auto">
            <a:xfrm>
              <a:off x="0" y="0"/>
              <a:ext cx="9146237" cy="6858000"/>
            </a:xfrm>
            <a:custGeom>
              <a:avLst/>
              <a:gdLst/>
              <a:ahLst/>
              <a:cxnLst/>
              <a:rect l="0" t="0" r="r" b="b"/>
              <a:pathLst>
                <a:path w="2882" h="2160">
                  <a:moveTo>
                    <a:pt x="582" y="371"/>
                  </a:moveTo>
                  <a:cubicBezTo>
                    <a:pt x="592" y="376"/>
                    <a:pt x="600" y="381"/>
                    <a:pt x="610" y="384"/>
                  </a:cubicBezTo>
                  <a:cubicBezTo>
                    <a:pt x="635" y="393"/>
                    <a:pt x="640" y="395"/>
                    <a:pt x="641" y="392"/>
                  </a:cubicBezTo>
                  <a:cubicBezTo>
                    <a:pt x="596" y="372"/>
                    <a:pt x="592" y="370"/>
                    <a:pt x="589" y="367"/>
                  </a:cubicBezTo>
                  <a:cubicBezTo>
                    <a:pt x="554" y="342"/>
                    <a:pt x="552" y="341"/>
                    <a:pt x="550" y="340"/>
                  </a:cubicBezTo>
                  <a:cubicBezTo>
                    <a:pt x="532" y="326"/>
                    <a:pt x="531" y="325"/>
                    <a:pt x="529" y="324"/>
                  </a:cubicBezTo>
                  <a:cubicBezTo>
                    <a:pt x="511" y="305"/>
                    <a:pt x="507" y="302"/>
                    <a:pt x="503" y="299"/>
                  </a:cubicBezTo>
                  <a:cubicBezTo>
                    <a:pt x="455" y="236"/>
                    <a:pt x="453" y="233"/>
                    <a:pt x="450" y="230"/>
                  </a:cubicBezTo>
                  <a:cubicBezTo>
                    <a:pt x="442" y="219"/>
                    <a:pt x="438" y="213"/>
                    <a:pt x="433" y="208"/>
                  </a:cubicBezTo>
                  <a:cubicBezTo>
                    <a:pt x="419" y="175"/>
                    <a:pt x="409" y="179"/>
                    <a:pt x="410" y="173"/>
                  </a:cubicBezTo>
                  <a:cubicBezTo>
                    <a:pt x="382" y="135"/>
                    <a:pt x="378" y="134"/>
                    <a:pt x="378" y="129"/>
                  </a:cubicBezTo>
                  <a:cubicBezTo>
                    <a:pt x="368" y="118"/>
                    <a:pt x="365" y="115"/>
                    <a:pt x="363" y="111"/>
                  </a:cubicBezTo>
                  <a:cubicBezTo>
                    <a:pt x="336" y="73"/>
                    <a:pt x="332" y="65"/>
                    <a:pt x="328" y="58"/>
                  </a:cubicBezTo>
                  <a:cubicBezTo>
                    <a:pt x="308" y="34"/>
                    <a:pt x="305" y="31"/>
                    <a:pt x="300" y="31"/>
                  </a:cubicBezTo>
                  <a:cubicBezTo>
                    <a:pt x="274" y="1"/>
                    <a:pt x="273" y="1"/>
                    <a:pt x="273" y="0"/>
                  </a:cubicBezTo>
                  <a:cubicBezTo>
                    <a:pt x="280" y="19"/>
                    <a:pt x="286" y="26"/>
                    <a:pt x="291" y="33"/>
                  </a:cubicBezTo>
                  <a:cubicBezTo>
                    <a:pt x="345" y="95"/>
                    <a:pt x="345" y="101"/>
                    <a:pt x="348" y="104"/>
                  </a:cubicBezTo>
                  <a:cubicBezTo>
                    <a:pt x="362" y="131"/>
                    <a:pt x="369" y="130"/>
                    <a:pt x="369" y="135"/>
                  </a:cubicBezTo>
                  <a:cubicBezTo>
                    <a:pt x="382" y="150"/>
                    <a:pt x="385" y="150"/>
                    <a:pt x="387" y="151"/>
                  </a:cubicBezTo>
                  <a:cubicBezTo>
                    <a:pt x="423" y="208"/>
                    <a:pt x="423" y="213"/>
                    <a:pt x="429" y="213"/>
                  </a:cubicBezTo>
                  <a:cubicBezTo>
                    <a:pt x="448" y="246"/>
                    <a:pt x="455" y="249"/>
                    <a:pt x="456" y="257"/>
                  </a:cubicBezTo>
                  <a:cubicBezTo>
                    <a:pt x="474" y="279"/>
                    <a:pt x="478" y="284"/>
                    <a:pt x="484" y="288"/>
                  </a:cubicBezTo>
                  <a:cubicBezTo>
                    <a:pt x="468" y="274"/>
                    <a:pt x="462" y="272"/>
                    <a:pt x="460" y="266"/>
                  </a:cubicBezTo>
                  <a:cubicBezTo>
                    <a:pt x="414" y="208"/>
                    <a:pt x="411" y="206"/>
                    <a:pt x="409" y="203"/>
                  </a:cubicBezTo>
                  <a:cubicBezTo>
                    <a:pt x="386" y="173"/>
                    <a:pt x="382" y="160"/>
                    <a:pt x="373" y="152"/>
                  </a:cubicBezTo>
                  <a:cubicBezTo>
                    <a:pt x="342" y="106"/>
                    <a:pt x="339" y="106"/>
                    <a:pt x="337" y="106"/>
                  </a:cubicBezTo>
                  <a:cubicBezTo>
                    <a:pt x="327" y="83"/>
                    <a:pt x="317" y="77"/>
                    <a:pt x="312" y="66"/>
                  </a:cubicBezTo>
                  <a:cubicBezTo>
                    <a:pt x="297" y="47"/>
                    <a:pt x="291" y="45"/>
                    <a:pt x="289" y="39"/>
                  </a:cubicBezTo>
                  <a:cubicBezTo>
                    <a:pt x="267" y="18"/>
                    <a:pt x="267" y="14"/>
                    <a:pt x="263" y="15"/>
                  </a:cubicBezTo>
                  <a:cubicBezTo>
                    <a:pt x="238" y="0"/>
                    <a:pt x="238" y="0"/>
                    <a:pt x="238" y="0"/>
                  </a:cubicBezTo>
                  <a:cubicBezTo>
                    <a:pt x="269" y="27"/>
                    <a:pt x="273" y="36"/>
                    <a:pt x="280" y="44"/>
                  </a:cubicBezTo>
                  <a:cubicBezTo>
                    <a:pt x="301" y="68"/>
                    <a:pt x="304" y="69"/>
                    <a:pt x="301" y="70"/>
                  </a:cubicBezTo>
                  <a:cubicBezTo>
                    <a:pt x="323" y="95"/>
                    <a:pt x="328" y="105"/>
                    <a:pt x="335" y="112"/>
                  </a:cubicBezTo>
                  <a:cubicBezTo>
                    <a:pt x="376" y="170"/>
                    <a:pt x="381" y="179"/>
                    <a:pt x="388" y="186"/>
                  </a:cubicBezTo>
                  <a:cubicBezTo>
                    <a:pt x="400" y="199"/>
                    <a:pt x="398" y="205"/>
                    <a:pt x="401" y="205"/>
                  </a:cubicBezTo>
                  <a:cubicBezTo>
                    <a:pt x="447" y="261"/>
                    <a:pt x="446" y="268"/>
                    <a:pt x="454" y="268"/>
                  </a:cubicBezTo>
                  <a:cubicBezTo>
                    <a:pt x="490" y="311"/>
                    <a:pt x="499" y="316"/>
                    <a:pt x="507" y="321"/>
                  </a:cubicBezTo>
                  <a:cubicBezTo>
                    <a:pt x="561" y="357"/>
                    <a:pt x="566" y="359"/>
                    <a:pt x="570" y="362"/>
                  </a:cubicBezTo>
                  <a:close/>
                  <a:moveTo>
                    <a:pt x="302" y="11"/>
                  </a:moveTo>
                  <a:cubicBezTo>
                    <a:pt x="307" y="12"/>
                    <a:pt x="307" y="17"/>
                    <a:pt x="309" y="20"/>
                  </a:cubicBezTo>
                  <a:cubicBezTo>
                    <a:pt x="330" y="42"/>
                    <a:pt x="334" y="46"/>
                    <a:pt x="336" y="49"/>
                  </a:cubicBezTo>
                  <a:cubicBezTo>
                    <a:pt x="367" y="88"/>
                    <a:pt x="377" y="91"/>
                    <a:pt x="379" y="102"/>
                  </a:cubicBezTo>
                  <a:cubicBezTo>
                    <a:pt x="406" y="126"/>
                    <a:pt x="411" y="133"/>
                    <a:pt x="417" y="140"/>
                  </a:cubicBezTo>
                  <a:cubicBezTo>
                    <a:pt x="438" y="163"/>
                    <a:pt x="438" y="170"/>
                    <a:pt x="443" y="171"/>
                  </a:cubicBezTo>
                  <a:cubicBezTo>
                    <a:pt x="467" y="210"/>
                    <a:pt x="471" y="213"/>
                    <a:pt x="475" y="216"/>
                  </a:cubicBezTo>
                  <a:cubicBezTo>
                    <a:pt x="531" y="283"/>
                    <a:pt x="547" y="295"/>
                    <a:pt x="560" y="309"/>
                  </a:cubicBezTo>
                  <a:cubicBezTo>
                    <a:pt x="599" y="341"/>
                    <a:pt x="605" y="342"/>
                    <a:pt x="609" y="345"/>
                  </a:cubicBezTo>
                  <a:cubicBezTo>
                    <a:pt x="673" y="381"/>
                    <a:pt x="686" y="381"/>
                    <a:pt x="695" y="386"/>
                  </a:cubicBezTo>
                  <a:cubicBezTo>
                    <a:pt x="721" y="396"/>
                    <a:pt x="727" y="396"/>
                    <a:pt x="728" y="394"/>
                  </a:cubicBezTo>
                  <a:cubicBezTo>
                    <a:pt x="651" y="365"/>
                    <a:pt x="649" y="359"/>
                    <a:pt x="642" y="359"/>
                  </a:cubicBezTo>
                  <a:cubicBezTo>
                    <a:pt x="620" y="341"/>
                    <a:pt x="613" y="344"/>
                    <a:pt x="614" y="339"/>
                  </a:cubicBezTo>
                  <a:cubicBezTo>
                    <a:pt x="577" y="315"/>
                    <a:pt x="575" y="308"/>
                    <a:pt x="569" y="305"/>
                  </a:cubicBezTo>
                  <a:cubicBezTo>
                    <a:pt x="528" y="271"/>
                    <a:pt x="522" y="259"/>
                    <a:pt x="513" y="249"/>
                  </a:cubicBezTo>
                  <a:cubicBezTo>
                    <a:pt x="493" y="223"/>
                    <a:pt x="490" y="221"/>
                    <a:pt x="488" y="218"/>
                  </a:cubicBezTo>
                  <a:cubicBezTo>
                    <a:pt x="438" y="148"/>
                    <a:pt x="431" y="145"/>
                    <a:pt x="428" y="138"/>
                  </a:cubicBezTo>
                  <a:cubicBezTo>
                    <a:pt x="399" y="107"/>
                    <a:pt x="393" y="109"/>
                    <a:pt x="394" y="103"/>
                  </a:cubicBezTo>
                  <a:cubicBezTo>
                    <a:pt x="402" y="110"/>
                    <a:pt x="418" y="119"/>
                    <a:pt x="426" y="136"/>
                  </a:cubicBezTo>
                  <a:cubicBezTo>
                    <a:pt x="508" y="213"/>
                    <a:pt x="510" y="216"/>
                    <a:pt x="512" y="221"/>
                  </a:cubicBezTo>
                  <a:cubicBezTo>
                    <a:pt x="551" y="253"/>
                    <a:pt x="560" y="257"/>
                    <a:pt x="565" y="264"/>
                  </a:cubicBezTo>
                  <a:cubicBezTo>
                    <a:pt x="600" y="292"/>
                    <a:pt x="607" y="292"/>
                    <a:pt x="610" y="295"/>
                  </a:cubicBezTo>
                  <a:cubicBezTo>
                    <a:pt x="673" y="323"/>
                    <a:pt x="681" y="327"/>
                    <a:pt x="690" y="332"/>
                  </a:cubicBezTo>
                  <a:cubicBezTo>
                    <a:pt x="776" y="339"/>
                    <a:pt x="758" y="349"/>
                    <a:pt x="758" y="342"/>
                  </a:cubicBezTo>
                  <a:cubicBezTo>
                    <a:pt x="713" y="335"/>
                    <a:pt x="714" y="330"/>
                    <a:pt x="708" y="332"/>
                  </a:cubicBezTo>
                  <a:cubicBezTo>
                    <a:pt x="676" y="319"/>
                    <a:pt x="674" y="317"/>
                    <a:pt x="671" y="316"/>
                  </a:cubicBezTo>
                  <a:cubicBezTo>
                    <a:pt x="583" y="266"/>
                    <a:pt x="571" y="260"/>
                    <a:pt x="563" y="250"/>
                  </a:cubicBezTo>
                  <a:cubicBezTo>
                    <a:pt x="544" y="234"/>
                    <a:pt x="536" y="232"/>
                    <a:pt x="533" y="226"/>
                  </a:cubicBezTo>
                  <a:cubicBezTo>
                    <a:pt x="500" y="189"/>
                    <a:pt x="493" y="192"/>
                    <a:pt x="493" y="188"/>
                  </a:cubicBezTo>
                  <a:cubicBezTo>
                    <a:pt x="460" y="157"/>
                    <a:pt x="453" y="154"/>
                    <a:pt x="450" y="148"/>
                  </a:cubicBezTo>
                  <a:cubicBezTo>
                    <a:pt x="419" y="117"/>
                    <a:pt x="418" y="113"/>
                    <a:pt x="416" y="110"/>
                  </a:cubicBezTo>
                  <a:cubicBezTo>
                    <a:pt x="395" y="90"/>
                    <a:pt x="392" y="87"/>
                    <a:pt x="390" y="83"/>
                  </a:cubicBezTo>
                  <a:cubicBezTo>
                    <a:pt x="362" y="53"/>
                    <a:pt x="359" y="51"/>
                    <a:pt x="356" y="47"/>
                  </a:cubicBezTo>
                  <a:cubicBezTo>
                    <a:pt x="336" y="23"/>
                    <a:pt x="330" y="17"/>
                    <a:pt x="322" y="14"/>
                  </a:cubicBezTo>
                  <a:cubicBezTo>
                    <a:pt x="298" y="1"/>
                    <a:pt x="299" y="2"/>
                    <a:pt x="300" y="3"/>
                  </a:cubicBezTo>
                  <a:close/>
                  <a:moveTo>
                    <a:pt x="481" y="318"/>
                  </a:moveTo>
                  <a:cubicBezTo>
                    <a:pt x="482" y="313"/>
                    <a:pt x="475" y="316"/>
                    <a:pt x="475" y="312"/>
                  </a:cubicBezTo>
                  <a:cubicBezTo>
                    <a:pt x="454" y="299"/>
                    <a:pt x="458" y="290"/>
                    <a:pt x="451" y="292"/>
                  </a:cubicBezTo>
                  <a:cubicBezTo>
                    <a:pt x="423" y="256"/>
                    <a:pt x="421" y="248"/>
                    <a:pt x="415" y="245"/>
                  </a:cubicBezTo>
                  <a:cubicBezTo>
                    <a:pt x="363" y="176"/>
                    <a:pt x="360" y="170"/>
                    <a:pt x="356" y="165"/>
                  </a:cubicBezTo>
                  <a:cubicBezTo>
                    <a:pt x="325" y="135"/>
                    <a:pt x="328" y="128"/>
                    <a:pt x="324" y="127"/>
                  </a:cubicBezTo>
                  <a:cubicBezTo>
                    <a:pt x="302" y="102"/>
                    <a:pt x="300" y="99"/>
                    <a:pt x="298" y="96"/>
                  </a:cubicBezTo>
                  <a:cubicBezTo>
                    <a:pt x="281" y="81"/>
                    <a:pt x="283" y="75"/>
                    <a:pt x="277" y="76"/>
                  </a:cubicBezTo>
                  <a:cubicBezTo>
                    <a:pt x="243" y="44"/>
                    <a:pt x="242" y="35"/>
                    <a:pt x="237" y="32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212" y="17"/>
                    <a:pt x="211" y="22"/>
                    <a:pt x="215" y="23"/>
                  </a:cubicBezTo>
                  <a:cubicBezTo>
                    <a:pt x="253" y="58"/>
                    <a:pt x="259" y="67"/>
                    <a:pt x="266" y="76"/>
                  </a:cubicBezTo>
                  <a:cubicBezTo>
                    <a:pt x="296" y="102"/>
                    <a:pt x="295" y="111"/>
                    <a:pt x="302" y="112"/>
                  </a:cubicBezTo>
                  <a:cubicBezTo>
                    <a:pt x="326" y="143"/>
                    <a:pt x="329" y="147"/>
                    <a:pt x="332" y="152"/>
                  </a:cubicBezTo>
                  <a:cubicBezTo>
                    <a:pt x="388" y="223"/>
                    <a:pt x="403" y="238"/>
                    <a:pt x="415" y="258"/>
                  </a:cubicBezTo>
                  <a:cubicBezTo>
                    <a:pt x="406" y="259"/>
                    <a:pt x="407" y="252"/>
                    <a:pt x="402" y="251"/>
                  </a:cubicBezTo>
                  <a:cubicBezTo>
                    <a:pt x="390" y="240"/>
                    <a:pt x="387" y="237"/>
                    <a:pt x="385" y="233"/>
                  </a:cubicBezTo>
                  <a:cubicBezTo>
                    <a:pt x="337" y="185"/>
                    <a:pt x="333" y="183"/>
                    <a:pt x="331" y="178"/>
                  </a:cubicBezTo>
                  <a:cubicBezTo>
                    <a:pt x="308" y="153"/>
                    <a:pt x="304" y="149"/>
                    <a:pt x="302" y="144"/>
                  </a:cubicBezTo>
                  <a:cubicBezTo>
                    <a:pt x="264" y="114"/>
                    <a:pt x="262" y="109"/>
                    <a:pt x="259" y="104"/>
                  </a:cubicBezTo>
                  <a:cubicBezTo>
                    <a:pt x="226" y="72"/>
                    <a:pt x="225" y="70"/>
                    <a:pt x="225" y="66"/>
                  </a:cubicBezTo>
                  <a:cubicBezTo>
                    <a:pt x="208" y="50"/>
                    <a:pt x="204" y="52"/>
                    <a:pt x="203" y="51"/>
                  </a:cubicBezTo>
                  <a:cubicBezTo>
                    <a:pt x="191" y="41"/>
                    <a:pt x="195" y="31"/>
                    <a:pt x="186" y="33"/>
                  </a:cubicBezTo>
                  <a:cubicBezTo>
                    <a:pt x="161" y="8"/>
                    <a:pt x="156" y="3"/>
                    <a:pt x="151" y="0"/>
                  </a:cubicBezTo>
                  <a:cubicBezTo>
                    <a:pt x="146" y="9"/>
                    <a:pt x="157" y="12"/>
                    <a:pt x="163" y="21"/>
                  </a:cubicBezTo>
                  <a:cubicBezTo>
                    <a:pt x="222" y="79"/>
                    <a:pt x="222" y="82"/>
                    <a:pt x="227" y="82"/>
                  </a:cubicBezTo>
                  <a:cubicBezTo>
                    <a:pt x="270" y="123"/>
                    <a:pt x="283" y="140"/>
                    <a:pt x="299" y="153"/>
                  </a:cubicBezTo>
                  <a:cubicBezTo>
                    <a:pt x="371" y="231"/>
                    <a:pt x="379" y="238"/>
                    <a:pt x="387" y="244"/>
                  </a:cubicBezTo>
                  <a:cubicBezTo>
                    <a:pt x="402" y="255"/>
                    <a:pt x="401" y="259"/>
                    <a:pt x="402" y="260"/>
                  </a:cubicBezTo>
                  <a:cubicBezTo>
                    <a:pt x="428" y="278"/>
                    <a:pt x="434" y="280"/>
                    <a:pt x="438" y="283"/>
                  </a:cubicBezTo>
                  <a:cubicBezTo>
                    <a:pt x="452" y="313"/>
                    <a:pt x="453" y="308"/>
                    <a:pt x="449" y="307"/>
                  </a:cubicBezTo>
                  <a:cubicBezTo>
                    <a:pt x="415" y="279"/>
                    <a:pt x="402" y="274"/>
                    <a:pt x="395" y="262"/>
                  </a:cubicBezTo>
                  <a:cubicBezTo>
                    <a:pt x="372" y="237"/>
                    <a:pt x="362" y="242"/>
                    <a:pt x="365" y="235"/>
                  </a:cubicBezTo>
                  <a:cubicBezTo>
                    <a:pt x="334" y="218"/>
                    <a:pt x="340" y="208"/>
                    <a:pt x="333" y="210"/>
                  </a:cubicBezTo>
                  <a:cubicBezTo>
                    <a:pt x="294" y="174"/>
                    <a:pt x="286" y="163"/>
                    <a:pt x="275" y="155"/>
                  </a:cubicBezTo>
                  <a:cubicBezTo>
                    <a:pt x="252" y="130"/>
                    <a:pt x="243" y="121"/>
                    <a:pt x="235" y="110"/>
                  </a:cubicBezTo>
                  <a:cubicBezTo>
                    <a:pt x="204" y="81"/>
                    <a:pt x="203" y="77"/>
                    <a:pt x="198" y="77"/>
                  </a:cubicBezTo>
                  <a:cubicBezTo>
                    <a:pt x="175" y="53"/>
                    <a:pt x="174" y="50"/>
                    <a:pt x="169" y="50"/>
                  </a:cubicBezTo>
                  <a:cubicBezTo>
                    <a:pt x="128" y="16"/>
                    <a:pt x="128" y="10"/>
                    <a:pt x="124" y="1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109" y="13"/>
                    <a:pt x="115" y="11"/>
                    <a:pt x="117" y="14"/>
                  </a:cubicBezTo>
                  <a:cubicBezTo>
                    <a:pt x="149" y="40"/>
                    <a:pt x="153" y="44"/>
                    <a:pt x="158" y="47"/>
                  </a:cubicBezTo>
                  <a:cubicBezTo>
                    <a:pt x="184" y="78"/>
                    <a:pt x="190" y="76"/>
                    <a:pt x="192" y="79"/>
                  </a:cubicBezTo>
                  <a:cubicBezTo>
                    <a:pt x="224" y="117"/>
                    <a:pt x="233" y="116"/>
                    <a:pt x="235" y="123"/>
                  </a:cubicBezTo>
                  <a:cubicBezTo>
                    <a:pt x="265" y="147"/>
                    <a:pt x="259" y="157"/>
                    <a:pt x="267" y="154"/>
                  </a:cubicBezTo>
                  <a:cubicBezTo>
                    <a:pt x="309" y="195"/>
                    <a:pt x="316" y="204"/>
                    <a:pt x="326" y="210"/>
                  </a:cubicBezTo>
                  <a:cubicBezTo>
                    <a:pt x="368" y="247"/>
                    <a:pt x="370" y="250"/>
                    <a:pt x="371" y="253"/>
                  </a:cubicBezTo>
                  <a:cubicBezTo>
                    <a:pt x="388" y="266"/>
                    <a:pt x="391" y="268"/>
                    <a:pt x="393" y="271"/>
                  </a:cubicBezTo>
                  <a:cubicBezTo>
                    <a:pt x="434" y="300"/>
                    <a:pt x="438" y="306"/>
                    <a:pt x="444" y="311"/>
                  </a:cubicBezTo>
                  <a:cubicBezTo>
                    <a:pt x="518" y="348"/>
                    <a:pt x="519" y="356"/>
                    <a:pt x="528" y="356"/>
                  </a:cubicBezTo>
                  <a:cubicBezTo>
                    <a:pt x="528" y="354"/>
                    <a:pt x="515" y="339"/>
                    <a:pt x="494" y="332"/>
                  </a:cubicBezTo>
                  <a:close/>
                  <a:moveTo>
                    <a:pt x="334" y="250"/>
                  </a:moveTo>
                  <a:cubicBezTo>
                    <a:pt x="334" y="253"/>
                    <a:pt x="329" y="251"/>
                    <a:pt x="328" y="250"/>
                  </a:cubicBezTo>
                  <a:cubicBezTo>
                    <a:pt x="294" y="242"/>
                    <a:pt x="287" y="241"/>
                    <a:pt x="282" y="238"/>
                  </a:cubicBezTo>
                  <a:cubicBezTo>
                    <a:pt x="243" y="217"/>
                    <a:pt x="240" y="212"/>
                    <a:pt x="233" y="210"/>
                  </a:cubicBezTo>
                  <a:cubicBezTo>
                    <a:pt x="199" y="185"/>
                    <a:pt x="191" y="185"/>
                    <a:pt x="188" y="179"/>
                  </a:cubicBezTo>
                  <a:cubicBezTo>
                    <a:pt x="160" y="165"/>
                    <a:pt x="162" y="158"/>
                    <a:pt x="157" y="159"/>
                  </a:cubicBezTo>
                  <a:cubicBezTo>
                    <a:pt x="123" y="136"/>
                    <a:pt x="120" y="135"/>
                    <a:pt x="119" y="132"/>
                  </a:cubicBezTo>
                  <a:cubicBezTo>
                    <a:pt x="106" y="116"/>
                    <a:pt x="99" y="119"/>
                    <a:pt x="100" y="114"/>
                  </a:cubicBezTo>
                  <a:cubicBezTo>
                    <a:pt x="78" y="92"/>
                    <a:pt x="72" y="93"/>
                    <a:pt x="72" y="89"/>
                  </a:cubicBezTo>
                  <a:cubicBezTo>
                    <a:pt x="48" y="72"/>
                    <a:pt x="41" y="63"/>
                    <a:pt x="31" y="58"/>
                  </a:cubicBezTo>
                  <a:cubicBezTo>
                    <a:pt x="17" y="42"/>
                    <a:pt x="10" y="41"/>
                    <a:pt x="7" y="35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33" y="72"/>
                    <a:pt x="49" y="80"/>
                    <a:pt x="59" y="93"/>
                  </a:cubicBezTo>
                  <a:cubicBezTo>
                    <a:pt x="106" y="127"/>
                    <a:pt x="111" y="134"/>
                    <a:pt x="119" y="138"/>
                  </a:cubicBezTo>
                  <a:cubicBezTo>
                    <a:pt x="161" y="171"/>
                    <a:pt x="167" y="172"/>
                    <a:pt x="170" y="174"/>
                  </a:cubicBezTo>
                  <a:cubicBezTo>
                    <a:pt x="206" y="202"/>
                    <a:pt x="218" y="202"/>
                    <a:pt x="222" y="210"/>
                  </a:cubicBezTo>
                  <a:cubicBezTo>
                    <a:pt x="259" y="232"/>
                    <a:pt x="264" y="232"/>
                    <a:pt x="267" y="235"/>
                  </a:cubicBezTo>
                  <a:cubicBezTo>
                    <a:pt x="257" y="234"/>
                    <a:pt x="255" y="232"/>
                    <a:pt x="252" y="230"/>
                  </a:cubicBezTo>
                  <a:cubicBezTo>
                    <a:pt x="200" y="199"/>
                    <a:pt x="190" y="202"/>
                    <a:pt x="191" y="196"/>
                  </a:cubicBezTo>
                  <a:cubicBezTo>
                    <a:pt x="163" y="176"/>
                    <a:pt x="156" y="175"/>
                    <a:pt x="151" y="172"/>
                  </a:cubicBezTo>
                  <a:cubicBezTo>
                    <a:pt x="101" y="134"/>
                    <a:pt x="92" y="128"/>
                    <a:pt x="84" y="122"/>
                  </a:cubicBezTo>
                  <a:cubicBezTo>
                    <a:pt x="53" y="95"/>
                    <a:pt x="51" y="94"/>
                    <a:pt x="50" y="91"/>
                  </a:cubicBezTo>
                  <a:cubicBezTo>
                    <a:pt x="29" y="74"/>
                    <a:pt x="23" y="66"/>
                    <a:pt x="13" y="60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19" y="82"/>
                    <a:pt x="31" y="79"/>
                    <a:pt x="30" y="86"/>
                  </a:cubicBezTo>
                  <a:cubicBezTo>
                    <a:pt x="69" y="116"/>
                    <a:pt x="73" y="119"/>
                    <a:pt x="75" y="124"/>
                  </a:cubicBezTo>
                  <a:cubicBezTo>
                    <a:pt x="153" y="178"/>
                    <a:pt x="153" y="184"/>
                    <a:pt x="159" y="185"/>
                  </a:cubicBezTo>
                  <a:cubicBezTo>
                    <a:pt x="185" y="204"/>
                    <a:pt x="191" y="202"/>
                    <a:pt x="191" y="205"/>
                  </a:cubicBezTo>
                  <a:cubicBezTo>
                    <a:pt x="218" y="217"/>
                    <a:pt x="218" y="224"/>
                    <a:pt x="226" y="223"/>
                  </a:cubicBezTo>
                  <a:cubicBezTo>
                    <a:pt x="256" y="242"/>
                    <a:pt x="265" y="239"/>
                    <a:pt x="267" y="244"/>
                  </a:cubicBezTo>
                  <a:cubicBezTo>
                    <a:pt x="318" y="258"/>
                    <a:pt x="319" y="256"/>
                    <a:pt x="319" y="254"/>
                  </a:cubicBezTo>
                  <a:close/>
                  <a:moveTo>
                    <a:pt x="121" y="234"/>
                  </a:moveTo>
                  <a:cubicBezTo>
                    <a:pt x="120" y="225"/>
                    <a:pt x="107" y="224"/>
                    <a:pt x="113" y="214"/>
                  </a:cubicBezTo>
                  <a:cubicBezTo>
                    <a:pt x="89" y="189"/>
                    <a:pt x="86" y="187"/>
                    <a:pt x="85" y="183"/>
                  </a:cubicBezTo>
                  <a:cubicBezTo>
                    <a:pt x="33" y="112"/>
                    <a:pt x="28" y="112"/>
                    <a:pt x="28" y="108"/>
                  </a:cubicBezTo>
                  <a:cubicBezTo>
                    <a:pt x="17" y="98"/>
                    <a:pt x="17" y="93"/>
                    <a:pt x="15" y="90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55" y="148"/>
                    <a:pt x="52" y="155"/>
                    <a:pt x="57" y="154"/>
                  </a:cubicBezTo>
                  <a:cubicBezTo>
                    <a:pt x="78" y="181"/>
                    <a:pt x="82" y="193"/>
                    <a:pt x="91" y="199"/>
                  </a:cubicBezTo>
                  <a:cubicBezTo>
                    <a:pt x="73" y="185"/>
                    <a:pt x="68" y="185"/>
                    <a:pt x="65" y="183"/>
                  </a:cubicBezTo>
                  <a:cubicBezTo>
                    <a:pt x="41" y="160"/>
                    <a:pt x="37" y="159"/>
                    <a:pt x="35" y="156"/>
                  </a:cubicBezTo>
                  <a:cubicBezTo>
                    <a:pt x="18" y="140"/>
                    <a:pt x="18" y="134"/>
                    <a:pt x="14" y="134"/>
                  </a:cubicBezTo>
                  <a:cubicBezTo>
                    <a:pt x="1" y="118"/>
                    <a:pt x="0" y="117"/>
                    <a:pt x="0" y="117"/>
                  </a:cubicBezTo>
                  <a:cubicBezTo>
                    <a:pt x="14" y="140"/>
                    <a:pt x="14" y="149"/>
                    <a:pt x="22" y="149"/>
                  </a:cubicBezTo>
                  <a:cubicBezTo>
                    <a:pt x="57" y="180"/>
                    <a:pt x="73" y="199"/>
                    <a:pt x="100" y="210"/>
                  </a:cubicBezTo>
                  <a:cubicBezTo>
                    <a:pt x="129" y="243"/>
                    <a:pt x="126" y="252"/>
                    <a:pt x="134" y="252"/>
                  </a:cubicBezTo>
                  <a:close/>
                  <a:moveTo>
                    <a:pt x="11" y="166"/>
                  </a:moveTo>
                  <a:cubicBezTo>
                    <a:pt x="8" y="162"/>
                    <a:pt x="4" y="159"/>
                    <a:pt x="0" y="156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4" y="164"/>
                    <a:pt x="7" y="168"/>
                    <a:pt x="11" y="171"/>
                  </a:cubicBezTo>
                  <a:cubicBezTo>
                    <a:pt x="13" y="174"/>
                    <a:pt x="17" y="175"/>
                    <a:pt x="20" y="177"/>
                  </a:cubicBezTo>
                  <a:cubicBezTo>
                    <a:pt x="21" y="181"/>
                    <a:pt x="23" y="184"/>
                    <a:pt x="28" y="184"/>
                  </a:cubicBezTo>
                  <a:cubicBezTo>
                    <a:pt x="27" y="174"/>
                    <a:pt x="16" y="173"/>
                    <a:pt x="11" y="166"/>
                  </a:cubicBezTo>
                  <a:close/>
                  <a:moveTo>
                    <a:pt x="344" y="19"/>
                  </a:moveTo>
                  <a:cubicBezTo>
                    <a:pt x="350" y="20"/>
                    <a:pt x="354" y="23"/>
                    <a:pt x="357" y="28"/>
                  </a:cubicBezTo>
                  <a:cubicBezTo>
                    <a:pt x="389" y="48"/>
                    <a:pt x="387" y="57"/>
                    <a:pt x="395" y="57"/>
                  </a:cubicBezTo>
                  <a:cubicBezTo>
                    <a:pt x="424" y="87"/>
                    <a:pt x="433" y="94"/>
                    <a:pt x="440" y="102"/>
                  </a:cubicBezTo>
                  <a:cubicBezTo>
                    <a:pt x="455" y="116"/>
                    <a:pt x="459" y="119"/>
                    <a:pt x="461" y="124"/>
                  </a:cubicBezTo>
                  <a:cubicBezTo>
                    <a:pt x="510" y="168"/>
                    <a:pt x="510" y="171"/>
                    <a:pt x="513" y="173"/>
                  </a:cubicBezTo>
                  <a:cubicBezTo>
                    <a:pt x="537" y="198"/>
                    <a:pt x="543" y="206"/>
                    <a:pt x="551" y="213"/>
                  </a:cubicBezTo>
                  <a:cubicBezTo>
                    <a:pt x="608" y="261"/>
                    <a:pt x="615" y="269"/>
                    <a:pt x="626" y="274"/>
                  </a:cubicBezTo>
                  <a:cubicBezTo>
                    <a:pt x="680" y="316"/>
                    <a:pt x="689" y="315"/>
                    <a:pt x="690" y="321"/>
                  </a:cubicBezTo>
                  <a:cubicBezTo>
                    <a:pt x="732" y="334"/>
                    <a:pt x="735" y="339"/>
                    <a:pt x="742" y="339"/>
                  </a:cubicBezTo>
                  <a:cubicBezTo>
                    <a:pt x="730" y="330"/>
                    <a:pt x="704" y="323"/>
                    <a:pt x="686" y="308"/>
                  </a:cubicBezTo>
                  <a:cubicBezTo>
                    <a:pt x="639" y="278"/>
                    <a:pt x="641" y="272"/>
                    <a:pt x="635" y="274"/>
                  </a:cubicBezTo>
                  <a:cubicBezTo>
                    <a:pt x="608" y="255"/>
                    <a:pt x="606" y="249"/>
                    <a:pt x="600" y="247"/>
                  </a:cubicBezTo>
                  <a:cubicBezTo>
                    <a:pt x="583" y="231"/>
                    <a:pt x="579" y="227"/>
                    <a:pt x="575" y="222"/>
                  </a:cubicBezTo>
                  <a:cubicBezTo>
                    <a:pt x="552" y="203"/>
                    <a:pt x="550" y="201"/>
                    <a:pt x="549" y="198"/>
                  </a:cubicBezTo>
                  <a:cubicBezTo>
                    <a:pt x="514" y="167"/>
                    <a:pt x="510" y="155"/>
                    <a:pt x="498" y="151"/>
                  </a:cubicBezTo>
                  <a:cubicBezTo>
                    <a:pt x="483" y="134"/>
                    <a:pt x="481" y="128"/>
                    <a:pt x="474" y="126"/>
                  </a:cubicBezTo>
                  <a:cubicBezTo>
                    <a:pt x="437" y="89"/>
                    <a:pt x="435" y="87"/>
                    <a:pt x="434" y="84"/>
                  </a:cubicBezTo>
                  <a:cubicBezTo>
                    <a:pt x="412" y="66"/>
                    <a:pt x="412" y="61"/>
                    <a:pt x="410" y="60"/>
                  </a:cubicBezTo>
                  <a:cubicBezTo>
                    <a:pt x="384" y="40"/>
                    <a:pt x="384" y="33"/>
                    <a:pt x="376" y="33"/>
                  </a:cubicBezTo>
                  <a:cubicBezTo>
                    <a:pt x="341" y="5"/>
                    <a:pt x="342" y="2"/>
                    <a:pt x="340" y="0"/>
                  </a:cubicBezTo>
                  <a:cubicBezTo>
                    <a:pt x="333" y="12"/>
                    <a:pt x="344" y="10"/>
                    <a:pt x="344" y="19"/>
                  </a:cubicBezTo>
                  <a:close/>
                  <a:moveTo>
                    <a:pt x="23" y="16"/>
                  </a:moveTo>
                  <a:cubicBezTo>
                    <a:pt x="28" y="17"/>
                    <a:pt x="27" y="24"/>
                    <a:pt x="34" y="23"/>
                  </a:cubicBezTo>
                  <a:cubicBezTo>
                    <a:pt x="98" y="85"/>
                    <a:pt x="111" y="95"/>
                    <a:pt x="124" y="106"/>
                  </a:cubicBezTo>
                  <a:cubicBezTo>
                    <a:pt x="164" y="139"/>
                    <a:pt x="170" y="139"/>
                    <a:pt x="173" y="142"/>
                  </a:cubicBezTo>
                  <a:cubicBezTo>
                    <a:pt x="198" y="155"/>
                    <a:pt x="200" y="167"/>
                    <a:pt x="203" y="160"/>
                  </a:cubicBezTo>
                  <a:cubicBezTo>
                    <a:pt x="176" y="139"/>
                    <a:pt x="168" y="135"/>
                    <a:pt x="162" y="128"/>
                  </a:cubicBezTo>
                  <a:cubicBezTo>
                    <a:pt x="125" y="105"/>
                    <a:pt x="127" y="96"/>
                    <a:pt x="120" y="97"/>
                  </a:cubicBezTo>
                  <a:cubicBezTo>
                    <a:pt x="87" y="61"/>
                    <a:pt x="83" y="58"/>
                    <a:pt x="81" y="52"/>
                  </a:cubicBezTo>
                  <a:cubicBezTo>
                    <a:pt x="44" y="19"/>
                    <a:pt x="37" y="18"/>
                    <a:pt x="36" y="12"/>
                  </a:cubicBezTo>
                  <a:cubicBezTo>
                    <a:pt x="57" y="26"/>
                    <a:pt x="59" y="27"/>
                    <a:pt x="60" y="30"/>
                  </a:cubicBezTo>
                  <a:cubicBezTo>
                    <a:pt x="113" y="68"/>
                    <a:pt x="115" y="72"/>
                    <a:pt x="120" y="75"/>
                  </a:cubicBezTo>
                  <a:cubicBezTo>
                    <a:pt x="136" y="88"/>
                    <a:pt x="136" y="93"/>
                    <a:pt x="141" y="95"/>
                  </a:cubicBezTo>
                  <a:cubicBezTo>
                    <a:pt x="159" y="107"/>
                    <a:pt x="158" y="115"/>
                    <a:pt x="165" y="115"/>
                  </a:cubicBezTo>
                  <a:cubicBezTo>
                    <a:pt x="200" y="151"/>
                    <a:pt x="203" y="155"/>
                    <a:pt x="208" y="158"/>
                  </a:cubicBezTo>
                  <a:cubicBezTo>
                    <a:pt x="213" y="167"/>
                    <a:pt x="206" y="161"/>
                    <a:pt x="205" y="166"/>
                  </a:cubicBezTo>
                  <a:cubicBezTo>
                    <a:pt x="223" y="173"/>
                    <a:pt x="223" y="176"/>
                    <a:pt x="227" y="175"/>
                  </a:cubicBezTo>
                  <a:cubicBezTo>
                    <a:pt x="288" y="224"/>
                    <a:pt x="292" y="232"/>
                    <a:pt x="302" y="234"/>
                  </a:cubicBezTo>
                  <a:cubicBezTo>
                    <a:pt x="286" y="216"/>
                    <a:pt x="279" y="218"/>
                    <a:pt x="278" y="214"/>
                  </a:cubicBezTo>
                  <a:cubicBezTo>
                    <a:pt x="243" y="190"/>
                    <a:pt x="241" y="181"/>
                    <a:pt x="233" y="178"/>
                  </a:cubicBezTo>
                  <a:cubicBezTo>
                    <a:pt x="210" y="150"/>
                    <a:pt x="206" y="151"/>
                    <a:pt x="206" y="149"/>
                  </a:cubicBezTo>
                  <a:cubicBezTo>
                    <a:pt x="190" y="135"/>
                    <a:pt x="190" y="129"/>
                    <a:pt x="186" y="127"/>
                  </a:cubicBezTo>
                  <a:cubicBezTo>
                    <a:pt x="158" y="104"/>
                    <a:pt x="159" y="100"/>
                    <a:pt x="157" y="100"/>
                  </a:cubicBezTo>
                  <a:cubicBezTo>
                    <a:pt x="131" y="77"/>
                    <a:pt x="130" y="72"/>
                    <a:pt x="124" y="71"/>
                  </a:cubicBezTo>
                  <a:cubicBezTo>
                    <a:pt x="111" y="59"/>
                    <a:pt x="109" y="57"/>
                    <a:pt x="110" y="53"/>
                  </a:cubicBezTo>
                  <a:cubicBezTo>
                    <a:pt x="80" y="36"/>
                    <a:pt x="78" y="26"/>
                    <a:pt x="67" y="24"/>
                  </a:cubicBezTo>
                  <a:cubicBezTo>
                    <a:pt x="21" y="0"/>
                    <a:pt x="21" y="0"/>
                    <a:pt x="21" y="0"/>
                  </a:cubicBezTo>
                  <a:cubicBezTo>
                    <a:pt x="32" y="10"/>
                    <a:pt x="35" y="11"/>
                    <a:pt x="32" y="12"/>
                  </a:cubicBezTo>
                  <a:cubicBezTo>
                    <a:pt x="17" y="0"/>
                    <a:pt x="16" y="0"/>
                    <a:pt x="16" y="0"/>
                  </a:cubicBezTo>
                  <a:cubicBezTo>
                    <a:pt x="18" y="10"/>
                    <a:pt x="21" y="13"/>
                    <a:pt x="23" y="16"/>
                  </a:cubicBezTo>
                  <a:close/>
                  <a:moveTo>
                    <a:pt x="573" y="13"/>
                  </a:moveTo>
                  <a:cubicBezTo>
                    <a:pt x="580" y="12"/>
                    <a:pt x="581" y="16"/>
                    <a:pt x="586" y="18"/>
                  </a:cubicBezTo>
                  <a:cubicBezTo>
                    <a:pt x="629" y="35"/>
                    <a:pt x="631" y="39"/>
                    <a:pt x="633" y="43"/>
                  </a:cubicBezTo>
                  <a:cubicBezTo>
                    <a:pt x="676" y="58"/>
                    <a:pt x="677" y="64"/>
                    <a:pt x="683" y="63"/>
                  </a:cubicBezTo>
                  <a:cubicBezTo>
                    <a:pt x="756" y="103"/>
                    <a:pt x="764" y="101"/>
                    <a:pt x="767" y="104"/>
                  </a:cubicBezTo>
                  <a:cubicBezTo>
                    <a:pt x="794" y="116"/>
                    <a:pt x="796" y="117"/>
                    <a:pt x="797" y="118"/>
                  </a:cubicBezTo>
                  <a:cubicBezTo>
                    <a:pt x="830" y="132"/>
                    <a:pt x="838" y="134"/>
                    <a:pt x="843" y="139"/>
                  </a:cubicBezTo>
                  <a:cubicBezTo>
                    <a:pt x="867" y="145"/>
                    <a:pt x="870" y="146"/>
                    <a:pt x="873" y="148"/>
                  </a:cubicBezTo>
                  <a:cubicBezTo>
                    <a:pt x="896" y="159"/>
                    <a:pt x="909" y="152"/>
                    <a:pt x="908" y="158"/>
                  </a:cubicBezTo>
                  <a:cubicBezTo>
                    <a:pt x="949" y="161"/>
                    <a:pt x="969" y="161"/>
                    <a:pt x="988" y="162"/>
                  </a:cubicBezTo>
                  <a:cubicBezTo>
                    <a:pt x="1023" y="160"/>
                    <a:pt x="1029" y="155"/>
                    <a:pt x="1023" y="154"/>
                  </a:cubicBezTo>
                  <a:cubicBezTo>
                    <a:pt x="987" y="155"/>
                    <a:pt x="986" y="157"/>
                    <a:pt x="975" y="155"/>
                  </a:cubicBezTo>
                  <a:cubicBezTo>
                    <a:pt x="952" y="157"/>
                    <a:pt x="941" y="152"/>
                    <a:pt x="932" y="154"/>
                  </a:cubicBezTo>
                  <a:cubicBezTo>
                    <a:pt x="828" y="125"/>
                    <a:pt x="826" y="118"/>
                    <a:pt x="817" y="119"/>
                  </a:cubicBezTo>
                  <a:cubicBezTo>
                    <a:pt x="741" y="88"/>
                    <a:pt x="741" y="79"/>
                    <a:pt x="733" y="80"/>
                  </a:cubicBezTo>
                  <a:cubicBezTo>
                    <a:pt x="705" y="65"/>
                    <a:pt x="693" y="60"/>
                    <a:pt x="681" y="55"/>
                  </a:cubicBezTo>
                  <a:cubicBezTo>
                    <a:pt x="627" y="26"/>
                    <a:pt x="622" y="23"/>
                    <a:pt x="616" y="20"/>
                  </a:cubicBezTo>
                  <a:cubicBezTo>
                    <a:pt x="550" y="0"/>
                    <a:pt x="550" y="0"/>
                    <a:pt x="550" y="0"/>
                  </a:cubicBezTo>
                  <a:close/>
                  <a:moveTo>
                    <a:pt x="898" y="24"/>
                  </a:moveTo>
                  <a:cubicBezTo>
                    <a:pt x="929" y="32"/>
                    <a:pt x="973" y="35"/>
                    <a:pt x="1013" y="40"/>
                  </a:cubicBezTo>
                  <a:cubicBezTo>
                    <a:pt x="1029" y="40"/>
                    <a:pt x="1045" y="41"/>
                    <a:pt x="1061" y="41"/>
                  </a:cubicBezTo>
                  <a:cubicBezTo>
                    <a:pt x="1067" y="44"/>
                    <a:pt x="1070" y="40"/>
                    <a:pt x="1080" y="41"/>
                  </a:cubicBezTo>
                  <a:cubicBezTo>
                    <a:pt x="1085" y="42"/>
                    <a:pt x="1089" y="42"/>
                    <a:pt x="1093" y="42"/>
                  </a:cubicBezTo>
                  <a:cubicBezTo>
                    <a:pt x="1097" y="41"/>
                    <a:pt x="1105" y="45"/>
                    <a:pt x="1104" y="40"/>
                  </a:cubicBezTo>
                  <a:cubicBezTo>
                    <a:pt x="1102" y="38"/>
                    <a:pt x="1099" y="37"/>
                    <a:pt x="1093" y="37"/>
                  </a:cubicBezTo>
                  <a:cubicBezTo>
                    <a:pt x="1092" y="39"/>
                    <a:pt x="1083" y="42"/>
                    <a:pt x="1083" y="37"/>
                  </a:cubicBezTo>
                  <a:cubicBezTo>
                    <a:pt x="1071" y="38"/>
                    <a:pt x="1072" y="38"/>
                    <a:pt x="1061" y="39"/>
                  </a:cubicBezTo>
                  <a:cubicBezTo>
                    <a:pt x="1052" y="34"/>
                    <a:pt x="1036" y="37"/>
                    <a:pt x="1024" y="36"/>
                  </a:cubicBezTo>
                  <a:cubicBezTo>
                    <a:pt x="1020" y="32"/>
                    <a:pt x="1017" y="35"/>
                    <a:pt x="1013" y="36"/>
                  </a:cubicBezTo>
                  <a:cubicBezTo>
                    <a:pt x="1011" y="31"/>
                    <a:pt x="999" y="34"/>
                    <a:pt x="993" y="33"/>
                  </a:cubicBezTo>
                  <a:cubicBezTo>
                    <a:pt x="987" y="30"/>
                    <a:pt x="973" y="33"/>
                    <a:pt x="963" y="28"/>
                  </a:cubicBezTo>
                  <a:cubicBezTo>
                    <a:pt x="960" y="28"/>
                    <a:pt x="957" y="28"/>
                    <a:pt x="954" y="28"/>
                  </a:cubicBezTo>
                  <a:cubicBezTo>
                    <a:pt x="950" y="29"/>
                    <a:pt x="949" y="24"/>
                    <a:pt x="948" y="28"/>
                  </a:cubicBezTo>
                  <a:cubicBezTo>
                    <a:pt x="945" y="23"/>
                    <a:pt x="932" y="28"/>
                    <a:pt x="930" y="23"/>
                  </a:cubicBezTo>
                  <a:cubicBezTo>
                    <a:pt x="905" y="21"/>
                    <a:pt x="882" y="16"/>
                    <a:pt x="863" y="8"/>
                  </a:cubicBezTo>
                  <a:cubicBezTo>
                    <a:pt x="851" y="8"/>
                    <a:pt x="844" y="3"/>
                    <a:pt x="835" y="0"/>
                  </a:cubicBezTo>
                  <a:cubicBezTo>
                    <a:pt x="807" y="0"/>
                    <a:pt x="807" y="0"/>
                    <a:pt x="807" y="0"/>
                  </a:cubicBezTo>
                  <a:cubicBezTo>
                    <a:pt x="819" y="4"/>
                    <a:pt x="831" y="7"/>
                    <a:pt x="843" y="10"/>
                  </a:cubicBezTo>
                  <a:cubicBezTo>
                    <a:pt x="858" y="18"/>
                    <a:pt x="879" y="20"/>
                    <a:pt x="898" y="24"/>
                  </a:cubicBezTo>
                  <a:close/>
                  <a:moveTo>
                    <a:pt x="690" y="22"/>
                  </a:moveTo>
                  <a:cubicBezTo>
                    <a:pt x="702" y="24"/>
                    <a:pt x="706" y="33"/>
                    <a:pt x="718" y="34"/>
                  </a:cubicBezTo>
                  <a:cubicBezTo>
                    <a:pt x="748" y="52"/>
                    <a:pt x="757" y="50"/>
                    <a:pt x="757" y="56"/>
                  </a:cubicBezTo>
                  <a:cubicBezTo>
                    <a:pt x="818" y="82"/>
                    <a:pt x="835" y="92"/>
                    <a:pt x="854" y="100"/>
                  </a:cubicBezTo>
                  <a:cubicBezTo>
                    <a:pt x="902" y="118"/>
                    <a:pt x="913" y="116"/>
                    <a:pt x="915" y="121"/>
                  </a:cubicBezTo>
                  <a:cubicBezTo>
                    <a:pt x="1077" y="134"/>
                    <a:pt x="1088" y="131"/>
                    <a:pt x="1102" y="131"/>
                  </a:cubicBezTo>
                  <a:cubicBezTo>
                    <a:pt x="1107" y="124"/>
                    <a:pt x="1118" y="129"/>
                    <a:pt x="1116" y="121"/>
                  </a:cubicBezTo>
                  <a:cubicBezTo>
                    <a:pt x="1023" y="113"/>
                    <a:pt x="1015" y="114"/>
                    <a:pt x="1009" y="114"/>
                  </a:cubicBezTo>
                  <a:cubicBezTo>
                    <a:pt x="971" y="103"/>
                    <a:pt x="961" y="105"/>
                    <a:pt x="959" y="100"/>
                  </a:cubicBezTo>
                  <a:cubicBezTo>
                    <a:pt x="915" y="89"/>
                    <a:pt x="907" y="83"/>
                    <a:pt x="896" y="81"/>
                  </a:cubicBezTo>
                  <a:cubicBezTo>
                    <a:pt x="836" y="52"/>
                    <a:pt x="834" y="47"/>
                    <a:pt x="827" y="47"/>
                  </a:cubicBezTo>
                  <a:cubicBezTo>
                    <a:pt x="878" y="57"/>
                    <a:pt x="896" y="59"/>
                    <a:pt x="912" y="64"/>
                  </a:cubicBezTo>
                  <a:cubicBezTo>
                    <a:pt x="1046" y="80"/>
                    <a:pt x="1053" y="82"/>
                    <a:pt x="1058" y="78"/>
                  </a:cubicBezTo>
                  <a:cubicBezTo>
                    <a:pt x="869" y="49"/>
                    <a:pt x="854" y="41"/>
                    <a:pt x="834" y="38"/>
                  </a:cubicBezTo>
                  <a:cubicBezTo>
                    <a:pt x="813" y="30"/>
                    <a:pt x="811" y="25"/>
                    <a:pt x="801" y="27"/>
                  </a:cubicBezTo>
                  <a:cubicBezTo>
                    <a:pt x="765" y="4"/>
                    <a:pt x="754" y="6"/>
                    <a:pt x="750" y="2"/>
                  </a:cubicBezTo>
                  <a:cubicBezTo>
                    <a:pt x="713" y="4"/>
                    <a:pt x="720" y="8"/>
                    <a:pt x="730" y="10"/>
                  </a:cubicBezTo>
                  <a:cubicBezTo>
                    <a:pt x="763" y="30"/>
                    <a:pt x="770" y="27"/>
                    <a:pt x="771" y="30"/>
                  </a:cubicBezTo>
                  <a:cubicBezTo>
                    <a:pt x="800" y="45"/>
                    <a:pt x="809" y="45"/>
                    <a:pt x="814" y="49"/>
                  </a:cubicBezTo>
                  <a:cubicBezTo>
                    <a:pt x="874" y="78"/>
                    <a:pt x="884" y="83"/>
                    <a:pt x="896" y="88"/>
                  </a:cubicBezTo>
                  <a:cubicBezTo>
                    <a:pt x="921" y="100"/>
                    <a:pt x="925" y="99"/>
                    <a:pt x="929" y="99"/>
                  </a:cubicBezTo>
                  <a:cubicBezTo>
                    <a:pt x="979" y="115"/>
                    <a:pt x="995" y="116"/>
                    <a:pt x="1007" y="121"/>
                  </a:cubicBezTo>
                  <a:cubicBezTo>
                    <a:pt x="1080" y="126"/>
                    <a:pt x="1080" y="124"/>
                    <a:pt x="1089" y="127"/>
                  </a:cubicBezTo>
                  <a:cubicBezTo>
                    <a:pt x="1052" y="132"/>
                    <a:pt x="1050" y="132"/>
                    <a:pt x="1037" y="132"/>
                  </a:cubicBezTo>
                  <a:cubicBezTo>
                    <a:pt x="939" y="118"/>
                    <a:pt x="931" y="119"/>
                    <a:pt x="928" y="114"/>
                  </a:cubicBezTo>
                  <a:cubicBezTo>
                    <a:pt x="877" y="97"/>
                    <a:pt x="867" y="101"/>
                    <a:pt x="868" y="93"/>
                  </a:cubicBezTo>
                  <a:cubicBezTo>
                    <a:pt x="791" y="59"/>
                    <a:pt x="783" y="60"/>
                    <a:pt x="779" y="57"/>
                  </a:cubicBezTo>
                  <a:cubicBezTo>
                    <a:pt x="730" y="32"/>
                    <a:pt x="721" y="27"/>
                    <a:pt x="712" y="22"/>
                  </a:cubicBezTo>
                  <a:cubicBezTo>
                    <a:pt x="675" y="7"/>
                    <a:pt x="670" y="3"/>
                    <a:pt x="662" y="0"/>
                  </a:cubicBezTo>
                  <a:cubicBezTo>
                    <a:pt x="671" y="14"/>
                    <a:pt x="683" y="15"/>
                    <a:pt x="690" y="22"/>
                  </a:cubicBezTo>
                  <a:close/>
                  <a:moveTo>
                    <a:pt x="874" y="0"/>
                  </a:moveTo>
                  <a:cubicBezTo>
                    <a:pt x="874" y="0"/>
                    <a:pt x="874" y="0"/>
                    <a:pt x="874" y="0"/>
                  </a:cubicBezTo>
                  <a:cubicBezTo>
                    <a:pt x="874" y="0"/>
                    <a:pt x="874" y="0"/>
                    <a:pt x="874" y="0"/>
                  </a:cubicBezTo>
                  <a:cubicBezTo>
                    <a:pt x="874" y="0"/>
                    <a:pt x="874" y="0"/>
                    <a:pt x="874" y="0"/>
                  </a:cubicBezTo>
                  <a:close/>
                  <a:moveTo>
                    <a:pt x="375" y="4"/>
                  </a:moveTo>
                  <a:cubicBezTo>
                    <a:pt x="374" y="8"/>
                    <a:pt x="377" y="9"/>
                    <a:pt x="379" y="11"/>
                  </a:cubicBezTo>
                  <a:cubicBezTo>
                    <a:pt x="407" y="31"/>
                    <a:pt x="409" y="37"/>
                    <a:pt x="415" y="40"/>
                  </a:cubicBezTo>
                  <a:cubicBezTo>
                    <a:pt x="431" y="54"/>
                    <a:pt x="433" y="56"/>
                    <a:pt x="437" y="56"/>
                  </a:cubicBezTo>
                  <a:cubicBezTo>
                    <a:pt x="467" y="82"/>
                    <a:pt x="477" y="90"/>
                    <a:pt x="486" y="98"/>
                  </a:cubicBezTo>
                  <a:cubicBezTo>
                    <a:pt x="503" y="113"/>
                    <a:pt x="510" y="116"/>
                    <a:pt x="512" y="123"/>
                  </a:cubicBezTo>
                  <a:cubicBezTo>
                    <a:pt x="546" y="149"/>
                    <a:pt x="552" y="151"/>
                    <a:pt x="554" y="156"/>
                  </a:cubicBezTo>
                  <a:cubicBezTo>
                    <a:pt x="601" y="193"/>
                    <a:pt x="603" y="196"/>
                    <a:pt x="604" y="199"/>
                  </a:cubicBezTo>
                  <a:cubicBezTo>
                    <a:pt x="628" y="220"/>
                    <a:pt x="636" y="220"/>
                    <a:pt x="638" y="226"/>
                  </a:cubicBezTo>
                  <a:cubicBezTo>
                    <a:pt x="689" y="264"/>
                    <a:pt x="698" y="265"/>
                    <a:pt x="702" y="271"/>
                  </a:cubicBezTo>
                  <a:cubicBezTo>
                    <a:pt x="746" y="296"/>
                    <a:pt x="748" y="303"/>
                    <a:pt x="756" y="305"/>
                  </a:cubicBezTo>
                  <a:cubicBezTo>
                    <a:pt x="777" y="317"/>
                    <a:pt x="778" y="318"/>
                    <a:pt x="778" y="321"/>
                  </a:cubicBezTo>
                  <a:cubicBezTo>
                    <a:pt x="803" y="327"/>
                    <a:pt x="810" y="328"/>
                    <a:pt x="819" y="326"/>
                  </a:cubicBezTo>
                  <a:cubicBezTo>
                    <a:pt x="787" y="309"/>
                    <a:pt x="780" y="308"/>
                    <a:pt x="776" y="305"/>
                  </a:cubicBezTo>
                  <a:cubicBezTo>
                    <a:pt x="725" y="276"/>
                    <a:pt x="720" y="272"/>
                    <a:pt x="713" y="269"/>
                  </a:cubicBezTo>
                  <a:cubicBezTo>
                    <a:pt x="676" y="240"/>
                    <a:pt x="668" y="237"/>
                    <a:pt x="662" y="233"/>
                  </a:cubicBezTo>
                  <a:cubicBezTo>
                    <a:pt x="608" y="191"/>
                    <a:pt x="603" y="186"/>
                    <a:pt x="597" y="181"/>
                  </a:cubicBezTo>
                  <a:cubicBezTo>
                    <a:pt x="546" y="137"/>
                    <a:pt x="539" y="134"/>
                    <a:pt x="535" y="128"/>
                  </a:cubicBezTo>
                  <a:cubicBezTo>
                    <a:pt x="498" y="99"/>
                    <a:pt x="495" y="92"/>
                    <a:pt x="488" y="90"/>
                  </a:cubicBezTo>
                  <a:cubicBezTo>
                    <a:pt x="452" y="58"/>
                    <a:pt x="447" y="53"/>
                    <a:pt x="441" y="49"/>
                  </a:cubicBezTo>
                  <a:cubicBezTo>
                    <a:pt x="416" y="26"/>
                    <a:pt x="411" y="26"/>
                    <a:pt x="407" y="25"/>
                  </a:cubicBezTo>
                  <a:cubicBezTo>
                    <a:pt x="375" y="0"/>
                    <a:pt x="375" y="0"/>
                    <a:pt x="375" y="0"/>
                  </a:cubicBezTo>
                  <a:close/>
                  <a:moveTo>
                    <a:pt x="514" y="9"/>
                  </a:moveTo>
                  <a:cubicBezTo>
                    <a:pt x="519" y="12"/>
                    <a:pt x="525" y="13"/>
                    <a:pt x="529" y="16"/>
                  </a:cubicBezTo>
                  <a:cubicBezTo>
                    <a:pt x="547" y="27"/>
                    <a:pt x="554" y="29"/>
                    <a:pt x="557" y="32"/>
                  </a:cubicBezTo>
                  <a:cubicBezTo>
                    <a:pt x="621" y="63"/>
                    <a:pt x="623" y="68"/>
                    <a:pt x="628" y="71"/>
                  </a:cubicBezTo>
                  <a:cubicBezTo>
                    <a:pt x="662" y="87"/>
                    <a:pt x="665" y="87"/>
                    <a:pt x="667" y="89"/>
                  </a:cubicBezTo>
                  <a:cubicBezTo>
                    <a:pt x="722" y="114"/>
                    <a:pt x="731" y="121"/>
                    <a:pt x="745" y="124"/>
                  </a:cubicBezTo>
                  <a:cubicBezTo>
                    <a:pt x="829" y="156"/>
                    <a:pt x="839" y="162"/>
                    <a:pt x="855" y="163"/>
                  </a:cubicBezTo>
                  <a:cubicBezTo>
                    <a:pt x="882" y="169"/>
                    <a:pt x="887" y="172"/>
                    <a:pt x="896" y="170"/>
                  </a:cubicBezTo>
                  <a:cubicBezTo>
                    <a:pt x="925" y="171"/>
                    <a:pt x="920" y="171"/>
                    <a:pt x="916" y="171"/>
                  </a:cubicBezTo>
                  <a:cubicBezTo>
                    <a:pt x="844" y="156"/>
                    <a:pt x="840" y="152"/>
                    <a:pt x="831" y="152"/>
                  </a:cubicBezTo>
                  <a:cubicBezTo>
                    <a:pt x="797" y="142"/>
                    <a:pt x="788" y="132"/>
                    <a:pt x="771" y="131"/>
                  </a:cubicBezTo>
                  <a:cubicBezTo>
                    <a:pt x="756" y="122"/>
                    <a:pt x="750" y="120"/>
                    <a:pt x="747" y="117"/>
                  </a:cubicBezTo>
                  <a:cubicBezTo>
                    <a:pt x="686" y="90"/>
                    <a:pt x="677" y="86"/>
                    <a:pt x="669" y="80"/>
                  </a:cubicBezTo>
                  <a:cubicBezTo>
                    <a:pt x="610" y="51"/>
                    <a:pt x="600" y="48"/>
                    <a:pt x="592" y="44"/>
                  </a:cubicBezTo>
                  <a:cubicBezTo>
                    <a:pt x="560" y="24"/>
                    <a:pt x="551" y="20"/>
                    <a:pt x="544" y="14"/>
                  </a:cubicBezTo>
                  <a:cubicBezTo>
                    <a:pt x="495" y="0"/>
                    <a:pt x="495" y="0"/>
                    <a:pt x="495" y="0"/>
                  </a:cubicBezTo>
                  <a:close/>
                  <a:moveTo>
                    <a:pt x="427" y="8"/>
                  </a:moveTo>
                  <a:cubicBezTo>
                    <a:pt x="430" y="11"/>
                    <a:pt x="437" y="12"/>
                    <a:pt x="440" y="17"/>
                  </a:cubicBezTo>
                  <a:cubicBezTo>
                    <a:pt x="476" y="51"/>
                    <a:pt x="485" y="49"/>
                    <a:pt x="487" y="55"/>
                  </a:cubicBezTo>
                  <a:cubicBezTo>
                    <a:pt x="505" y="66"/>
                    <a:pt x="504" y="73"/>
                    <a:pt x="510" y="75"/>
                  </a:cubicBezTo>
                  <a:cubicBezTo>
                    <a:pt x="580" y="136"/>
                    <a:pt x="582" y="137"/>
                    <a:pt x="585" y="137"/>
                  </a:cubicBezTo>
                  <a:cubicBezTo>
                    <a:pt x="608" y="161"/>
                    <a:pt x="620" y="163"/>
                    <a:pt x="626" y="171"/>
                  </a:cubicBezTo>
                  <a:cubicBezTo>
                    <a:pt x="643" y="183"/>
                    <a:pt x="648" y="185"/>
                    <a:pt x="650" y="191"/>
                  </a:cubicBezTo>
                  <a:cubicBezTo>
                    <a:pt x="690" y="211"/>
                    <a:pt x="696" y="220"/>
                    <a:pt x="708" y="223"/>
                  </a:cubicBezTo>
                  <a:cubicBezTo>
                    <a:pt x="776" y="261"/>
                    <a:pt x="786" y="266"/>
                    <a:pt x="796" y="271"/>
                  </a:cubicBezTo>
                  <a:cubicBezTo>
                    <a:pt x="840" y="287"/>
                    <a:pt x="845" y="286"/>
                    <a:pt x="846" y="289"/>
                  </a:cubicBezTo>
                  <a:cubicBezTo>
                    <a:pt x="889" y="296"/>
                    <a:pt x="898" y="293"/>
                    <a:pt x="898" y="286"/>
                  </a:cubicBezTo>
                  <a:cubicBezTo>
                    <a:pt x="890" y="277"/>
                    <a:pt x="887" y="286"/>
                    <a:pt x="885" y="286"/>
                  </a:cubicBezTo>
                  <a:cubicBezTo>
                    <a:pt x="834" y="277"/>
                    <a:pt x="827" y="273"/>
                    <a:pt x="818" y="271"/>
                  </a:cubicBezTo>
                  <a:cubicBezTo>
                    <a:pt x="771" y="249"/>
                    <a:pt x="766" y="249"/>
                    <a:pt x="764" y="246"/>
                  </a:cubicBezTo>
                  <a:cubicBezTo>
                    <a:pt x="744" y="239"/>
                    <a:pt x="743" y="229"/>
                    <a:pt x="732" y="230"/>
                  </a:cubicBezTo>
                  <a:cubicBezTo>
                    <a:pt x="710" y="210"/>
                    <a:pt x="695" y="214"/>
                    <a:pt x="693" y="205"/>
                  </a:cubicBezTo>
                  <a:cubicBezTo>
                    <a:pt x="648" y="176"/>
                    <a:pt x="642" y="172"/>
                    <a:pt x="637" y="167"/>
                  </a:cubicBezTo>
                  <a:cubicBezTo>
                    <a:pt x="605" y="145"/>
                    <a:pt x="593" y="136"/>
                    <a:pt x="581" y="126"/>
                  </a:cubicBezTo>
                  <a:cubicBezTo>
                    <a:pt x="565" y="107"/>
                    <a:pt x="560" y="107"/>
                    <a:pt x="555" y="106"/>
                  </a:cubicBezTo>
                  <a:cubicBezTo>
                    <a:pt x="534" y="87"/>
                    <a:pt x="531" y="84"/>
                    <a:pt x="528" y="82"/>
                  </a:cubicBezTo>
                  <a:cubicBezTo>
                    <a:pt x="479" y="38"/>
                    <a:pt x="472" y="36"/>
                    <a:pt x="470" y="30"/>
                  </a:cubicBezTo>
                  <a:cubicBezTo>
                    <a:pt x="454" y="14"/>
                    <a:pt x="447" y="13"/>
                    <a:pt x="444" y="8"/>
                  </a:cubicBezTo>
                  <a:cubicBezTo>
                    <a:pt x="422" y="2"/>
                    <a:pt x="426" y="3"/>
                    <a:pt x="427" y="8"/>
                  </a:cubicBezTo>
                  <a:close/>
                  <a:moveTo>
                    <a:pt x="477" y="9"/>
                  </a:moveTo>
                  <a:cubicBezTo>
                    <a:pt x="481" y="13"/>
                    <a:pt x="489" y="14"/>
                    <a:pt x="492" y="20"/>
                  </a:cubicBezTo>
                  <a:cubicBezTo>
                    <a:pt x="507" y="35"/>
                    <a:pt x="514" y="33"/>
                    <a:pt x="516" y="36"/>
                  </a:cubicBezTo>
                  <a:cubicBezTo>
                    <a:pt x="545" y="55"/>
                    <a:pt x="547" y="61"/>
                    <a:pt x="554" y="63"/>
                  </a:cubicBezTo>
                  <a:cubicBezTo>
                    <a:pt x="579" y="82"/>
                    <a:pt x="591" y="87"/>
                    <a:pt x="602" y="94"/>
                  </a:cubicBezTo>
                  <a:cubicBezTo>
                    <a:pt x="671" y="135"/>
                    <a:pt x="678" y="132"/>
                    <a:pt x="679" y="135"/>
                  </a:cubicBezTo>
                  <a:cubicBezTo>
                    <a:pt x="718" y="153"/>
                    <a:pt x="724" y="164"/>
                    <a:pt x="742" y="165"/>
                  </a:cubicBezTo>
                  <a:cubicBezTo>
                    <a:pt x="771" y="179"/>
                    <a:pt x="778" y="177"/>
                    <a:pt x="778" y="181"/>
                  </a:cubicBezTo>
                  <a:cubicBezTo>
                    <a:pt x="839" y="197"/>
                    <a:pt x="843" y="199"/>
                    <a:pt x="848" y="200"/>
                  </a:cubicBezTo>
                  <a:cubicBezTo>
                    <a:pt x="944" y="211"/>
                    <a:pt x="950" y="218"/>
                    <a:pt x="954" y="218"/>
                  </a:cubicBezTo>
                  <a:cubicBezTo>
                    <a:pt x="952" y="204"/>
                    <a:pt x="948" y="205"/>
                    <a:pt x="946" y="206"/>
                  </a:cubicBezTo>
                  <a:cubicBezTo>
                    <a:pt x="921" y="204"/>
                    <a:pt x="915" y="204"/>
                    <a:pt x="900" y="203"/>
                  </a:cubicBezTo>
                  <a:cubicBezTo>
                    <a:pt x="843" y="187"/>
                    <a:pt x="833" y="189"/>
                    <a:pt x="831" y="184"/>
                  </a:cubicBezTo>
                  <a:cubicBezTo>
                    <a:pt x="759" y="161"/>
                    <a:pt x="748" y="164"/>
                    <a:pt x="746" y="158"/>
                  </a:cubicBezTo>
                  <a:cubicBezTo>
                    <a:pt x="720" y="148"/>
                    <a:pt x="718" y="146"/>
                    <a:pt x="714" y="147"/>
                  </a:cubicBezTo>
                  <a:cubicBezTo>
                    <a:pt x="681" y="129"/>
                    <a:pt x="679" y="123"/>
                    <a:pt x="671" y="124"/>
                  </a:cubicBezTo>
                  <a:cubicBezTo>
                    <a:pt x="641" y="103"/>
                    <a:pt x="634" y="102"/>
                    <a:pt x="630" y="99"/>
                  </a:cubicBezTo>
                  <a:cubicBezTo>
                    <a:pt x="601" y="80"/>
                    <a:pt x="597" y="81"/>
                    <a:pt x="593" y="81"/>
                  </a:cubicBezTo>
                  <a:cubicBezTo>
                    <a:pt x="561" y="59"/>
                    <a:pt x="559" y="55"/>
                    <a:pt x="554" y="54"/>
                  </a:cubicBezTo>
                  <a:cubicBezTo>
                    <a:pt x="519" y="27"/>
                    <a:pt x="514" y="25"/>
                    <a:pt x="509" y="25"/>
                  </a:cubicBezTo>
                  <a:cubicBezTo>
                    <a:pt x="487" y="4"/>
                    <a:pt x="481" y="4"/>
                    <a:pt x="479" y="0"/>
                  </a:cubicBezTo>
                  <a:cubicBezTo>
                    <a:pt x="466" y="4"/>
                    <a:pt x="472" y="6"/>
                    <a:pt x="477" y="9"/>
                  </a:cubicBezTo>
                  <a:close/>
                  <a:moveTo>
                    <a:pt x="1121" y="1856"/>
                  </a:moveTo>
                  <a:cubicBezTo>
                    <a:pt x="1119" y="1861"/>
                    <a:pt x="1115" y="1862"/>
                    <a:pt x="1116" y="1869"/>
                  </a:cubicBezTo>
                  <a:cubicBezTo>
                    <a:pt x="1088" y="1913"/>
                    <a:pt x="1078" y="1916"/>
                    <a:pt x="1075" y="1926"/>
                  </a:cubicBezTo>
                  <a:cubicBezTo>
                    <a:pt x="1055" y="1952"/>
                    <a:pt x="1052" y="1954"/>
                    <a:pt x="1051" y="1959"/>
                  </a:cubicBezTo>
                  <a:cubicBezTo>
                    <a:pt x="1020" y="2000"/>
                    <a:pt x="1009" y="2002"/>
                    <a:pt x="1005" y="2011"/>
                  </a:cubicBezTo>
                  <a:cubicBezTo>
                    <a:pt x="976" y="2041"/>
                    <a:pt x="965" y="2049"/>
                    <a:pt x="957" y="2061"/>
                  </a:cubicBezTo>
                  <a:cubicBezTo>
                    <a:pt x="932" y="2087"/>
                    <a:pt x="927" y="2087"/>
                    <a:pt x="924" y="2089"/>
                  </a:cubicBezTo>
                  <a:cubicBezTo>
                    <a:pt x="895" y="2124"/>
                    <a:pt x="890" y="2124"/>
                    <a:pt x="889" y="2129"/>
                  </a:cubicBezTo>
                  <a:cubicBezTo>
                    <a:pt x="869" y="2156"/>
                    <a:pt x="868" y="2158"/>
                    <a:pt x="867" y="2160"/>
                  </a:cubicBezTo>
                  <a:cubicBezTo>
                    <a:pt x="890" y="2148"/>
                    <a:pt x="890" y="2140"/>
                    <a:pt x="896" y="2137"/>
                  </a:cubicBezTo>
                  <a:cubicBezTo>
                    <a:pt x="911" y="2122"/>
                    <a:pt x="908" y="2115"/>
                    <a:pt x="913" y="2116"/>
                  </a:cubicBezTo>
                  <a:cubicBezTo>
                    <a:pt x="933" y="2092"/>
                    <a:pt x="938" y="2092"/>
                    <a:pt x="940" y="2089"/>
                  </a:cubicBezTo>
                  <a:cubicBezTo>
                    <a:pt x="953" y="2072"/>
                    <a:pt x="960" y="2075"/>
                    <a:pt x="959" y="2070"/>
                  </a:cubicBezTo>
                  <a:cubicBezTo>
                    <a:pt x="977" y="2052"/>
                    <a:pt x="979" y="2045"/>
                    <a:pt x="985" y="2042"/>
                  </a:cubicBezTo>
                  <a:cubicBezTo>
                    <a:pt x="1001" y="2026"/>
                    <a:pt x="1003" y="2024"/>
                    <a:pt x="1005" y="2022"/>
                  </a:cubicBezTo>
                  <a:cubicBezTo>
                    <a:pt x="1023" y="2007"/>
                    <a:pt x="1021" y="2001"/>
                    <a:pt x="1027" y="2002"/>
                  </a:cubicBezTo>
                  <a:cubicBezTo>
                    <a:pt x="1057" y="1969"/>
                    <a:pt x="1055" y="1958"/>
                    <a:pt x="1062" y="1956"/>
                  </a:cubicBezTo>
                  <a:cubicBezTo>
                    <a:pt x="1078" y="1928"/>
                    <a:pt x="1083" y="1929"/>
                    <a:pt x="1081" y="1922"/>
                  </a:cubicBezTo>
                  <a:cubicBezTo>
                    <a:pt x="1103" y="1884"/>
                    <a:pt x="1112" y="1889"/>
                    <a:pt x="1110" y="1882"/>
                  </a:cubicBezTo>
                  <a:cubicBezTo>
                    <a:pt x="1118" y="1862"/>
                    <a:pt x="1127" y="1858"/>
                    <a:pt x="1121" y="1856"/>
                  </a:cubicBezTo>
                  <a:close/>
                  <a:moveTo>
                    <a:pt x="1103" y="2042"/>
                  </a:moveTo>
                  <a:cubicBezTo>
                    <a:pt x="1092" y="2040"/>
                    <a:pt x="1095" y="2053"/>
                    <a:pt x="1088" y="2055"/>
                  </a:cubicBezTo>
                  <a:cubicBezTo>
                    <a:pt x="1083" y="2059"/>
                    <a:pt x="1081" y="2067"/>
                    <a:pt x="1075" y="2070"/>
                  </a:cubicBezTo>
                  <a:cubicBezTo>
                    <a:pt x="1072" y="2076"/>
                    <a:pt x="1065" y="2079"/>
                    <a:pt x="1062" y="2085"/>
                  </a:cubicBezTo>
                  <a:cubicBezTo>
                    <a:pt x="1057" y="2090"/>
                    <a:pt x="1054" y="2097"/>
                    <a:pt x="1046" y="2100"/>
                  </a:cubicBezTo>
                  <a:cubicBezTo>
                    <a:pt x="1029" y="2122"/>
                    <a:pt x="1002" y="2135"/>
                    <a:pt x="983" y="2155"/>
                  </a:cubicBezTo>
                  <a:cubicBezTo>
                    <a:pt x="983" y="2158"/>
                    <a:pt x="978" y="2157"/>
                    <a:pt x="977" y="2160"/>
                  </a:cubicBezTo>
                  <a:cubicBezTo>
                    <a:pt x="990" y="2160"/>
                    <a:pt x="990" y="2160"/>
                    <a:pt x="990" y="2160"/>
                  </a:cubicBezTo>
                  <a:cubicBezTo>
                    <a:pt x="994" y="2158"/>
                    <a:pt x="996" y="2154"/>
                    <a:pt x="998" y="2151"/>
                  </a:cubicBezTo>
                  <a:cubicBezTo>
                    <a:pt x="1003" y="2147"/>
                    <a:pt x="1009" y="2145"/>
                    <a:pt x="1012" y="2140"/>
                  </a:cubicBezTo>
                  <a:cubicBezTo>
                    <a:pt x="1014" y="2139"/>
                    <a:pt x="1017" y="2137"/>
                    <a:pt x="1018" y="2135"/>
                  </a:cubicBezTo>
                  <a:cubicBezTo>
                    <a:pt x="1018" y="2131"/>
                    <a:pt x="1025" y="2134"/>
                    <a:pt x="1027" y="2131"/>
                  </a:cubicBezTo>
                  <a:cubicBezTo>
                    <a:pt x="1034" y="2123"/>
                    <a:pt x="1043" y="2116"/>
                    <a:pt x="1051" y="2109"/>
                  </a:cubicBezTo>
                  <a:cubicBezTo>
                    <a:pt x="1053" y="2103"/>
                    <a:pt x="1059" y="2102"/>
                    <a:pt x="1062" y="2096"/>
                  </a:cubicBezTo>
                  <a:cubicBezTo>
                    <a:pt x="1065" y="2091"/>
                    <a:pt x="1068" y="2087"/>
                    <a:pt x="1073" y="2083"/>
                  </a:cubicBezTo>
                  <a:cubicBezTo>
                    <a:pt x="1079" y="2074"/>
                    <a:pt x="1086" y="2066"/>
                    <a:pt x="1092" y="2057"/>
                  </a:cubicBezTo>
                  <a:cubicBezTo>
                    <a:pt x="1095" y="2056"/>
                    <a:pt x="1097" y="2054"/>
                    <a:pt x="1097" y="2050"/>
                  </a:cubicBezTo>
                  <a:cubicBezTo>
                    <a:pt x="1099" y="2048"/>
                    <a:pt x="1101" y="2046"/>
                    <a:pt x="1103" y="2044"/>
                  </a:cubicBezTo>
                  <a:cubicBezTo>
                    <a:pt x="1107" y="2044"/>
                    <a:pt x="1104" y="2038"/>
                    <a:pt x="1108" y="2037"/>
                  </a:cubicBezTo>
                  <a:cubicBezTo>
                    <a:pt x="1106" y="2031"/>
                    <a:pt x="1112" y="2033"/>
                    <a:pt x="1112" y="2028"/>
                  </a:cubicBezTo>
                  <a:cubicBezTo>
                    <a:pt x="1105" y="2029"/>
                    <a:pt x="1104" y="2035"/>
                    <a:pt x="1103" y="2042"/>
                  </a:cubicBezTo>
                  <a:close/>
                  <a:moveTo>
                    <a:pt x="1173" y="1510"/>
                  </a:moveTo>
                  <a:cubicBezTo>
                    <a:pt x="1170" y="1516"/>
                    <a:pt x="1170" y="1526"/>
                    <a:pt x="1166" y="1531"/>
                  </a:cubicBezTo>
                  <a:cubicBezTo>
                    <a:pt x="1147" y="1580"/>
                    <a:pt x="1143" y="1585"/>
                    <a:pt x="1140" y="1592"/>
                  </a:cubicBezTo>
                  <a:cubicBezTo>
                    <a:pt x="1101" y="1645"/>
                    <a:pt x="1096" y="1649"/>
                    <a:pt x="1094" y="1651"/>
                  </a:cubicBezTo>
                  <a:cubicBezTo>
                    <a:pt x="1079" y="1662"/>
                    <a:pt x="1083" y="1671"/>
                    <a:pt x="1077" y="1671"/>
                  </a:cubicBezTo>
                  <a:cubicBezTo>
                    <a:pt x="1041" y="1696"/>
                    <a:pt x="1044" y="1703"/>
                    <a:pt x="1040" y="1704"/>
                  </a:cubicBezTo>
                  <a:cubicBezTo>
                    <a:pt x="994" y="1739"/>
                    <a:pt x="987" y="1741"/>
                    <a:pt x="985" y="1749"/>
                  </a:cubicBezTo>
                  <a:cubicBezTo>
                    <a:pt x="948" y="1774"/>
                    <a:pt x="952" y="1783"/>
                    <a:pt x="946" y="1782"/>
                  </a:cubicBezTo>
                  <a:cubicBezTo>
                    <a:pt x="903" y="1823"/>
                    <a:pt x="907" y="1832"/>
                    <a:pt x="900" y="1830"/>
                  </a:cubicBezTo>
                  <a:cubicBezTo>
                    <a:pt x="885" y="1850"/>
                    <a:pt x="882" y="1850"/>
                    <a:pt x="883" y="1854"/>
                  </a:cubicBezTo>
                  <a:cubicBezTo>
                    <a:pt x="863" y="1880"/>
                    <a:pt x="859" y="1882"/>
                    <a:pt x="857" y="1885"/>
                  </a:cubicBezTo>
                  <a:cubicBezTo>
                    <a:pt x="841" y="1908"/>
                    <a:pt x="838" y="1910"/>
                    <a:pt x="835" y="1913"/>
                  </a:cubicBezTo>
                  <a:cubicBezTo>
                    <a:pt x="826" y="1920"/>
                    <a:pt x="833" y="1911"/>
                    <a:pt x="839" y="1900"/>
                  </a:cubicBezTo>
                  <a:cubicBezTo>
                    <a:pt x="877" y="1849"/>
                    <a:pt x="880" y="1841"/>
                    <a:pt x="883" y="1834"/>
                  </a:cubicBezTo>
                  <a:cubicBezTo>
                    <a:pt x="903" y="1806"/>
                    <a:pt x="912" y="1810"/>
                    <a:pt x="911" y="1804"/>
                  </a:cubicBezTo>
                  <a:cubicBezTo>
                    <a:pt x="953" y="1768"/>
                    <a:pt x="953" y="1763"/>
                    <a:pt x="957" y="1762"/>
                  </a:cubicBezTo>
                  <a:cubicBezTo>
                    <a:pt x="978" y="1744"/>
                    <a:pt x="981" y="1737"/>
                    <a:pt x="985" y="1732"/>
                  </a:cubicBezTo>
                  <a:cubicBezTo>
                    <a:pt x="1010" y="1708"/>
                    <a:pt x="1014" y="1706"/>
                    <a:pt x="1016" y="1704"/>
                  </a:cubicBezTo>
                  <a:cubicBezTo>
                    <a:pt x="1035" y="1687"/>
                    <a:pt x="1037" y="1685"/>
                    <a:pt x="1038" y="1682"/>
                  </a:cubicBezTo>
                  <a:cubicBezTo>
                    <a:pt x="1059" y="1667"/>
                    <a:pt x="1055" y="1658"/>
                    <a:pt x="1062" y="1660"/>
                  </a:cubicBezTo>
                  <a:cubicBezTo>
                    <a:pt x="1085" y="1612"/>
                    <a:pt x="1097" y="1610"/>
                    <a:pt x="1097" y="1597"/>
                  </a:cubicBezTo>
                  <a:cubicBezTo>
                    <a:pt x="1121" y="1536"/>
                    <a:pt x="1125" y="1533"/>
                    <a:pt x="1125" y="1527"/>
                  </a:cubicBezTo>
                  <a:cubicBezTo>
                    <a:pt x="1111" y="1547"/>
                    <a:pt x="1112" y="1552"/>
                    <a:pt x="1112" y="1555"/>
                  </a:cubicBezTo>
                  <a:cubicBezTo>
                    <a:pt x="1104" y="1576"/>
                    <a:pt x="1099" y="1575"/>
                    <a:pt x="1101" y="1581"/>
                  </a:cubicBezTo>
                  <a:cubicBezTo>
                    <a:pt x="1070" y="1632"/>
                    <a:pt x="1064" y="1638"/>
                    <a:pt x="1062" y="1647"/>
                  </a:cubicBezTo>
                  <a:cubicBezTo>
                    <a:pt x="1030" y="1685"/>
                    <a:pt x="1021" y="1681"/>
                    <a:pt x="1022" y="1688"/>
                  </a:cubicBezTo>
                  <a:cubicBezTo>
                    <a:pt x="991" y="1713"/>
                    <a:pt x="990" y="1722"/>
                    <a:pt x="981" y="1723"/>
                  </a:cubicBezTo>
                  <a:cubicBezTo>
                    <a:pt x="941" y="1765"/>
                    <a:pt x="930" y="1774"/>
                    <a:pt x="918" y="1782"/>
                  </a:cubicBezTo>
                  <a:cubicBezTo>
                    <a:pt x="888" y="1824"/>
                    <a:pt x="878" y="1819"/>
                    <a:pt x="881" y="1826"/>
                  </a:cubicBezTo>
                  <a:cubicBezTo>
                    <a:pt x="863" y="1845"/>
                    <a:pt x="861" y="1851"/>
                    <a:pt x="857" y="1856"/>
                  </a:cubicBezTo>
                  <a:cubicBezTo>
                    <a:pt x="835" y="1893"/>
                    <a:pt x="829" y="1892"/>
                    <a:pt x="831" y="1898"/>
                  </a:cubicBezTo>
                  <a:cubicBezTo>
                    <a:pt x="824" y="1891"/>
                    <a:pt x="829" y="1885"/>
                    <a:pt x="833" y="1878"/>
                  </a:cubicBezTo>
                  <a:cubicBezTo>
                    <a:pt x="850" y="1845"/>
                    <a:pt x="862" y="1835"/>
                    <a:pt x="868" y="1819"/>
                  </a:cubicBezTo>
                  <a:cubicBezTo>
                    <a:pt x="881" y="1806"/>
                    <a:pt x="884" y="1803"/>
                    <a:pt x="887" y="1799"/>
                  </a:cubicBezTo>
                  <a:cubicBezTo>
                    <a:pt x="912" y="1778"/>
                    <a:pt x="913" y="1773"/>
                    <a:pt x="918" y="1771"/>
                  </a:cubicBezTo>
                  <a:cubicBezTo>
                    <a:pt x="941" y="1748"/>
                    <a:pt x="943" y="1744"/>
                    <a:pt x="948" y="1743"/>
                  </a:cubicBezTo>
                  <a:cubicBezTo>
                    <a:pt x="959" y="1727"/>
                    <a:pt x="965" y="1727"/>
                    <a:pt x="966" y="1721"/>
                  </a:cubicBezTo>
                  <a:cubicBezTo>
                    <a:pt x="989" y="1693"/>
                    <a:pt x="993" y="1693"/>
                    <a:pt x="994" y="1690"/>
                  </a:cubicBezTo>
                  <a:cubicBezTo>
                    <a:pt x="1027" y="1655"/>
                    <a:pt x="1024" y="1646"/>
                    <a:pt x="1031" y="1647"/>
                  </a:cubicBezTo>
                  <a:cubicBezTo>
                    <a:pt x="1055" y="1605"/>
                    <a:pt x="1061" y="1605"/>
                    <a:pt x="1062" y="1599"/>
                  </a:cubicBezTo>
                  <a:cubicBezTo>
                    <a:pt x="1081" y="1572"/>
                    <a:pt x="1078" y="1561"/>
                    <a:pt x="1084" y="1560"/>
                  </a:cubicBezTo>
                  <a:cubicBezTo>
                    <a:pt x="1106" y="1497"/>
                    <a:pt x="1107" y="1491"/>
                    <a:pt x="1108" y="1486"/>
                  </a:cubicBezTo>
                  <a:cubicBezTo>
                    <a:pt x="1117" y="1457"/>
                    <a:pt x="1116" y="1452"/>
                    <a:pt x="1116" y="1448"/>
                  </a:cubicBezTo>
                  <a:cubicBezTo>
                    <a:pt x="1104" y="1484"/>
                    <a:pt x="1101" y="1489"/>
                    <a:pt x="1101" y="1496"/>
                  </a:cubicBezTo>
                  <a:cubicBezTo>
                    <a:pt x="1084" y="1531"/>
                    <a:pt x="1087" y="1537"/>
                    <a:pt x="1084" y="1538"/>
                  </a:cubicBezTo>
                  <a:cubicBezTo>
                    <a:pt x="1061" y="1585"/>
                    <a:pt x="1058" y="1591"/>
                    <a:pt x="1055" y="1597"/>
                  </a:cubicBezTo>
                  <a:cubicBezTo>
                    <a:pt x="1017" y="1648"/>
                    <a:pt x="1012" y="1652"/>
                    <a:pt x="1009" y="1658"/>
                  </a:cubicBezTo>
                  <a:cubicBezTo>
                    <a:pt x="991" y="1672"/>
                    <a:pt x="998" y="1683"/>
                    <a:pt x="990" y="1680"/>
                  </a:cubicBezTo>
                  <a:cubicBezTo>
                    <a:pt x="977" y="1698"/>
                    <a:pt x="973" y="1699"/>
                    <a:pt x="970" y="1701"/>
                  </a:cubicBezTo>
                  <a:cubicBezTo>
                    <a:pt x="889" y="1788"/>
                    <a:pt x="882" y="1786"/>
                    <a:pt x="883" y="1791"/>
                  </a:cubicBezTo>
                  <a:cubicBezTo>
                    <a:pt x="870" y="1806"/>
                    <a:pt x="868" y="1806"/>
                    <a:pt x="868" y="1808"/>
                  </a:cubicBezTo>
                  <a:cubicBezTo>
                    <a:pt x="909" y="1743"/>
                    <a:pt x="924" y="1730"/>
                    <a:pt x="935" y="1714"/>
                  </a:cubicBezTo>
                  <a:cubicBezTo>
                    <a:pt x="953" y="1698"/>
                    <a:pt x="955" y="1696"/>
                    <a:pt x="955" y="1693"/>
                  </a:cubicBezTo>
                  <a:cubicBezTo>
                    <a:pt x="981" y="1670"/>
                    <a:pt x="977" y="1660"/>
                    <a:pt x="985" y="1662"/>
                  </a:cubicBezTo>
                  <a:cubicBezTo>
                    <a:pt x="1006" y="1636"/>
                    <a:pt x="1004" y="1630"/>
                    <a:pt x="1007" y="1629"/>
                  </a:cubicBezTo>
                  <a:cubicBezTo>
                    <a:pt x="1021" y="1606"/>
                    <a:pt x="1028" y="1605"/>
                    <a:pt x="1027" y="1597"/>
                  </a:cubicBezTo>
                  <a:cubicBezTo>
                    <a:pt x="1058" y="1531"/>
                    <a:pt x="1066" y="1525"/>
                    <a:pt x="1066" y="1512"/>
                  </a:cubicBezTo>
                  <a:cubicBezTo>
                    <a:pt x="1079" y="1469"/>
                    <a:pt x="1081" y="1457"/>
                    <a:pt x="1084" y="1446"/>
                  </a:cubicBezTo>
                  <a:cubicBezTo>
                    <a:pt x="1090" y="1385"/>
                    <a:pt x="1092" y="1372"/>
                    <a:pt x="1088" y="1370"/>
                  </a:cubicBezTo>
                  <a:cubicBezTo>
                    <a:pt x="1075" y="1459"/>
                    <a:pt x="1074" y="1462"/>
                    <a:pt x="1073" y="1464"/>
                  </a:cubicBezTo>
                  <a:cubicBezTo>
                    <a:pt x="1052" y="1525"/>
                    <a:pt x="1049" y="1533"/>
                    <a:pt x="1046" y="1540"/>
                  </a:cubicBezTo>
                  <a:cubicBezTo>
                    <a:pt x="1029" y="1576"/>
                    <a:pt x="1022" y="1590"/>
                    <a:pt x="1014" y="1603"/>
                  </a:cubicBezTo>
                  <a:cubicBezTo>
                    <a:pt x="991" y="1632"/>
                    <a:pt x="991" y="1638"/>
                    <a:pt x="988" y="1640"/>
                  </a:cubicBezTo>
                  <a:cubicBezTo>
                    <a:pt x="965" y="1672"/>
                    <a:pt x="958" y="1671"/>
                    <a:pt x="959" y="1677"/>
                  </a:cubicBezTo>
                  <a:cubicBezTo>
                    <a:pt x="924" y="1711"/>
                    <a:pt x="924" y="1716"/>
                    <a:pt x="920" y="1717"/>
                  </a:cubicBezTo>
                  <a:cubicBezTo>
                    <a:pt x="903" y="1739"/>
                    <a:pt x="900" y="1741"/>
                    <a:pt x="898" y="1745"/>
                  </a:cubicBezTo>
                  <a:cubicBezTo>
                    <a:pt x="868" y="1783"/>
                    <a:pt x="866" y="1786"/>
                    <a:pt x="863" y="1789"/>
                  </a:cubicBezTo>
                  <a:cubicBezTo>
                    <a:pt x="850" y="1811"/>
                    <a:pt x="847" y="1811"/>
                    <a:pt x="848" y="1815"/>
                  </a:cubicBezTo>
                  <a:cubicBezTo>
                    <a:pt x="869" y="1758"/>
                    <a:pt x="874" y="1752"/>
                    <a:pt x="876" y="1743"/>
                  </a:cubicBezTo>
                  <a:cubicBezTo>
                    <a:pt x="910" y="1701"/>
                    <a:pt x="910" y="1695"/>
                    <a:pt x="913" y="1693"/>
                  </a:cubicBezTo>
                  <a:cubicBezTo>
                    <a:pt x="939" y="1660"/>
                    <a:pt x="942" y="1657"/>
                    <a:pt x="944" y="1653"/>
                  </a:cubicBezTo>
                  <a:cubicBezTo>
                    <a:pt x="961" y="1640"/>
                    <a:pt x="963" y="1630"/>
                    <a:pt x="970" y="1625"/>
                  </a:cubicBezTo>
                  <a:cubicBezTo>
                    <a:pt x="985" y="1603"/>
                    <a:pt x="989" y="1603"/>
                    <a:pt x="990" y="1601"/>
                  </a:cubicBezTo>
                  <a:cubicBezTo>
                    <a:pt x="1006" y="1578"/>
                    <a:pt x="1011" y="1571"/>
                    <a:pt x="1016" y="1564"/>
                  </a:cubicBezTo>
                  <a:cubicBezTo>
                    <a:pt x="1050" y="1504"/>
                    <a:pt x="1059" y="1489"/>
                    <a:pt x="1064" y="1470"/>
                  </a:cubicBezTo>
                  <a:cubicBezTo>
                    <a:pt x="1051" y="1495"/>
                    <a:pt x="1046" y="1500"/>
                    <a:pt x="1044" y="1507"/>
                  </a:cubicBezTo>
                  <a:cubicBezTo>
                    <a:pt x="1018" y="1543"/>
                    <a:pt x="1019" y="1550"/>
                    <a:pt x="1016" y="1553"/>
                  </a:cubicBezTo>
                  <a:cubicBezTo>
                    <a:pt x="996" y="1573"/>
                    <a:pt x="996" y="1579"/>
                    <a:pt x="992" y="1581"/>
                  </a:cubicBezTo>
                  <a:cubicBezTo>
                    <a:pt x="962" y="1610"/>
                    <a:pt x="965" y="1620"/>
                    <a:pt x="959" y="1621"/>
                  </a:cubicBezTo>
                  <a:cubicBezTo>
                    <a:pt x="948" y="1632"/>
                    <a:pt x="948" y="1638"/>
                    <a:pt x="944" y="1640"/>
                  </a:cubicBezTo>
                  <a:cubicBezTo>
                    <a:pt x="906" y="1680"/>
                    <a:pt x="908" y="1688"/>
                    <a:pt x="903" y="1688"/>
                  </a:cubicBezTo>
                  <a:cubicBezTo>
                    <a:pt x="897" y="1686"/>
                    <a:pt x="906" y="1679"/>
                    <a:pt x="911" y="1669"/>
                  </a:cubicBezTo>
                  <a:cubicBezTo>
                    <a:pt x="932" y="1633"/>
                    <a:pt x="937" y="1631"/>
                    <a:pt x="940" y="1625"/>
                  </a:cubicBezTo>
                  <a:cubicBezTo>
                    <a:pt x="956" y="1601"/>
                    <a:pt x="964" y="1593"/>
                    <a:pt x="968" y="1581"/>
                  </a:cubicBezTo>
                  <a:cubicBezTo>
                    <a:pt x="994" y="1555"/>
                    <a:pt x="996" y="1543"/>
                    <a:pt x="1005" y="1538"/>
                  </a:cubicBezTo>
                  <a:cubicBezTo>
                    <a:pt x="1024" y="1501"/>
                    <a:pt x="1030" y="1493"/>
                    <a:pt x="1036" y="1486"/>
                  </a:cubicBezTo>
                  <a:cubicBezTo>
                    <a:pt x="1056" y="1429"/>
                    <a:pt x="1056" y="1424"/>
                    <a:pt x="1060" y="1422"/>
                  </a:cubicBezTo>
                  <a:cubicBezTo>
                    <a:pt x="1069" y="1382"/>
                    <a:pt x="1072" y="1365"/>
                    <a:pt x="1075" y="1348"/>
                  </a:cubicBezTo>
                  <a:cubicBezTo>
                    <a:pt x="1082" y="1306"/>
                    <a:pt x="1086" y="1304"/>
                    <a:pt x="1079" y="1302"/>
                  </a:cubicBezTo>
                  <a:cubicBezTo>
                    <a:pt x="1074" y="1347"/>
                    <a:pt x="1067" y="1360"/>
                    <a:pt x="1066" y="1372"/>
                  </a:cubicBezTo>
                  <a:cubicBezTo>
                    <a:pt x="1049" y="1430"/>
                    <a:pt x="1047" y="1435"/>
                    <a:pt x="1046" y="1442"/>
                  </a:cubicBezTo>
                  <a:cubicBezTo>
                    <a:pt x="1020" y="1490"/>
                    <a:pt x="1021" y="1498"/>
                    <a:pt x="1016" y="1501"/>
                  </a:cubicBezTo>
                  <a:cubicBezTo>
                    <a:pt x="997" y="1535"/>
                    <a:pt x="991" y="1536"/>
                    <a:pt x="990" y="1542"/>
                  </a:cubicBezTo>
                  <a:cubicBezTo>
                    <a:pt x="957" y="1582"/>
                    <a:pt x="957" y="1587"/>
                    <a:pt x="953" y="1588"/>
                  </a:cubicBezTo>
                  <a:cubicBezTo>
                    <a:pt x="934" y="1610"/>
                    <a:pt x="937" y="1618"/>
                    <a:pt x="931" y="1619"/>
                  </a:cubicBezTo>
                  <a:cubicBezTo>
                    <a:pt x="902" y="1668"/>
                    <a:pt x="896" y="1673"/>
                    <a:pt x="892" y="1680"/>
                  </a:cubicBezTo>
                  <a:cubicBezTo>
                    <a:pt x="862" y="1729"/>
                    <a:pt x="861" y="1740"/>
                    <a:pt x="855" y="1745"/>
                  </a:cubicBezTo>
                  <a:cubicBezTo>
                    <a:pt x="871" y="1701"/>
                    <a:pt x="876" y="1699"/>
                    <a:pt x="879" y="1695"/>
                  </a:cubicBezTo>
                  <a:cubicBezTo>
                    <a:pt x="910" y="1639"/>
                    <a:pt x="911" y="1628"/>
                    <a:pt x="918" y="1623"/>
                  </a:cubicBezTo>
                  <a:cubicBezTo>
                    <a:pt x="948" y="1567"/>
                    <a:pt x="956" y="1563"/>
                    <a:pt x="959" y="1553"/>
                  </a:cubicBezTo>
                  <a:cubicBezTo>
                    <a:pt x="986" y="1519"/>
                    <a:pt x="987" y="1513"/>
                    <a:pt x="990" y="1510"/>
                  </a:cubicBezTo>
                  <a:cubicBezTo>
                    <a:pt x="1001" y="1497"/>
                    <a:pt x="1003" y="1492"/>
                    <a:pt x="1005" y="1488"/>
                  </a:cubicBezTo>
                  <a:cubicBezTo>
                    <a:pt x="1025" y="1446"/>
                    <a:pt x="1034" y="1430"/>
                    <a:pt x="1038" y="1409"/>
                  </a:cubicBezTo>
                  <a:cubicBezTo>
                    <a:pt x="1049" y="1371"/>
                    <a:pt x="1051" y="1361"/>
                    <a:pt x="1053" y="1350"/>
                  </a:cubicBezTo>
                  <a:cubicBezTo>
                    <a:pt x="1050" y="1316"/>
                    <a:pt x="1054" y="1325"/>
                    <a:pt x="1049" y="1326"/>
                  </a:cubicBezTo>
                  <a:cubicBezTo>
                    <a:pt x="1044" y="1375"/>
                    <a:pt x="1036" y="1391"/>
                    <a:pt x="1033" y="1411"/>
                  </a:cubicBezTo>
                  <a:cubicBezTo>
                    <a:pt x="1013" y="1449"/>
                    <a:pt x="1016" y="1458"/>
                    <a:pt x="1012" y="1459"/>
                  </a:cubicBezTo>
                  <a:cubicBezTo>
                    <a:pt x="997" y="1492"/>
                    <a:pt x="988" y="1495"/>
                    <a:pt x="985" y="1505"/>
                  </a:cubicBezTo>
                  <a:cubicBezTo>
                    <a:pt x="961" y="1539"/>
                    <a:pt x="957" y="1541"/>
                    <a:pt x="955" y="1544"/>
                  </a:cubicBezTo>
                  <a:cubicBezTo>
                    <a:pt x="935" y="1571"/>
                    <a:pt x="935" y="1574"/>
                    <a:pt x="933" y="1575"/>
                  </a:cubicBezTo>
                  <a:cubicBezTo>
                    <a:pt x="909" y="1617"/>
                    <a:pt x="908" y="1627"/>
                    <a:pt x="900" y="1632"/>
                  </a:cubicBezTo>
                  <a:cubicBezTo>
                    <a:pt x="875" y="1672"/>
                    <a:pt x="877" y="1668"/>
                    <a:pt x="879" y="1664"/>
                  </a:cubicBezTo>
                  <a:cubicBezTo>
                    <a:pt x="887" y="1636"/>
                    <a:pt x="892" y="1629"/>
                    <a:pt x="892" y="1621"/>
                  </a:cubicBezTo>
                  <a:cubicBezTo>
                    <a:pt x="920" y="1582"/>
                    <a:pt x="926" y="1570"/>
                    <a:pt x="935" y="1562"/>
                  </a:cubicBezTo>
                  <a:cubicBezTo>
                    <a:pt x="956" y="1524"/>
                    <a:pt x="962" y="1521"/>
                    <a:pt x="964" y="1514"/>
                  </a:cubicBezTo>
                  <a:cubicBezTo>
                    <a:pt x="976" y="1496"/>
                    <a:pt x="974" y="1490"/>
                    <a:pt x="977" y="1490"/>
                  </a:cubicBezTo>
                  <a:cubicBezTo>
                    <a:pt x="994" y="1459"/>
                    <a:pt x="996" y="1453"/>
                    <a:pt x="998" y="1446"/>
                  </a:cubicBezTo>
                  <a:cubicBezTo>
                    <a:pt x="1015" y="1403"/>
                    <a:pt x="1021" y="1375"/>
                    <a:pt x="1025" y="1344"/>
                  </a:cubicBezTo>
                  <a:cubicBezTo>
                    <a:pt x="1018" y="1331"/>
                    <a:pt x="1022" y="1346"/>
                    <a:pt x="1016" y="1363"/>
                  </a:cubicBezTo>
                  <a:cubicBezTo>
                    <a:pt x="983" y="1466"/>
                    <a:pt x="978" y="1466"/>
                    <a:pt x="977" y="1470"/>
                  </a:cubicBezTo>
                  <a:cubicBezTo>
                    <a:pt x="954" y="1505"/>
                    <a:pt x="957" y="1514"/>
                    <a:pt x="951" y="1514"/>
                  </a:cubicBezTo>
                  <a:cubicBezTo>
                    <a:pt x="919" y="1567"/>
                    <a:pt x="917" y="1570"/>
                    <a:pt x="916" y="1573"/>
                  </a:cubicBezTo>
                  <a:cubicBezTo>
                    <a:pt x="912" y="1562"/>
                    <a:pt x="921" y="1552"/>
                    <a:pt x="924" y="1538"/>
                  </a:cubicBezTo>
                  <a:cubicBezTo>
                    <a:pt x="954" y="1484"/>
                    <a:pt x="953" y="1482"/>
                    <a:pt x="955" y="1479"/>
                  </a:cubicBezTo>
                  <a:cubicBezTo>
                    <a:pt x="968" y="1459"/>
                    <a:pt x="968" y="1452"/>
                    <a:pt x="972" y="1446"/>
                  </a:cubicBezTo>
                  <a:cubicBezTo>
                    <a:pt x="984" y="1394"/>
                    <a:pt x="982" y="1398"/>
                    <a:pt x="981" y="1403"/>
                  </a:cubicBezTo>
                  <a:cubicBezTo>
                    <a:pt x="945" y="1474"/>
                    <a:pt x="948" y="1486"/>
                    <a:pt x="942" y="1488"/>
                  </a:cubicBezTo>
                  <a:cubicBezTo>
                    <a:pt x="910" y="1541"/>
                    <a:pt x="911" y="1549"/>
                    <a:pt x="907" y="1553"/>
                  </a:cubicBezTo>
                  <a:cubicBezTo>
                    <a:pt x="896" y="1582"/>
                    <a:pt x="892" y="1589"/>
                    <a:pt x="896" y="1588"/>
                  </a:cubicBezTo>
                  <a:cubicBezTo>
                    <a:pt x="905" y="1541"/>
                    <a:pt x="903" y="1485"/>
                    <a:pt x="916" y="1444"/>
                  </a:cubicBezTo>
                  <a:cubicBezTo>
                    <a:pt x="941" y="1308"/>
                    <a:pt x="942" y="1301"/>
                    <a:pt x="944" y="1294"/>
                  </a:cubicBezTo>
                  <a:cubicBezTo>
                    <a:pt x="936" y="1296"/>
                    <a:pt x="930" y="1326"/>
                    <a:pt x="922" y="1353"/>
                  </a:cubicBezTo>
                  <a:cubicBezTo>
                    <a:pt x="895" y="1512"/>
                    <a:pt x="896" y="1520"/>
                    <a:pt x="894" y="1525"/>
                  </a:cubicBezTo>
                  <a:cubicBezTo>
                    <a:pt x="888" y="1547"/>
                    <a:pt x="889" y="1545"/>
                    <a:pt x="887" y="1553"/>
                  </a:cubicBezTo>
                  <a:cubicBezTo>
                    <a:pt x="877" y="1593"/>
                    <a:pt x="881" y="1604"/>
                    <a:pt x="876" y="1605"/>
                  </a:cubicBezTo>
                  <a:cubicBezTo>
                    <a:pt x="875" y="1580"/>
                    <a:pt x="879" y="1580"/>
                    <a:pt x="879" y="1575"/>
                  </a:cubicBezTo>
                  <a:cubicBezTo>
                    <a:pt x="877" y="1509"/>
                    <a:pt x="879" y="1499"/>
                    <a:pt x="876" y="1488"/>
                  </a:cubicBezTo>
                  <a:cubicBezTo>
                    <a:pt x="901" y="1365"/>
                    <a:pt x="897" y="1356"/>
                    <a:pt x="898" y="1353"/>
                  </a:cubicBezTo>
                  <a:cubicBezTo>
                    <a:pt x="916" y="1288"/>
                    <a:pt x="916" y="1279"/>
                    <a:pt x="918" y="1272"/>
                  </a:cubicBezTo>
                  <a:cubicBezTo>
                    <a:pt x="914" y="1265"/>
                    <a:pt x="912" y="1284"/>
                    <a:pt x="905" y="1298"/>
                  </a:cubicBezTo>
                  <a:cubicBezTo>
                    <a:pt x="897" y="1328"/>
                    <a:pt x="901" y="1337"/>
                    <a:pt x="896" y="1337"/>
                  </a:cubicBezTo>
                  <a:cubicBezTo>
                    <a:pt x="881" y="1419"/>
                    <a:pt x="876" y="1435"/>
                    <a:pt x="872" y="1451"/>
                  </a:cubicBezTo>
                  <a:cubicBezTo>
                    <a:pt x="868" y="1519"/>
                    <a:pt x="871" y="1543"/>
                    <a:pt x="870" y="1586"/>
                  </a:cubicBezTo>
                  <a:cubicBezTo>
                    <a:pt x="869" y="1639"/>
                    <a:pt x="864" y="1639"/>
                    <a:pt x="865" y="1645"/>
                  </a:cubicBezTo>
                  <a:cubicBezTo>
                    <a:pt x="863" y="1666"/>
                    <a:pt x="865" y="1667"/>
                    <a:pt x="865" y="1666"/>
                  </a:cubicBezTo>
                  <a:cubicBezTo>
                    <a:pt x="857" y="1685"/>
                    <a:pt x="854" y="1670"/>
                    <a:pt x="855" y="1653"/>
                  </a:cubicBezTo>
                  <a:cubicBezTo>
                    <a:pt x="853" y="1576"/>
                    <a:pt x="851" y="1566"/>
                    <a:pt x="855" y="1562"/>
                  </a:cubicBezTo>
                  <a:cubicBezTo>
                    <a:pt x="852" y="1524"/>
                    <a:pt x="854" y="1505"/>
                    <a:pt x="850" y="1492"/>
                  </a:cubicBezTo>
                  <a:cubicBezTo>
                    <a:pt x="853" y="1421"/>
                    <a:pt x="858" y="1408"/>
                    <a:pt x="857" y="1387"/>
                  </a:cubicBezTo>
                  <a:cubicBezTo>
                    <a:pt x="860" y="1352"/>
                    <a:pt x="854" y="1364"/>
                    <a:pt x="855" y="1383"/>
                  </a:cubicBezTo>
                  <a:cubicBezTo>
                    <a:pt x="848" y="1407"/>
                    <a:pt x="851" y="1415"/>
                    <a:pt x="850" y="1418"/>
                  </a:cubicBezTo>
                  <a:cubicBezTo>
                    <a:pt x="845" y="1496"/>
                    <a:pt x="843" y="1512"/>
                    <a:pt x="844" y="1529"/>
                  </a:cubicBezTo>
                  <a:cubicBezTo>
                    <a:pt x="843" y="1584"/>
                    <a:pt x="845" y="1586"/>
                    <a:pt x="846" y="1588"/>
                  </a:cubicBezTo>
                  <a:cubicBezTo>
                    <a:pt x="846" y="1621"/>
                    <a:pt x="850" y="1623"/>
                    <a:pt x="848" y="1629"/>
                  </a:cubicBezTo>
                  <a:cubicBezTo>
                    <a:pt x="848" y="1650"/>
                    <a:pt x="849" y="1655"/>
                    <a:pt x="846" y="1656"/>
                  </a:cubicBezTo>
                  <a:cubicBezTo>
                    <a:pt x="843" y="1640"/>
                    <a:pt x="839" y="1637"/>
                    <a:pt x="839" y="1629"/>
                  </a:cubicBezTo>
                  <a:cubicBezTo>
                    <a:pt x="831" y="1482"/>
                    <a:pt x="827" y="1483"/>
                    <a:pt x="828" y="1477"/>
                  </a:cubicBezTo>
                  <a:cubicBezTo>
                    <a:pt x="831" y="1384"/>
                    <a:pt x="830" y="1378"/>
                    <a:pt x="831" y="1361"/>
                  </a:cubicBezTo>
                  <a:cubicBezTo>
                    <a:pt x="835" y="1334"/>
                    <a:pt x="830" y="1340"/>
                    <a:pt x="828" y="1348"/>
                  </a:cubicBezTo>
                  <a:cubicBezTo>
                    <a:pt x="822" y="1433"/>
                    <a:pt x="822" y="1433"/>
                    <a:pt x="822" y="1433"/>
                  </a:cubicBezTo>
                  <a:cubicBezTo>
                    <a:pt x="823" y="1493"/>
                    <a:pt x="822" y="1494"/>
                    <a:pt x="824" y="1505"/>
                  </a:cubicBezTo>
                  <a:cubicBezTo>
                    <a:pt x="835" y="1659"/>
                    <a:pt x="837" y="1673"/>
                    <a:pt x="837" y="1693"/>
                  </a:cubicBezTo>
                  <a:cubicBezTo>
                    <a:pt x="838" y="1744"/>
                    <a:pt x="842" y="1748"/>
                    <a:pt x="835" y="1749"/>
                  </a:cubicBezTo>
                  <a:cubicBezTo>
                    <a:pt x="824" y="1655"/>
                    <a:pt x="819" y="1653"/>
                    <a:pt x="820" y="1645"/>
                  </a:cubicBezTo>
                  <a:cubicBezTo>
                    <a:pt x="809" y="1494"/>
                    <a:pt x="809" y="1476"/>
                    <a:pt x="809" y="1459"/>
                  </a:cubicBezTo>
                  <a:cubicBezTo>
                    <a:pt x="811" y="1440"/>
                    <a:pt x="809" y="1439"/>
                    <a:pt x="809" y="1440"/>
                  </a:cubicBezTo>
                  <a:cubicBezTo>
                    <a:pt x="811" y="1406"/>
                    <a:pt x="806" y="1407"/>
                    <a:pt x="807" y="1414"/>
                  </a:cubicBezTo>
                  <a:cubicBezTo>
                    <a:pt x="806" y="1452"/>
                    <a:pt x="798" y="1458"/>
                    <a:pt x="804" y="1462"/>
                  </a:cubicBezTo>
                  <a:cubicBezTo>
                    <a:pt x="817" y="1663"/>
                    <a:pt x="813" y="1671"/>
                    <a:pt x="815" y="1675"/>
                  </a:cubicBezTo>
                  <a:cubicBezTo>
                    <a:pt x="826" y="1762"/>
                    <a:pt x="826" y="1762"/>
                    <a:pt x="826" y="1762"/>
                  </a:cubicBezTo>
                  <a:cubicBezTo>
                    <a:pt x="824" y="1827"/>
                    <a:pt x="823" y="1832"/>
                    <a:pt x="820" y="1834"/>
                  </a:cubicBezTo>
                  <a:cubicBezTo>
                    <a:pt x="811" y="1787"/>
                    <a:pt x="812" y="1780"/>
                    <a:pt x="809" y="1778"/>
                  </a:cubicBezTo>
                  <a:cubicBezTo>
                    <a:pt x="802" y="1730"/>
                    <a:pt x="794" y="1714"/>
                    <a:pt x="791" y="1695"/>
                  </a:cubicBezTo>
                  <a:cubicBezTo>
                    <a:pt x="773" y="1625"/>
                    <a:pt x="777" y="1615"/>
                    <a:pt x="772" y="1614"/>
                  </a:cubicBezTo>
                  <a:cubicBezTo>
                    <a:pt x="763" y="1470"/>
                    <a:pt x="763" y="1470"/>
                    <a:pt x="763" y="1470"/>
                  </a:cubicBezTo>
                  <a:cubicBezTo>
                    <a:pt x="762" y="1442"/>
                    <a:pt x="759" y="1446"/>
                    <a:pt x="759" y="1451"/>
                  </a:cubicBezTo>
                  <a:cubicBezTo>
                    <a:pt x="758" y="1503"/>
                    <a:pt x="759" y="1507"/>
                    <a:pt x="759" y="1512"/>
                  </a:cubicBezTo>
                  <a:cubicBezTo>
                    <a:pt x="764" y="1591"/>
                    <a:pt x="762" y="1605"/>
                    <a:pt x="765" y="1612"/>
                  </a:cubicBezTo>
                  <a:cubicBezTo>
                    <a:pt x="775" y="1656"/>
                    <a:pt x="774" y="1663"/>
                    <a:pt x="774" y="1669"/>
                  </a:cubicBezTo>
                  <a:cubicBezTo>
                    <a:pt x="784" y="1716"/>
                    <a:pt x="792" y="1731"/>
                    <a:pt x="794" y="1752"/>
                  </a:cubicBezTo>
                  <a:cubicBezTo>
                    <a:pt x="811" y="1837"/>
                    <a:pt x="811" y="1837"/>
                    <a:pt x="811" y="1837"/>
                  </a:cubicBezTo>
                  <a:cubicBezTo>
                    <a:pt x="782" y="1726"/>
                    <a:pt x="772" y="1704"/>
                    <a:pt x="765" y="1677"/>
                  </a:cubicBezTo>
                  <a:cubicBezTo>
                    <a:pt x="742" y="1579"/>
                    <a:pt x="750" y="1564"/>
                    <a:pt x="743" y="1564"/>
                  </a:cubicBezTo>
                  <a:cubicBezTo>
                    <a:pt x="746" y="1641"/>
                    <a:pt x="753" y="1656"/>
                    <a:pt x="754" y="1677"/>
                  </a:cubicBezTo>
                  <a:cubicBezTo>
                    <a:pt x="763" y="1707"/>
                    <a:pt x="767" y="1716"/>
                    <a:pt x="770" y="1725"/>
                  </a:cubicBezTo>
                  <a:cubicBezTo>
                    <a:pt x="777" y="1747"/>
                    <a:pt x="777" y="1753"/>
                    <a:pt x="774" y="1754"/>
                  </a:cubicBezTo>
                  <a:cubicBezTo>
                    <a:pt x="754" y="1702"/>
                    <a:pt x="753" y="1700"/>
                    <a:pt x="750" y="1699"/>
                  </a:cubicBezTo>
                  <a:cubicBezTo>
                    <a:pt x="740" y="1669"/>
                    <a:pt x="737" y="1664"/>
                    <a:pt x="735" y="1658"/>
                  </a:cubicBezTo>
                  <a:cubicBezTo>
                    <a:pt x="707" y="1583"/>
                    <a:pt x="705" y="1572"/>
                    <a:pt x="702" y="1562"/>
                  </a:cubicBezTo>
                  <a:cubicBezTo>
                    <a:pt x="694" y="1552"/>
                    <a:pt x="699" y="1569"/>
                    <a:pt x="702" y="1588"/>
                  </a:cubicBezTo>
                  <a:cubicBezTo>
                    <a:pt x="721" y="1647"/>
                    <a:pt x="725" y="1654"/>
                    <a:pt x="728" y="1662"/>
                  </a:cubicBezTo>
                  <a:cubicBezTo>
                    <a:pt x="743" y="1693"/>
                    <a:pt x="743" y="1704"/>
                    <a:pt x="748" y="1710"/>
                  </a:cubicBezTo>
                  <a:cubicBezTo>
                    <a:pt x="766" y="1752"/>
                    <a:pt x="765" y="1760"/>
                    <a:pt x="770" y="1762"/>
                  </a:cubicBezTo>
                  <a:cubicBezTo>
                    <a:pt x="777" y="1794"/>
                    <a:pt x="782" y="1805"/>
                    <a:pt x="785" y="1817"/>
                  </a:cubicBezTo>
                  <a:cubicBezTo>
                    <a:pt x="794" y="1838"/>
                    <a:pt x="791" y="1849"/>
                    <a:pt x="796" y="1852"/>
                  </a:cubicBezTo>
                  <a:cubicBezTo>
                    <a:pt x="799" y="1894"/>
                    <a:pt x="803" y="1902"/>
                    <a:pt x="798" y="1902"/>
                  </a:cubicBezTo>
                  <a:cubicBezTo>
                    <a:pt x="794" y="1891"/>
                    <a:pt x="790" y="1888"/>
                    <a:pt x="791" y="1880"/>
                  </a:cubicBezTo>
                  <a:cubicBezTo>
                    <a:pt x="784" y="1859"/>
                    <a:pt x="782" y="1854"/>
                    <a:pt x="780" y="1847"/>
                  </a:cubicBezTo>
                  <a:cubicBezTo>
                    <a:pt x="757" y="1795"/>
                    <a:pt x="758" y="1786"/>
                    <a:pt x="752" y="1784"/>
                  </a:cubicBezTo>
                  <a:cubicBezTo>
                    <a:pt x="725" y="1733"/>
                    <a:pt x="729" y="1731"/>
                    <a:pt x="724" y="1725"/>
                  </a:cubicBezTo>
                  <a:cubicBezTo>
                    <a:pt x="700" y="1673"/>
                    <a:pt x="699" y="1666"/>
                    <a:pt x="698" y="1660"/>
                  </a:cubicBezTo>
                  <a:cubicBezTo>
                    <a:pt x="685" y="1644"/>
                    <a:pt x="693" y="1655"/>
                    <a:pt x="695" y="1671"/>
                  </a:cubicBezTo>
                  <a:cubicBezTo>
                    <a:pt x="716" y="1723"/>
                    <a:pt x="716" y="1728"/>
                    <a:pt x="719" y="1730"/>
                  </a:cubicBezTo>
                  <a:cubicBezTo>
                    <a:pt x="742" y="1778"/>
                    <a:pt x="746" y="1784"/>
                    <a:pt x="748" y="1793"/>
                  </a:cubicBezTo>
                  <a:cubicBezTo>
                    <a:pt x="782" y="1878"/>
                    <a:pt x="780" y="1885"/>
                    <a:pt x="783" y="1887"/>
                  </a:cubicBezTo>
                  <a:cubicBezTo>
                    <a:pt x="794" y="1972"/>
                    <a:pt x="794" y="1972"/>
                    <a:pt x="794" y="1972"/>
                  </a:cubicBezTo>
                  <a:cubicBezTo>
                    <a:pt x="790" y="1978"/>
                    <a:pt x="787" y="1968"/>
                    <a:pt x="785" y="1959"/>
                  </a:cubicBezTo>
                  <a:cubicBezTo>
                    <a:pt x="773" y="1902"/>
                    <a:pt x="776" y="1898"/>
                    <a:pt x="774" y="1891"/>
                  </a:cubicBezTo>
                  <a:cubicBezTo>
                    <a:pt x="757" y="1844"/>
                    <a:pt x="754" y="1838"/>
                    <a:pt x="750" y="1832"/>
                  </a:cubicBezTo>
                  <a:cubicBezTo>
                    <a:pt x="725" y="1784"/>
                    <a:pt x="724" y="1781"/>
                    <a:pt x="722" y="1778"/>
                  </a:cubicBezTo>
                  <a:cubicBezTo>
                    <a:pt x="705" y="1736"/>
                    <a:pt x="695" y="1741"/>
                    <a:pt x="698" y="1734"/>
                  </a:cubicBezTo>
                  <a:cubicBezTo>
                    <a:pt x="665" y="1678"/>
                    <a:pt x="661" y="1665"/>
                    <a:pt x="654" y="1653"/>
                  </a:cubicBezTo>
                  <a:cubicBezTo>
                    <a:pt x="643" y="1627"/>
                    <a:pt x="644" y="1617"/>
                    <a:pt x="637" y="1614"/>
                  </a:cubicBezTo>
                  <a:cubicBezTo>
                    <a:pt x="650" y="1662"/>
                    <a:pt x="654" y="1666"/>
                    <a:pt x="656" y="1673"/>
                  </a:cubicBezTo>
                  <a:cubicBezTo>
                    <a:pt x="667" y="1699"/>
                    <a:pt x="670" y="1705"/>
                    <a:pt x="674" y="1710"/>
                  </a:cubicBezTo>
                  <a:cubicBezTo>
                    <a:pt x="694" y="1752"/>
                    <a:pt x="701" y="1754"/>
                    <a:pt x="702" y="1762"/>
                  </a:cubicBezTo>
                  <a:cubicBezTo>
                    <a:pt x="726" y="1808"/>
                    <a:pt x="732" y="1807"/>
                    <a:pt x="730" y="1813"/>
                  </a:cubicBezTo>
                  <a:cubicBezTo>
                    <a:pt x="749" y="1857"/>
                    <a:pt x="754" y="1861"/>
                    <a:pt x="754" y="1869"/>
                  </a:cubicBezTo>
                  <a:cubicBezTo>
                    <a:pt x="765" y="1894"/>
                    <a:pt x="765" y="1903"/>
                    <a:pt x="770" y="1909"/>
                  </a:cubicBezTo>
                  <a:cubicBezTo>
                    <a:pt x="782" y="1984"/>
                    <a:pt x="778" y="1993"/>
                    <a:pt x="783" y="1994"/>
                  </a:cubicBezTo>
                  <a:cubicBezTo>
                    <a:pt x="775" y="1994"/>
                    <a:pt x="778" y="1992"/>
                    <a:pt x="778" y="1991"/>
                  </a:cubicBezTo>
                  <a:cubicBezTo>
                    <a:pt x="765" y="1945"/>
                    <a:pt x="758" y="1932"/>
                    <a:pt x="756" y="1913"/>
                  </a:cubicBezTo>
                  <a:cubicBezTo>
                    <a:pt x="745" y="1883"/>
                    <a:pt x="737" y="1880"/>
                    <a:pt x="737" y="1869"/>
                  </a:cubicBezTo>
                  <a:cubicBezTo>
                    <a:pt x="714" y="1824"/>
                    <a:pt x="713" y="1820"/>
                    <a:pt x="713" y="1815"/>
                  </a:cubicBezTo>
                  <a:cubicBezTo>
                    <a:pt x="687" y="1782"/>
                    <a:pt x="685" y="1774"/>
                    <a:pt x="680" y="1769"/>
                  </a:cubicBezTo>
                  <a:cubicBezTo>
                    <a:pt x="667" y="1758"/>
                    <a:pt x="672" y="1761"/>
                    <a:pt x="674" y="1767"/>
                  </a:cubicBezTo>
                  <a:cubicBezTo>
                    <a:pt x="688" y="1796"/>
                    <a:pt x="699" y="1803"/>
                    <a:pt x="702" y="1817"/>
                  </a:cubicBezTo>
                  <a:cubicBezTo>
                    <a:pt x="718" y="1842"/>
                    <a:pt x="715" y="1849"/>
                    <a:pt x="719" y="1850"/>
                  </a:cubicBezTo>
                  <a:cubicBezTo>
                    <a:pt x="745" y="1911"/>
                    <a:pt x="755" y="1935"/>
                    <a:pt x="759" y="1965"/>
                  </a:cubicBezTo>
                  <a:cubicBezTo>
                    <a:pt x="770" y="2011"/>
                    <a:pt x="779" y="2016"/>
                    <a:pt x="774" y="2022"/>
                  </a:cubicBezTo>
                  <a:cubicBezTo>
                    <a:pt x="759" y="1991"/>
                    <a:pt x="757" y="1975"/>
                    <a:pt x="752" y="1961"/>
                  </a:cubicBezTo>
                  <a:cubicBezTo>
                    <a:pt x="728" y="1912"/>
                    <a:pt x="729" y="1893"/>
                    <a:pt x="719" y="1885"/>
                  </a:cubicBezTo>
                  <a:cubicBezTo>
                    <a:pt x="695" y="1842"/>
                    <a:pt x="692" y="1833"/>
                    <a:pt x="689" y="1826"/>
                  </a:cubicBezTo>
                  <a:cubicBezTo>
                    <a:pt x="673" y="1795"/>
                    <a:pt x="665" y="1789"/>
                    <a:pt x="663" y="1778"/>
                  </a:cubicBezTo>
                  <a:cubicBezTo>
                    <a:pt x="653" y="1761"/>
                    <a:pt x="653" y="1753"/>
                    <a:pt x="647" y="1752"/>
                  </a:cubicBezTo>
                  <a:cubicBezTo>
                    <a:pt x="633" y="1718"/>
                    <a:pt x="633" y="1711"/>
                    <a:pt x="628" y="1710"/>
                  </a:cubicBezTo>
                  <a:cubicBezTo>
                    <a:pt x="640" y="1742"/>
                    <a:pt x="640" y="1752"/>
                    <a:pt x="645" y="1756"/>
                  </a:cubicBezTo>
                  <a:cubicBezTo>
                    <a:pt x="659" y="1789"/>
                    <a:pt x="667" y="1800"/>
                    <a:pt x="671" y="1815"/>
                  </a:cubicBezTo>
                  <a:cubicBezTo>
                    <a:pt x="694" y="1859"/>
                    <a:pt x="702" y="1860"/>
                    <a:pt x="702" y="1869"/>
                  </a:cubicBezTo>
                  <a:cubicBezTo>
                    <a:pt x="718" y="1899"/>
                    <a:pt x="718" y="1904"/>
                    <a:pt x="722" y="1906"/>
                  </a:cubicBezTo>
                  <a:cubicBezTo>
                    <a:pt x="749" y="1983"/>
                    <a:pt x="754" y="1998"/>
                    <a:pt x="761" y="2011"/>
                  </a:cubicBezTo>
                  <a:cubicBezTo>
                    <a:pt x="771" y="2062"/>
                    <a:pt x="777" y="2072"/>
                    <a:pt x="778" y="2085"/>
                  </a:cubicBezTo>
                  <a:cubicBezTo>
                    <a:pt x="761" y="2065"/>
                    <a:pt x="762" y="2056"/>
                    <a:pt x="759" y="2052"/>
                  </a:cubicBezTo>
                  <a:cubicBezTo>
                    <a:pt x="750" y="2026"/>
                    <a:pt x="747" y="2023"/>
                    <a:pt x="750" y="2022"/>
                  </a:cubicBezTo>
                  <a:cubicBezTo>
                    <a:pt x="730" y="1969"/>
                    <a:pt x="724" y="1961"/>
                    <a:pt x="722" y="1950"/>
                  </a:cubicBezTo>
                  <a:cubicBezTo>
                    <a:pt x="703" y="1913"/>
                    <a:pt x="699" y="1906"/>
                    <a:pt x="695" y="1898"/>
                  </a:cubicBezTo>
                  <a:cubicBezTo>
                    <a:pt x="681" y="1882"/>
                    <a:pt x="683" y="1876"/>
                    <a:pt x="680" y="1876"/>
                  </a:cubicBezTo>
                  <a:cubicBezTo>
                    <a:pt x="648" y="1822"/>
                    <a:pt x="645" y="1814"/>
                    <a:pt x="639" y="1808"/>
                  </a:cubicBezTo>
                  <a:cubicBezTo>
                    <a:pt x="621" y="1776"/>
                    <a:pt x="617" y="1768"/>
                    <a:pt x="613" y="1760"/>
                  </a:cubicBezTo>
                  <a:cubicBezTo>
                    <a:pt x="609" y="1765"/>
                    <a:pt x="611" y="1772"/>
                    <a:pt x="615" y="1778"/>
                  </a:cubicBezTo>
                  <a:cubicBezTo>
                    <a:pt x="640" y="1821"/>
                    <a:pt x="642" y="1828"/>
                    <a:pt x="647" y="1832"/>
                  </a:cubicBezTo>
                  <a:cubicBezTo>
                    <a:pt x="670" y="1869"/>
                    <a:pt x="668" y="1872"/>
                    <a:pt x="669" y="1874"/>
                  </a:cubicBezTo>
                  <a:cubicBezTo>
                    <a:pt x="682" y="1895"/>
                    <a:pt x="687" y="1898"/>
                    <a:pt x="689" y="1906"/>
                  </a:cubicBezTo>
                  <a:cubicBezTo>
                    <a:pt x="719" y="1973"/>
                    <a:pt x="723" y="1978"/>
                    <a:pt x="726" y="1985"/>
                  </a:cubicBezTo>
                  <a:cubicBezTo>
                    <a:pt x="749" y="2062"/>
                    <a:pt x="754" y="2068"/>
                    <a:pt x="756" y="2076"/>
                  </a:cubicBezTo>
                  <a:cubicBezTo>
                    <a:pt x="793" y="2160"/>
                    <a:pt x="793" y="2160"/>
                    <a:pt x="793" y="2160"/>
                  </a:cubicBezTo>
                  <a:cubicBezTo>
                    <a:pt x="801" y="2117"/>
                    <a:pt x="807" y="2111"/>
                    <a:pt x="809" y="2100"/>
                  </a:cubicBezTo>
                  <a:cubicBezTo>
                    <a:pt x="825" y="2073"/>
                    <a:pt x="829" y="2071"/>
                    <a:pt x="828" y="2063"/>
                  </a:cubicBezTo>
                  <a:cubicBezTo>
                    <a:pt x="847" y="2039"/>
                    <a:pt x="845" y="2034"/>
                    <a:pt x="850" y="2035"/>
                  </a:cubicBezTo>
                  <a:cubicBezTo>
                    <a:pt x="872" y="2002"/>
                    <a:pt x="872" y="1999"/>
                    <a:pt x="872" y="1996"/>
                  </a:cubicBezTo>
                  <a:cubicBezTo>
                    <a:pt x="890" y="1974"/>
                    <a:pt x="891" y="1969"/>
                    <a:pt x="896" y="1967"/>
                  </a:cubicBezTo>
                  <a:cubicBezTo>
                    <a:pt x="926" y="1928"/>
                    <a:pt x="931" y="1926"/>
                    <a:pt x="931" y="1919"/>
                  </a:cubicBezTo>
                  <a:cubicBezTo>
                    <a:pt x="966" y="1884"/>
                    <a:pt x="970" y="1880"/>
                    <a:pt x="972" y="1876"/>
                  </a:cubicBezTo>
                  <a:cubicBezTo>
                    <a:pt x="998" y="1854"/>
                    <a:pt x="996" y="1848"/>
                    <a:pt x="1001" y="1850"/>
                  </a:cubicBezTo>
                  <a:cubicBezTo>
                    <a:pt x="1032" y="1820"/>
                    <a:pt x="1033" y="1818"/>
                    <a:pt x="1033" y="1815"/>
                  </a:cubicBezTo>
                  <a:cubicBezTo>
                    <a:pt x="1059" y="1793"/>
                    <a:pt x="1061" y="1779"/>
                    <a:pt x="1073" y="1776"/>
                  </a:cubicBezTo>
                  <a:cubicBezTo>
                    <a:pt x="1095" y="1736"/>
                    <a:pt x="1094" y="1732"/>
                    <a:pt x="1097" y="1732"/>
                  </a:cubicBezTo>
                  <a:cubicBezTo>
                    <a:pt x="1078" y="1756"/>
                    <a:pt x="1070" y="1760"/>
                    <a:pt x="1068" y="1771"/>
                  </a:cubicBezTo>
                  <a:cubicBezTo>
                    <a:pt x="1046" y="1793"/>
                    <a:pt x="1046" y="1796"/>
                    <a:pt x="1042" y="1795"/>
                  </a:cubicBezTo>
                  <a:cubicBezTo>
                    <a:pt x="1025" y="1818"/>
                    <a:pt x="1020" y="1819"/>
                    <a:pt x="1016" y="1821"/>
                  </a:cubicBezTo>
                  <a:cubicBezTo>
                    <a:pt x="993" y="1847"/>
                    <a:pt x="987" y="1848"/>
                    <a:pt x="983" y="1852"/>
                  </a:cubicBezTo>
                  <a:cubicBezTo>
                    <a:pt x="964" y="1874"/>
                    <a:pt x="961" y="1876"/>
                    <a:pt x="959" y="1878"/>
                  </a:cubicBezTo>
                  <a:cubicBezTo>
                    <a:pt x="946" y="1896"/>
                    <a:pt x="940" y="1894"/>
                    <a:pt x="942" y="1900"/>
                  </a:cubicBezTo>
                  <a:cubicBezTo>
                    <a:pt x="921" y="1925"/>
                    <a:pt x="911" y="1924"/>
                    <a:pt x="911" y="1932"/>
                  </a:cubicBezTo>
                  <a:cubicBezTo>
                    <a:pt x="875" y="1982"/>
                    <a:pt x="871" y="1986"/>
                    <a:pt x="865" y="1989"/>
                  </a:cubicBezTo>
                  <a:cubicBezTo>
                    <a:pt x="854" y="2008"/>
                    <a:pt x="853" y="2011"/>
                    <a:pt x="852" y="2015"/>
                  </a:cubicBezTo>
                  <a:cubicBezTo>
                    <a:pt x="821" y="2056"/>
                    <a:pt x="822" y="2066"/>
                    <a:pt x="815" y="2068"/>
                  </a:cubicBezTo>
                  <a:cubicBezTo>
                    <a:pt x="807" y="2074"/>
                    <a:pt x="811" y="2072"/>
                    <a:pt x="813" y="2068"/>
                  </a:cubicBezTo>
                  <a:cubicBezTo>
                    <a:pt x="832" y="2040"/>
                    <a:pt x="830" y="2031"/>
                    <a:pt x="833" y="2026"/>
                  </a:cubicBezTo>
                  <a:cubicBezTo>
                    <a:pt x="858" y="1977"/>
                    <a:pt x="867" y="1977"/>
                    <a:pt x="868" y="1970"/>
                  </a:cubicBezTo>
                  <a:cubicBezTo>
                    <a:pt x="913" y="1906"/>
                    <a:pt x="923" y="1911"/>
                    <a:pt x="920" y="1904"/>
                  </a:cubicBezTo>
                  <a:cubicBezTo>
                    <a:pt x="941" y="1891"/>
                    <a:pt x="928" y="1884"/>
                    <a:pt x="935" y="1885"/>
                  </a:cubicBezTo>
                  <a:cubicBezTo>
                    <a:pt x="965" y="1867"/>
                    <a:pt x="953" y="1858"/>
                    <a:pt x="959" y="1858"/>
                  </a:cubicBezTo>
                  <a:cubicBezTo>
                    <a:pt x="982" y="1843"/>
                    <a:pt x="985" y="1840"/>
                    <a:pt x="985" y="1834"/>
                  </a:cubicBezTo>
                  <a:cubicBezTo>
                    <a:pt x="1007" y="1810"/>
                    <a:pt x="1018" y="1811"/>
                    <a:pt x="1018" y="1802"/>
                  </a:cubicBezTo>
                  <a:cubicBezTo>
                    <a:pt x="1027" y="1791"/>
                    <a:pt x="1033" y="1791"/>
                    <a:pt x="1033" y="1786"/>
                  </a:cubicBezTo>
                  <a:cubicBezTo>
                    <a:pt x="1059" y="1751"/>
                    <a:pt x="1057" y="1752"/>
                    <a:pt x="1055" y="1754"/>
                  </a:cubicBezTo>
                  <a:cubicBezTo>
                    <a:pt x="1033" y="1778"/>
                    <a:pt x="1026" y="1785"/>
                    <a:pt x="1022" y="1795"/>
                  </a:cubicBezTo>
                  <a:cubicBezTo>
                    <a:pt x="1001" y="1810"/>
                    <a:pt x="1002" y="1816"/>
                    <a:pt x="996" y="1815"/>
                  </a:cubicBezTo>
                  <a:cubicBezTo>
                    <a:pt x="974" y="1832"/>
                    <a:pt x="976" y="1838"/>
                    <a:pt x="972" y="1839"/>
                  </a:cubicBezTo>
                  <a:cubicBezTo>
                    <a:pt x="920" y="1894"/>
                    <a:pt x="911" y="1899"/>
                    <a:pt x="907" y="1909"/>
                  </a:cubicBezTo>
                  <a:cubicBezTo>
                    <a:pt x="864" y="1963"/>
                    <a:pt x="856" y="1968"/>
                    <a:pt x="852" y="1978"/>
                  </a:cubicBezTo>
                  <a:cubicBezTo>
                    <a:pt x="828" y="2019"/>
                    <a:pt x="829" y="2023"/>
                    <a:pt x="824" y="2022"/>
                  </a:cubicBezTo>
                  <a:cubicBezTo>
                    <a:pt x="811" y="2046"/>
                    <a:pt x="810" y="2053"/>
                    <a:pt x="807" y="2057"/>
                  </a:cubicBezTo>
                  <a:cubicBezTo>
                    <a:pt x="797" y="2078"/>
                    <a:pt x="790" y="2069"/>
                    <a:pt x="789" y="2061"/>
                  </a:cubicBezTo>
                  <a:cubicBezTo>
                    <a:pt x="806" y="2022"/>
                    <a:pt x="806" y="2016"/>
                    <a:pt x="811" y="2015"/>
                  </a:cubicBezTo>
                  <a:cubicBezTo>
                    <a:pt x="819" y="1996"/>
                    <a:pt x="823" y="1996"/>
                    <a:pt x="824" y="1994"/>
                  </a:cubicBezTo>
                  <a:cubicBezTo>
                    <a:pt x="839" y="1971"/>
                    <a:pt x="839" y="1966"/>
                    <a:pt x="842" y="1963"/>
                  </a:cubicBezTo>
                  <a:cubicBezTo>
                    <a:pt x="883" y="1906"/>
                    <a:pt x="889" y="1902"/>
                    <a:pt x="892" y="1895"/>
                  </a:cubicBezTo>
                  <a:cubicBezTo>
                    <a:pt x="901" y="1885"/>
                    <a:pt x="905" y="1883"/>
                    <a:pt x="907" y="1880"/>
                  </a:cubicBezTo>
                  <a:cubicBezTo>
                    <a:pt x="924" y="1864"/>
                    <a:pt x="925" y="1860"/>
                    <a:pt x="931" y="1861"/>
                  </a:cubicBezTo>
                  <a:cubicBezTo>
                    <a:pt x="960" y="1831"/>
                    <a:pt x="966" y="1823"/>
                    <a:pt x="975" y="1817"/>
                  </a:cubicBezTo>
                  <a:cubicBezTo>
                    <a:pt x="996" y="1787"/>
                    <a:pt x="1004" y="1788"/>
                    <a:pt x="1005" y="1782"/>
                  </a:cubicBezTo>
                  <a:cubicBezTo>
                    <a:pt x="1029" y="1755"/>
                    <a:pt x="1036" y="1755"/>
                    <a:pt x="1038" y="1749"/>
                  </a:cubicBezTo>
                  <a:cubicBezTo>
                    <a:pt x="1081" y="1691"/>
                    <a:pt x="1092" y="1687"/>
                    <a:pt x="1094" y="1675"/>
                  </a:cubicBezTo>
                  <a:cubicBezTo>
                    <a:pt x="1107" y="1662"/>
                    <a:pt x="1104" y="1656"/>
                    <a:pt x="1108" y="1656"/>
                  </a:cubicBezTo>
                  <a:cubicBezTo>
                    <a:pt x="1124" y="1631"/>
                    <a:pt x="1125" y="1623"/>
                    <a:pt x="1129" y="1619"/>
                  </a:cubicBezTo>
                  <a:cubicBezTo>
                    <a:pt x="1154" y="1582"/>
                    <a:pt x="1155" y="1574"/>
                    <a:pt x="1158" y="1568"/>
                  </a:cubicBezTo>
                  <a:cubicBezTo>
                    <a:pt x="1173" y="1527"/>
                    <a:pt x="1174" y="1523"/>
                    <a:pt x="1173" y="1518"/>
                  </a:cubicBezTo>
                  <a:close/>
                  <a:moveTo>
                    <a:pt x="850" y="1826"/>
                  </a:moveTo>
                  <a:cubicBezTo>
                    <a:pt x="854" y="1822"/>
                    <a:pt x="857" y="1818"/>
                    <a:pt x="859" y="1813"/>
                  </a:cubicBezTo>
                  <a:cubicBezTo>
                    <a:pt x="865" y="1816"/>
                    <a:pt x="854" y="1821"/>
                    <a:pt x="855" y="1826"/>
                  </a:cubicBezTo>
                  <a:cubicBezTo>
                    <a:pt x="851" y="1829"/>
                    <a:pt x="849" y="1835"/>
                    <a:pt x="846" y="1839"/>
                  </a:cubicBezTo>
                  <a:cubicBezTo>
                    <a:pt x="840" y="1835"/>
                    <a:pt x="851" y="1831"/>
                    <a:pt x="850" y="1826"/>
                  </a:cubicBezTo>
                  <a:close/>
                  <a:moveTo>
                    <a:pt x="846" y="1704"/>
                  </a:moveTo>
                  <a:cubicBezTo>
                    <a:pt x="848" y="1700"/>
                    <a:pt x="848" y="1705"/>
                    <a:pt x="848" y="1708"/>
                  </a:cubicBezTo>
                  <a:cubicBezTo>
                    <a:pt x="846" y="1712"/>
                    <a:pt x="846" y="1707"/>
                    <a:pt x="846" y="1704"/>
                  </a:cubicBezTo>
                  <a:close/>
                  <a:moveTo>
                    <a:pt x="804" y="2087"/>
                  </a:moveTo>
                  <a:cubicBezTo>
                    <a:pt x="806" y="2083"/>
                    <a:pt x="808" y="2090"/>
                    <a:pt x="804" y="2089"/>
                  </a:cubicBezTo>
                  <a:cubicBezTo>
                    <a:pt x="805" y="2093"/>
                    <a:pt x="802" y="2094"/>
                    <a:pt x="802" y="2098"/>
                  </a:cubicBezTo>
                  <a:cubicBezTo>
                    <a:pt x="797" y="2103"/>
                    <a:pt x="802" y="2089"/>
                    <a:pt x="804" y="2087"/>
                  </a:cubicBezTo>
                  <a:close/>
                  <a:moveTo>
                    <a:pt x="785" y="2116"/>
                  </a:moveTo>
                  <a:cubicBezTo>
                    <a:pt x="779" y="2112"/>
                    <a:pt x="785" y="2103"/>
                    <a:pt x="787" y="2100"/>
                  </a:cubicBezTo>
                  <a:cubicBezTo>
                    <a:pt x="793" y="2104"/>
                    <a:pt x="782" y="2108"/>
                    <a:pt x="785" y="2116"/>
                  </a:cubicBezTo>
                  <a:close/>
                  <a:moveTo>
                    <a:pt x="813" y="1915"/>
                  </a:moveTo>
                  <a:cubicBezTo>
                    <a:pt x="819" y="1921"/>
                    <a:pt x="812" y="1933"/>
                    <a:pt x="811" y="1939"/>
                  </a:cubicBezTo>
                  <a:cubicBezTo>
                    <a:pt x="806" y="1934"/>
                    <a:pt x="816" y="1925"/>
                    <a:pt x="813" y="1915"/>
                  </a:cubicBezTo>
                  <a:close/>
                  <a:moveTo>
                    <a:pt x="809" y="1882"/>
                  </a:moveTo>
                  <a:cubicBezTo>
                    <a:pt x="817" y="1885"/>
                    <a:pt x="809" y="1890"/>
                    <a:pt x="811" y="1898"/>
                  </a:cubicBezTo>
                  <a:cubicBezTo>
                    <a:pt x="806" y="1897"/>
                    <a:pt x="810" y="1887"/>
                    <a:pt x="809" y="1882"/>
                  </a:cubicBezTo>
                  <a:close/>
                  <a:moveTo>
                    <a:pt x="809" y="1952"/>
                  </a:moveTo>
                  <a:cubicBezTo>
                    <a:pt x="819" y="1956"/>
                    <a:pt x="804" y="1962"/>
                    <a:pt x="807" y="1972"/>
                  </a:cubicBezTo>
                  <a:cubicBezTo>
                    <a:pt x="799" y="1965"/>
                    <a:pt x="812" y="1961"/>
                    <a:pt x="809" y="1952"/>
                  </a:cubicBezTo>
                  <a:close/>
                  <a:moveTo>
                    <a:pt x="1097" y="1666"/>
                  </a:moveTo>
                  <a:cubicBezTo>
                    <a:pt x="1091" y="1666"/>
                    <a:pt x="1095" y="1675"/>
                    <a:pt x="1090" y="1675"/>
                  </a:cubicBezTo>
                  <a:cubicBezTo>
                    <a:pt x="1073" y="1700"/>
                    <a:pt x="1072" y="1701"/>
                    <a:pt x="1070" y="1701"/>
                  </a:cubicBezTo>
                  <a:cubicBezTo>
                    <a:pt x="1047" y="1728"/>
                    <a:pt x="1049" y="1736"/>
                    <a:pt x="1042" y="1734"/>
                  </a:cubicBezTo>
                  <a:cubicBezTo>
                    <a:pt x="1015" y="1763"/>
                    <a:pt x="1008" y="1766"/>
                    <a:pt x="1005" y="1773"/>
                  </a:cubicBezTo>
                  <a:cubicBezTo>
                    <a:pt x="976" y="1802"/>
                    <a:pt x="968" y="1807"/>
                    <a:pt x="964" y="1817"/>
                  </a:cubicBezTo>
                  <a:cubicBezTo>
                    <a:pt x="943" y="1831"/>
                    <a:pt x="941" y="1837"/>
                    <a:pt x="937" y="1841"/>
                  </a:cubicBezTo>
                  <a:cubicBezTo>
                    <a:pt x="911" y="1865"/>
                    <a:pt x="907" y="1866"/>
                    <a:pt x="905" y="1869"/>
                  </a:cubicBezTo>
                  <a:cubicBezTo>
                    <a:pt x="874" y="1911"/>
                    <a:pt x="861" y="1910"/>
                    <a:pt x="861" y="1924"/>
                  </a:cubicBezTo>
                  <a:cubicBezTo>
                    <a:pt x="818" y="1975"/>
                    <a:pt x="814" y="1998"/>
                    <a:pt x="800" y="2011"/>
                  </a:cubicBezTo>
                  <a:cubicBezTo>
                    <a:pt x="809" y="1984"/>
                    <a:pt x="809" y="1976"/>
                    <a:pt x="815" y="1974"/>
                  </a:cubicBezTo>
                  <a:cubicBezTo>
                    <a:pt x="844" y="1919"/>
                    <a:pt x="844" y="1913"/>
                    <a:pt x="848" y="1911"/>
                  </a:cubicBezTo>
                  <a:cubicBezTo>
                    <a:pt x="876" y="1880"/>
                    <a:pt x="876" y="1869"/>
                    <a:pt x="883" y="1865"/>
                  </a:cubicBezTo>
                  <a:cubicBezTo>
                    <a:pt x="903" y="1844"/>
                    <a:pt x="905" y="1835"/>
                    <a:pt x="913" y="1832"/>
                  </a:cubicBezTo>
                  <a:cubicBezTo>
                    <a:pt x="949" y="1793"/>
                    <a:pt x="952" y="1785"/>
                    <a:pt x="959" y="1782"/>
                  </a:cubicBezTo>
                  <a:cubicBezTo>
                    <a:pt x="978" y="1765"/>
                    <a:pt x="979" y="1763"/>
                    <a:pt x="981" y="1762"/>
                  </a:cubicBezTo>
                  <a:cubicBezTo>
                    <a:pt x="1005" y="1742"/>
                    <a:pt x="1017" y="1732"/>
                    <a:pt x="1029" y="1723"/>
                  </a:cubicBezTo>
                  <a:cubicBezTo>
                    <a:pt x="1075" y="1683"/>
                    <a:pt x="1076" y="1680"/>
                    <a:pt x="1079" y="1677"/>
                  </a:cubicBezTo>
                  <a:cubicBezTo>
                    <a:pt x="1095" y="1659"/>
                    <a:pt x="1098" y="1659"/>
                    <a:pt x="1099" y="1656"/>
                  </a:cubicBezTo>
                  <a:close/>
                  <a:moveTo>
                    <a:pt x="1101" y="2098"/>
                  </a:moveTo>
                  <a:cubicBezTo>
                    <a:pt x="1097" y="2109"/>
                    <a:pt x="1090" y="2116"/>
                    <a:pt x="1088" y="2129"/>
                  </a:cubicBezTo>
                  <a:cubicBezTo>
                    <a:pt x="1081" y="2131"/>
                    <a:pt x="1080" y="2140"/>
                    <a:pt x="1075" y="2144"/>
                  </a:cubicBezTo>
                  <a:cubicBezTo>
                    <a:pt x="1072" y="2150"/>
                    <a:pt x="1065" y="2153"/>
                    <a:pt x="1062" y="2159"/>
                  </a:cubicBezTo>
                  <a:cubicBezTo>
                    <a:pt x="1062" y="2159"/>
                    <a:pt x="1061" y="2160"/>
                    <a:pt x="1061" y="2160"/>
                  </a:cubicBezTo>
                  <a:cubicBezTo>
                    <a:pt x="1073" y="2160"/>
                    <a:pt x="1073" y="2160"/>
                    <a:pt x="1073" y="2160"/>
                  </a:cubicBezTo>
                  <a:cubicBezTo>
                    <a:pt x="1075" y="2159"/>
                    <a:pt x="1076" y="2158"/>
                    <a:pt x="1075" y="2155"/>
                  </a:cubicBezTo>
                  <a:cubicBezTo>
                    <a:pt x="1082" y="2154"/>
                    <a:pt x="1081" y="2145"/>
                    <a:pt x="1088" y="2144"/>
                  </a:cubicBezTo>
                  <a:cubicBezTo>
                    <a:pt x="1089" y="2139"/>
                    <a:pt x="1090" y="2135"/>
                    <a:pt x="1094" y="2133"/>
                  </a:cubicBezTo>
                  <a:cubicBezTo>
                    <a:pt x="1095" y="2128"/>
                    <a:pt x="1098" y="2125"/>
                    <a:pt x="1101" y="2122"/>
                  </a:cubicBezTo>
                  <a:cubicBezTo>
                    <a:pt x="1099" y="2116"/>
                    <a:pt x="1105" y="2116"/>
                    <a:pt x="1103" y="2109"/>
                  </a:cubicBezTo>
                  <a:cubicBezTo>
                    <a:pt x="1106" y="2106"/>
                    <a:pt x="1107" y="2098"/>
                    <a:pt x="1101" y="2098"/>
                  </a:cubicBezTo>
                  <a:close/>
                  <a:moveTo>
                    <a:pt x="2876" y="1562"/>
                  </a:moveTo>
                  <a:cubicBezTo>
                    <a:pt x="2881" y="1571"/>
                    <a:pt x="2870" y="1576"/>
                    <a:pt x="2875" y="1584"/>
                  </a:cubicBezTo>
                  <a:cubicBezTo>
                    <a:pt x="2871" y="1591"/>
                    <a:pt x="2869" y="1597"/>
                    <a:pt x="2873" y="1605"/>
                  </a:cubicBezTo>
                  <a:cubicBezTo>
                    <a:pt x="2865" y="1610"/>
                    <a:pt x="2873" y="1619"/>
                    <a:pt x="2867" y="1624"/>
                  </a:cubicBezTo>
                  <a:cubicBezTo>
                    <a:pt x="2871" y="1632"/>
                    <a:pt x="2865" y="1637"/>
                    <a:pt x="2869" y="1645"/>
                  </a:cubicBezTo>
                  <a:cubicBezTo>
                    <a:pt x="2859" y="1646"/>
                    <a:pt x="2871" y="1653"/>
                    <a:pt x="2866" y="1655"/>
                  </a:cubicBezTo>
                  <a:cubicBezTo>
                    <a:pt x="2867" y="1660"/>
                    <a:pt x="2862" y="1662"/>
                    <a:pt x="2868" y="1668"/>
                  </a:cubicBezTo>
                  <a:cubicBezTo>
                    <a:pt x="2861" y="1673"/>
                    <a:pt x="2866" y="1681"/>
                    <a:pt x="2862" y="1687"/>
                  </a:cubicBezTo>
                  <a:cubicBezTo>
                    <a:pt x="2864" y="1695"/>
                    <a:pt x="2860" y="1702"/>
                    <a:pt x="2861" y="1710"/>
                  </a:cubicBezTo>
                  <a:cubicBezTo>
                    <a:pt x="2868" y="1715"/>
                    <a:pt x="2856" y="1715"/>
                    <a:pt x="2862" y="1720"/>
                  </a:cubicBezTo>
                  <a:cubicBezTo>
                    <a:pt x="2857" y="1722"/>
                    <a:pt x="2863" y="1727"/>
                    <a:pt x="2859" y="1730"/>
                  </a:cubicBezTo>
                  <a:cubicBezTo>
                    <a:pt x="2861" y="1734"/>
                    <a:pt x="2862" y="1738"/>
                    <a:pt x="2860" y="1741"/>
                  </a:cubicBezTo>
                  <a:cubicBezTo>
                    <a:pt x="2866" y="1744"/>
                    <a:pt x="2859" y="1753"/>
                    <a:pt x="2866" y="1751"/>
                  </a:cubicBezTo>
                  <a:cubicBezTo>
                    <a:pt x="2865" y="1746"/>
                    <a:pt x="2868" y="1742"/>
                    <a:pt x="2863" y="1736"/>
                  </a:cubicBezTo>
                  <a:cubicBezTo>
                    <a:pt x="2867" y="1732"/>
                    <a:pt x="2866" y="1726"/>
                    <a:pt x="2865" y="1721"/>
                  </a:cubicBezTo>
                  <a:cubicBezTo>
                    <a:pt x="2869" y="1712"/>
                    <a:pt x="2865" y="1700"/>
                    <a:pt x="2870" y="1691"/>
                  </a:cubicBezTo>
                  <a:cubicBezTo>
                    <a:pt x="2866" y="1680"/>
                    <a:pt x="2874" y="1671"/>
                    <a:pt x="2871" y="1660"/>
                  </a:cubicBezTo>
                  <a:cubicBezTo>
                    <a:pt x="2871" y="1655"/>
                    <a:pt x="2872" y="1650"/>
                    <a:pt x="2874" y="1645"/>
                  </a:cubicBezTo>
                  <a:cubicBezTo>
                    <a:pt x="2874" y="1640"/>
                    <a:pt x="2872" y="1634"/>
                    <a:pt x="2876" y="1630"/>
                  </a:cubicBezTo>
                  <a:cubicBezTo>
                    <a:pt x="2876" y="1625"/>
                    <a:pt x="2878" y="1621"/>
                    <a:pt x="2876" y="1616"/>
                  </a:cubicBezTo>
                  <a:cubicBezTo>
                    <a:pt x="2878" y="1611"/>
                    <a:pt x="2879" y="1607"/>
                    <a:pt x="2879" y="1601"/>
                  </a:cubicBezTo>
                  <a:cubicBezTo>
                    <a:pt x="2879" y="1601"/>
                    <a:pt x="2880" y="1600"/>
                    <a:pt x="2880" y="1600"/>
                  </a:cubicBezTo>
                  <a:cubicBezTo>
                    <a:pt x="2880" y="1552"/>
                    <a:pt x="2880" y="1552"/>
                    <a:pt x="2880" y="1552"/>
                  </a:cubicBezTo>
                  <a:cubicBezTo>
                    <a:pt x="2879" y="1552"/>
                    <a:pt x="2879" y="1552"/>
                    <a:pt x="2878" y="1552"/>
                  </a:cubicBezTo>
                  <a:cubicBezTo>
                    <a:pt x="2877" y="1556"/>
                    <a:pt x="2882" y="1560"/>
                    <a:pt x="2876" y="1562"/>
                  </a:cubicBezTo>
                  <a:close/>
                  <a:moveTo>
                    <a:pt x="621" y="2129"/>
                  </a:moveTo>
                  <a:cubicBezTo>
                    <a:pt x="616" y="2125"/>
                    <a:pt x="616" y="2115"/>
                    <a:pt x="610" y="2111"/>
                  </a:cubicBezTo>
                  <a:cubicBezTo>
                    <a:pt x="610" y="2107"/>
                    <a:pt x="613" y="2100"/>
                    <a:pt x="606" y="2103"/>
                  </a:cubicBezTo>
                  <a:cubicBezTo>
                    <a:pt x="606" y="2097"/>
                    <a:pt x="605" y="2094"/>
                    <a:pt x="602" y="2092"/>
                  </a:cubicBezTo>
                  <a:cubicBezTo>
                    <a:pt x="599" y="2084"/>
                    <a:pt x="598" y="2077"/>
                    <a:pt x="595" y="2070"/>
                  </a:cubicBezTo>
                  <a:cubicBezTo>
                    <a:pt x="591" y="2070"/>
                    <a:pt x="594" y="2062"/>
                    <a:pt x="591" y="2061"/>
                  </a:cubicBezTo>
                  <a:cubicBezTo>
                    <a:pt x="587" y="2060"/>
                    <a:pt x="591" y="2051"/>
                    <a:pt x="586" y="2050"/>
                  </a:cubicBezTo>
                  <a:cubicBezTo>
                    <a:pt x="586" y="2041"/>
                    <a:pt x="582" y="2036"/>
                    <a:pt x="580" y="2028"/>
                  </a:cubicBezTo>
                  <a:cubicBezTo>
                    <a:pt x="581" y="2022"/>
                    <a:pt x="576" y="2022"/>
                    <a:pt x="578" y="2015"/>
                  </a:cubicBezTo>
                  <a:cubicBezTo>
                    <a:pt x="577" y="2010"/>
                    <a:pt x="576" y="2005"/>
                    <a:pt x="573" y="2002"/>
                  </a:cubicBezTo>
                  <a:cubicBezTo>
                    <a:pt x="572" y="2018"/>
                    <a:pt x="578" y="2026"/>
                    <a:pt x="580" y="2039"/>
                  </a:cubicBezTo>
                  <a:cubicBezTo>
                    <a:pt x="581" y="2045"/>
                    <a:pt x="583" y="2051"/>
                    <a:pt x="584" y="2057"/>
                  </a:cubicBezTo>
                  <a:cubicBezTo>
                    <a:pt x="584" y="2061"/>
                    <a:pt x="587" y="2062"/>
                    <a:pt x="586" y="2065"/>
                  </a:cubicBezTo>
                  <a:cubicBezTo>
                    <a:pt x="590" y="2066"/>
                    <a:pt x="588" y="2072"/>
                    <a:pt x="591" y="2072"/>
                  </a:cubicBezTo>
                  <a:cubicBezTo>
                    <a:pt x="592" y="2085"/>
                    <a:pt x="600" y="2092"/>
                    <a:pt x="602" y="2105"/>
                  </a:cubicBezTo>
                  <a:cubicBezTo>
                    <a:pt x="605" y="2105"/>
                    <a:pt x="603" y="2111"/>
                    <a:pt x="606" y="2111"/>
                  </a:cubicBezTo>
                  <a:cubicBezTo>
                    <a:pt x="606" y="2115"/>
                    <a:pt x="608" y="2116"/>
                    <a:pt x="608" y="2120"/>
                  </a:cubicBezTo>
                  <a:cubicBezTo>
                    <a:pt x="610" y="2125"/>
                    <a:pt x="614" y="2132"/>
                    <a:pt x="610" y="2135"/>
                  </a:cubicBezTo>
                  <a:cubicBezTo>
                    <a:pt x="614" y="2135"/>
                    <a:pt x="612" y="2141"/>
                    <a:pt x="615" y="2142"/>
                  </a:cubicBezTo>
                  <a:cubicBezTo>
                    <a:pt x="614" y="2146"/>
                    <a:pt x="617" y="2147"/>
                    <a:pt x="617" y="2151"/>
                  </a:cubicBezTo>
                  <a:cubicBezTo>
                    <a:pt x="617" y="2155"/>
                    <a:pt x="618" y="2157"/>
                    <a:pt x="619" y="2160"/>
                  </a:cubicBezTo>
                  <a:cubicBezTo>
                    <a:pt x="626" y="2160"/>
                    <a:pt x="626" y="2160"/>
                    <a:pt x="626" y="2160"/>
                  </a:cubicBezTo>
                  <a:cubicBezTo>
                    <a:pt x="626" y="2159"/>
                    <a:pt x="626" y="2158"/>
                    <a:pt x="626" y="2157"/>
                  </a:cubicBezTo>
                  <a:cubicBezTo>
                    <a:pt x="627" y="2158"/>
                    <a:pt x="629" y="2159"/>
                    <a:pt x="630" y="2160"/>
                  </a:cubicBezTo>
                  <a:cubicBezTo>
                    <a:pt x="639" y="2160"/>
                    <a:pt x="639" y="2160"/>
                    <a:pt x="639" y="2160"/>
                  </a:cubicBezTo>
                  <a:cubicBezTo>
                    <a:pt x="637" y="2156"/>
                    <a:pt x="634" y="2152"/>
                    <a:pt x="630" y="2148"/>
                  </a:cubicBezTo>
                  <a:cubicBezTo>
                    <a:pt x="631" y="2138"/>
                    <a:pt x="621" y="2139"/>
                    <a:pt x="621" y="2129"/>
                  </a:cubicBezTo>
                  <a:close/>
                  <a:moveTo>
                    <a:pt x="621" y="2146"/>
                  </a:moveTo>
                  <a:cubicBezTo>
                    <a:pt x="623" y="2148"/>
                    <a:pt x="625" y="2150"/>
                    <a:pt x="626" y="2153"/>
                  </a:cubicBezTo>
                  <a:cubicBezTo>
                    <a:pt x="625" y="2158"/>
                    <a:pt x="621" y="2149"/>
                    <a:pt x="621" y="2146"/>
                  </a:cubicBezTo>
                  <a:close/>
                  <a:moveTo>
                    <a:pt x="1055" y="2131"/>
                  </a:moveTo>
                  <a:cubicBezTo>
                    <a:pt x="1051" y="2140"/>
                    <a:pt x="1042" y="2142"/>
                    <a:pt x="1040" y="2153"/>
                  </a:cubicBezTo>
                  <a:cubicBezTo>
                    <a:pt x="1034" y="2153"/>
                    <a:pt x="1032" y="2156"/>
                    <a:pt x="1030" y="2160"/>
                  </a:cubicBezTo>
                  <a:cubicBezTo>
                    <a:pt x="1039" y="2160"/>
                    <a:pt x="1039" y="2160"/>
                    <a:pt x="1039" y="2160"/>
                  </a:cubicBezTo>
                  <a:cubicBezTo>
                    <a:pt x="1040" y="2158"/>
                    <a:pt x="1042" y="2156"/>
                    <a:pt x="1044" y="2155"/>
                  </a:cubicBezTo>
                  <a:cubicBezTo>
                    <a:pt x="1047" y="2153"/>
                    <a:pt x="1045" y="2147"/>
                    <a:pt x="1051" y="2148"/>
                  </a:cubicBezTo>
                  <a:cubicBezTo>
                    <a:pt x="1049" y="2142"/>
                    <a:pt x="1055" y="2144"/>
                    <a:pt x="1055" y="2140"/>
                  </a:cubicBezTo>
                  <a:cubicBezTo>
                    <a:pt x="1056" y="2138"/>
                    <a:pt x="1061" y="2131"/>
                    <a:pt x="1055" y="2131"/>
                  </a:cubicBezTo>
                  <a:close/>
                  <a:moveTo>
                    <a:pt x="2866" y="1483"/>
                  </a:moveTo>
                  <a:cubicBezTo>
                    <a:pt x="2869" y="1487"/>
                    <a:pt x="2861" y="1489"/>
                    <a:pt x="2863" y="1493"/>
                  </a:cubicBezTo>
                  <a:cubicBezTo>
                    <a:pt x="2865" y="1497"/>
                    <a:pt x="2860" y="1500"/>
                    <a:pt x="2862" y="1504"/>
                  </a:cubicBezTo>
                  <a:cubicBezTo>
                    <a:pt x="2859" y="1510"/>
                    <a:pt x="2857" y="1517"/>
                    <a:pt x="2856" y="1524"/>
                  </a:cubicBezTo>
                  <a:cubicBezTo>
                    <a:pt x="2850" y="1530"/>
                    <a:pt x="2854" y="1538"/>
                    <a:pt x="2849" y="1544"/>
                  </a:cubicBezTo>
                  <a:cubicBezTo>
                    <a:pt x="2843" y="1546"/>
                    <a:pt x="2848" y="1551"/>
                    <a:pt x="2846" y="1554"/>
                  </a:cubicBezTo>
                  <a:cubicBezTo>
                    <a:pt x="2842" y="1556"/>
                    <a:pt x="2841" y="1560"/>
                    <a:pt x="2844" y="1564"/>
                  </a:cubicBezTo>
                  <a:cubicBezTo>
                    <a:pt x="2836" y="1565"/>
                    <a:pt x="2841" y="1570"/>
                    <a:pt x="2838" y="1573"/>
                  </a:cubicBezTo>
                  <a:cubicBezTo>
                    <a:pt x="2840" y="1575"/>
                    <a:pt x="2835" y="1584"/>
                    <a:pt x="2841" y="1582"/>
                  </a:cubicBezTo>
                  <a:cubicBezTo>
                    <a:pt x="2845" y="1572"/>
                    <a:pt x="2846" y="1560"/>
                    <a:pt x="2853" y="1551"/>
                  </a:cubicBezTo>
                  <a:cubicBezTo>
                    <a:pt x="2848" y="1544"/>
                    <a:pt x="2861" y="1541"/>
                    <a:pt x="2857" y="1534"/>
                  </a:cubicBezTo>
                  <a:cubicBezTo>
                    <a:pt x="2860" y="1532"/>
                    <a:pt x="2859" y="1529"/>
                    <a:pt x="2861" y="1527"/>
                  </a:cubicBezTo>
                  <a:cubicBezTo>
                    <a:pt x="2865" y="1524"/>
                    <a:pt x="2858" y="1519"/>
                    <a:pt x="2864" y="1517"/>
                  </a:cubicBezTo>
                  <a:cubicBezTo>
                    <a:pt x="2868" y="1513"/>
                    <a:pt x="2864" y="1505"/>
                    <a:pt x="2871" y="1502"/>
                  </a:cubicBezTo>
                  <a:cubicBezTo>
                    <a:pt x="2868" y="1494"/>
                    <a:pt x="2872" y="1489"/>
                    <a:pt x="2874" y="1483"/>
                  </a:cubicBezTo>
                  <a:cubicBezTo>
                    <a:pt x="2875" y="1477"/>
                    <a:pt x="2878" y="1471"/>
                    <a:pt x="2880" y="1465"/>
                  </a:cubicBezTo>
                  <a:cubicBezTo>
                    <a:pt x="2880" y="1425"/>
                    <a:pt x="2880" y="1425"/>
                    <a:pt x="2880" y="1425"/>
                  </a:cubicBezTo>
                  <a:cubicBezTo>
                    <a:pt x="2877" y="1438"/>
                    <a:pt x="2877" y="1452"/>
                    <a:pt x="2871" y="1463"/>
                  </a:cubicBezTo>
                  <a:cubicBezTo>
                    <a:pt x="2871" y="1470"/>
                    <a:pt x="2869" y="1477"/>
                    <a:pt x="2866" y="1483"/>
                  </a:cubicBezTo>
                  <a:close/>
                  <a:moveTo>
                    <a:pt x="2879" y="1314"/>
                  </a:moveTo>
                  <a:cubicBezTo>
                    <a:pt x="2881" y="1318"/>
                    <a:pt x="2875" y="1319"/>
                    <a:pt x="2878" y="1323"/>
                  </a:cubicBezTo>
                  <a:cubicBezTo>
                    <a:pt x="2867" y="1371"/>
                    <a:pt x="2863" y="1373"/>
                    <a:pt x="2862" y="1376"/>
                  </a:cubicBezTo>
                  <a:cubicBezTo>
                    <a:pt x="2852" y="1401"/>
                    <a:pt x="2861" y="1408"/>
                    <a:pt x="2852" y="1411"/>
                  </a:cubicBezTo>
                  <a:cubicBezTo>
                    <a:pt x="2840" y="1447"/>
                    <a:pt x="2834" y="1456"/>
                    <a:pt x="2834" y="1466"/>
                  </a:cubicBezTo>
                  <a:cubicBezTo>
                    <a:pt x="2826" y="1498"/>
                    <a:pt x="2820" y="1500"/>
                    <a:pt x="2818" y="1505"/>
                  </a:cubicBezTo>
                  <a:cubicBezTo>
                    <a:pt x="2808" y="1537"/>
                    <a:pt x="2808" y="1542"/>
                    <a:pt x="2807" y="1547"/>
                  </a:cubicBezTo>
                  <a:cubicBezTo>
                    <a:pt x="2804" y="1570"/>
                    <a:pt x="2801" y="1572"/>
                    <a:pt x="2801" y="1575"/>
                  </a:cubicBezTo>
                  <a:cubicBezTo>
                    <a:pt x="2800" y="1587"/>
                    <a:pt x="2807" y="1573"/>
                    <a:pt x="2811" y="1558"/>
                  </a:cubicBezTo>
                  <a:cubicBezTo>
                    <a:pt x="2820" y="1522"/>
                    <a:pt x="2822" y="1521"/>
                    <a:pt x="2821" y="1519"/>
                  </a:cubicBezTo>
                  <a:cubicBezTo>
                    <a:pt x="2830" y="1499"/>
                    <a:pt x="2829" y="1494"/>
                    <a:pt x="2832" y="1491"/>
                  </a:cubicBezTo>
                  <a:cubicBezTo>
                    <a:pt x="2843" y="1462"/>
                    <a:pt x="2845" y="1454"/>
                    <a:pt x="2848" y="1447"/>
                  </a:cubicBezTo>
                  <a:cubicBezTo>
                    <a:pt x="2860" y="1434"/>
                    <a:pt x="2853" y="1428"/>
                    <a:pt x="2861" y="1426"/>
                  </a:cubicBezTo>
                  <a:cubicBezTo>
                    <a:pt x="2880" y="1304"/>
                    <a:pt x="2880" y="1304"/>
                    <a:pt x="2880" y="1304"/>
                  </a:cubicBezTo>
                  <a:close/>
                  <a:moveTo>
                    <a:pt x="2666" y="769"/>
                  </a:moveTo>
                  <a:cubicBezTo>
                    <a:pt x="2671" y="775"/>
                    <a:pt x="2678" y="774"/>
                    <a:pt x="2683" y="781"/>
                  </a:cubicBezTo>
                  <a:cubicBezTo>
                    <a:pt x="2719" y="792"/>
                    <a:pt x="2727" y="797"/>
                    <a:pt x="2735" y="800"/>
                  </a:cubicBezTo>
                  <a:cubicBezTo>
                    <a:pt x="2790" y="821"/>
                    <a:pt x="2794" y="819"/>
                    <a:pt x="2795" y="823"/>
                  </a:cubicBezTo>
                  <a:cubicBezTo>
                    <a:pt x="2823" y="833"/>
                    <a:pt x="2831" y="838"/>
                    <a:pt x="2839" y="842"/>
                  </a:cubicBezTo>
                  <a:cubicBezTo>
                    <a:pt x="2880" y="855"/>
                    <a:pt x="2880" y="855"/>
                    <a:pt x="2880" y="855"/>
                  </a:cubicBezTo>
                  <a:cubicBezTo>
                    <a:pt x="2850" y="840"/>
                    <a:pt x="2848" y="834"/>
                    <a:pt x="2844" y="828"/>
                  </a:cubicBezTo>
                  <a:cubicBezTo>
                    <a:pt x="2802" y="802"/>
                    <a:pt x="2795" y="788"/>
                    <a:pt x="2785" y="786"/>
                  </a:cubicBezTo>
                  <a:cubicBezTo>
                    <a:pt x="2736" y="758"/>
                    <a:pt x="2731" y="755"/>
                    <a:pt x="2725" y="754"/>
                  </a:cubicBezTo>
                  <a:cubicBezTo>
                    <a:pt x="2660" y="724"/>
                    <a:pt x="2654" y="724"/>
                    <a:pt x="2649" y="721"/>
                  </a:cubicBezTo>
                  <a:cubicBezTo>
                    <a:pt x="2612" y="707"/>
                    <a:pt x="2608" y="702"/>
                    <a:pt x="2602" y="701"/>
                  </a:cubicBezTo>
                  <a:cubicBezTo>
                    <a:pt x="2577" y="689"/>
                    <a:pt x="2572" y="689"/>
                    <a:pt x="2575" y="687"/>
                  </a:cubicBezTo>
                  <a:cubicBezTo>
                    <a:pt x="2654" y="670"/>
                    <a:pt x="2658" y="669"/>
                    <a:pt x="2662" y="667"/>
                  </a:cubicBezTo>
                  <a:cubicBezTo>
                    <a:pt x="2646" y="662"/>
                    <a:pt x="2639" y="663"/>
                    <a:pt x="2630" y="669"/>
                  </a:cubicBezTo>
                  <a:cubicBezTo>
                    <a:pt x="2595" y="671"/>
                    <a:pt x="2603" y="666"/>
                    <a:pt x="2610" y="667"/>
                  </a:cubicBezTo>
                  <a:cubicBezTo>
                    <a:pt x="2605" y="660"/>
                    <a:pt x="2600" y="657"/>
                    <a:pt x="2592" y="663"/>
                  </a:cubicBezTo>
                  <a:cubicBezTo>
                    <a:pt x="2549" y="658"/>
                    <a:pt x="2543" y="658"/>
                    <a:pt x="2539" y="653"/>
                  </a:cubicBezTo>
                  <a:cubicBezTo>
                    <a:pt x="2506" y="649"/>
                    <a:pt x="2504" y="638"/>
                    <a:pt x="2499" y="640"/>
                  </a:cubicBezTo>
                  <a:cubicBezTo>
                    <a:pt x="2462" y="629"/>
                    <a:pt x="2462" y="616"/>
                    <a:pt x="2457" y="623"/>
                  </a:cubicBezTo>
                  <a:cubicBezTo>
                    <a:pt x="2477" y="642"/>
                    <a:pt x="2479" y="644"/>
                    <a:pt x="2482" y="644"/>
                  </a:cubicBezTo>
                  <a:cubicBezTo>
                    <a:pt x="2516" y="675"/>
                    <a:pt x="2514" y="678"/>
                    <a:pt x="2517" y="681"/>
                  </a:cubicBezTo>
                  <a:cubicBezTo>
                    <a:pt x="2542" y="711"/>
                    <a:pt x="2536" y="713"/>
                    <a:pt x="2541" y="717"/>
                  </a:cubicBezTo>
                  <a:cubicBezTo>
                    <a:pt x="2546" y="766"/>
                    <a:pt x="2548" y="777"/>
                    <a:pt x="2544" y="786"/>
                  </a:cubicBezTo>
                  <a:cubicBezTo>
                    <a:pt x="2532" y="831"/>
                    <a:pt x="2516" y="830"/>
                    <a:pt x="2524" y="836"/>
                  </a:cubicBezTo>
                  <a:cubicBezTo>
                    <a:pt x="2552" y="797"/>
                    <a:pt x="2553" y="794"/>
                    <a:pt x="2555" y="791"/>
                  </a:cubicBezTo>
                  <a:cubicBezTo>
                    <a:pt x="2558" y="796"/>
                    <a:pt x="2559" y="798"/>
                    <a:pt x="2563" y="800"/>
                  </a:cubicBezTo>
                  <a:cubicBezTo>
                    <a:pt x="2568" y="899"/>
                    <a:pt x="2568" y="913"/>
                    <a:pt x="2570" y="927"/>
                  </a:cubicBezTo>
                  <a:cubicBezTo>
                    <a:pt x="2573" y="963"/>
                    <a:pt x="2579" y="968"/>
                    <a:pt x="2576" y="971"/>
                  </a:cubicBezTo>
                  <a:cubicBezTo>
                    <a:pt x="2608" y="1039"/>
                    <a:pt x="2614" y="1044"/>
                    <a:pt x="2621" y="1054"/>
                  </a:cubicBezTo>
                  <a:cubicBezTo>
                    <a:pt x="2639" y="1100"/>
                    <a:pt x="2636" y="1103"/>
                    <a:pt x="2638" y="1107"/>
                  </a:cubicBezTo>
                  <a:cubicBezTo>
                    <a:pt x="2646" y="1163"/>
                    <a:pt x="2647" y="1167"/>
                    <a:pt x="2650" y="1172"/>
                  </a:cubicBezTo>
                  <a:cubicBezTo>
                    <a:pt x="2651" y="1134"/>
                    <a:pt x="2643" y="1119"/>
                    <a:pt x="2646" y="1108"/>
                  </a:cubicBezTo>
                  <a:cubicBezTo>
                    <a:pt x="2659" y="1126"/>
                    <a:pt x="2658" y="1122"/>
                    <a:pt x="2661" y="1124"/>
                  </a:cubicBezTo>
                  <a:cubicBezTo>
                    <a:pt x="2663" y="1165"/>
                    <a:pt x="2660" y="1169"/>
                    <a:pt x="2658" y="1172"/>
                  </a:cubicBezTo>
                  <a:cubicBezTo>
                    <a:pt x="2664" y="1239"/>
                    <a:pt x="2663" y="1255"/>
                    <a:pt x="2666" y="1272"/>
                  </a:cubicBezTo>
                  <a:cubicBezTo>
                    <a:pt x="2683" y="1315"/>
                    <a:pt x="2677" y="1324"/>
                    <a:pt x="2684" y="1322"/>
                  </a:cubicBezTo>
                  <a:cubicBezTo>
                    <a:pt x="2672" y="1260"/>
                    <a:pt x="2673" y="1254"/>
                    <a:pt x="2668" y="1246"/>
                  </a:cubicBezTo>
                  <a:cubicBezTo>
                    <a:pt x="2669" y="1151"/>
                    <a:pt x="2667" y="1145"/>
                    <a:pt x="2670" y="1141"/>
                  </a:cubicBezTo>
                  <a:cubicBezTo>
                    <a:pt x="2668" y="1053"/>
                    <a:pt x="2668" y="1043"/>
                    <a:pt x="2665" y="1032"/>
                  </a:cubicBezTo>
                  <a:cubicBezTo>
                    <a:pt x="2663" y="995"/>
                    <a:pt x="2661" y="990"/>
                    <a:pt x="2657" y="984"/>
                  </a:cubicBezTo>
                  <a:cubicBezTo>
                    <a:pt x="2650" y="946"/>
                    <a:pt x="2656" y="942"/>
                    <a:pt x="2652" y="936"/>
                  </a:cubicBezTo>
                  <a:cubicBezTo>
                    <a:pt x="2641" y="882"/>
                    <a:pt x="2644" y="878"/>
                    <a:pt x="2639" y="871"/>
                  </a:cubicBezTo>
                  <a:cubicBezTo>
                    <a:pt x="2635" y="830"/>
                    <a:pt x="2630" y="818"/>
                    <a:pt x="2627" y="807"/>
                  </a:cubicBezTo>
                  <a:cubicBezTo>
                    <a:pt x="2611" y="753"/>
                    <a:pt x="2608" y="750"/>
                    <a:pt x="2610" y="749"/>
                  </a:cubicBezTo>
                  <a:cubicBezTo>
                    <a:pt x="2631" y="798"/>
                    <a:pt x="2637" y="810"/>
                    <a:pt x="2648" y="834"/>
                  </a:cubicBezTo>
                  <a:cubicBezTo>
                    <a:pt x="2656" y="875"/>
                    <a:pt x="2662" y="880"/>
                    <a:pt x="2659" y="882"/>
                  </a:cubicBezTo>
                  <a:cubicBezTo>
                    <a:pt x="2671" y="930"/>
                    <a:pt x="2673" y="945"/>
                    <a:pt x="2676" y="960"/>
                  </a:cubicBezTo>
                  <a:cubicBezTo>
                    <a:pt x="2684" y="1026"/>
                    <a:pt x="2684" y="1030"/>
                    <a:pt x="2682" y="1033"/>
                  </a:cubicBezTo>
                  <a:cubicBezTo>
                    <a:pt x="2688" y="1092"/>
                    <a:pt x="2689" y="1099"/>
                    <a:pt x="2685" y="1105"/>
                  </a:cubicBezTo>
                  <a:cubicBezTo>
                    <a:pt x="2687" y="1139"/>
                    <a:pt x="2688" y="1153"/>
                    <a:pt x="2688" y="1166"/>
                  </a:cubicBezTo>
                  <a:cubicBezTo>
                    <a:pt x="2700" y="1205"/>
                    <a:pt x="2688" y="1196"/>
                    <a:pt x="2693" y="1191"/>
                  </a:cubicBezTo>
                  <a:cubicBezTo>
                    <a:pt x="2691" y="1163"/>
                    <a:pt x="2693" y="1157"/>
                    <a:pt x="2695" y="1151"/>
                  </a:cubicBezTo>
                  <a:cubicBezTo>
                    <a:pt x="2694" y="1117"/>
                    <a:pt x="2694" y="1103"/>
                    <a:pt x="2693" y="1090"/>
                  </a:cubicBezTo>
                  <a:cubicBezTo>
                    <a:pt x="2690" y="1064"/>
                    <a:pt x="2697" y="1063"/>
                    <a:pt x="2695" y="1059"/>
                  </a:cubicBezTo>
                  <a:cubicBezTo>
                    <a:pt x="2699" y="1071"/>
                    <a:pt x="2699" y="1077"/>
                    <a:pt x="2703" y="1084"/>
                  </a:cubicBezTo>
                  <a:cubicBezTo>
                    <a:pt x="2705" y="1124"/>
                    <a:pt x="2705" y="1129"/>
                    <a:pt x="2705" y="1135"/>
                  </a:cubicBezTo>
                  <a:cubicBezTo>
                    <a:pt x="2706" y="1176"/>
                    <a:pt x="2707" y="1181"/>
                    <a:pt x="2705" y="1187"/>
                  </a:cubicBezTo>
                  <a:cubicBezTo>
                    <a:pt x="2708" y="1226"/>
                    <a:pt x="2708" y="1232"/>
                    <a:pt x="2703" y="1237"/>
                  </a:cubicBezTo>
                  <a:cubicBezTo>
                    <a:pt x="2709" y="1295"/>
                    <a:pt x="2702" y="1299"/>
                    <a:pt x="2707" y="1306"/>
                  </a:cubicBezTo>
                  <a:cubicBezTo>
                    <a:pt x="2706" y="1349"/>
                    <a:pt x="2711" y="1348"/>
                    <a:pt x="2709" y="1357"/>
                  </a:cubicBezTo>
                  <a:cubicBezTo>
                    <a:pt x="2719" y="1415"/>
                    <a:pt x="2713" y="1426"/>
                    <a:pt x="2721" y="1426"/>
                  </a:cubicBezTo>
                  <a:cubicBezTo>
                    <a:pt x="2716" y="1364"/>
                    <a:pt x="2717" y="1362"/>
                    <a:pt x="2719" y="1359"/>
                  </a:cubicBezTo>
                  <a:cubicBezTo>
                    <a:pt x="2722" y="1306"/>
                    <a:pt x="2720" y="1300"/>
                    <a:pt x="2724" y="1296"/>
                  </a:cubicBezTo>
                  <a:cubicBezTo>
                    <a:pt x="2724" y="1277"/>
                    <a:pt x="2726" y="1279"/>
                    <a:pt x="2723" y="1272"/>
                  </a:cubicBezTo>
                  <a:cubicBezTo>
                    <a:pt x="2734" y="1263"/>
                    <a:pt x="2733" y="1257"/>
                    <a:pt x="2734" y="1252"/>
                  </a:cubicBezTo>
                  <a:cubicBezTo>
                    <a:pt x="2744" y="1199"/>
                    <a:pt x="2743" y="1192"/>
                    <a:pt x="2745" y="1186"/>
                  </a:cubicBezTo>
                  <a:cubicBezTo>
                    <a:pt x="2750" y="1161"/>
                    <a:pt x="2747" y="1153"/>
                    <a:pt x="2747" y="1146"/>
                  </a:cubicBezTo>
                  <a:cubicBezTo>
                    <a:pt x="2753" y="1094"/>
                    <a:pt x="2751" y="1080"/>
                    <a:pt x="2751" y="1067"/>
                  </a:cubicBezTo>
                  <a:cubicBezTo>
                    <a:pt x="2748" y="1013"/>
                    <a:pt x="2753" y="1001"/>
                    <a:pt x="2749" y="986"/>
                  </a:cubicBezTo>
                  <a:cubicBezTo>
                    <a:pt x="2745" y="939"/>
                    <a:pt x="2745" y="933"/>
                    <a:pt x="2745" y="926"/>
                  </a:cubicBezTo>
                  <a:cubicBezTo>
                    <a:pt x="2740" y="895"/>
                    <a:pt x="2734" y="884"/>
                    <a:pt x="2738" y="875"/>
                  </a:cubicBezTo>
                  <a:cubicBezTo>
                    <a:pt x="2753" y="910"/>
                    <a:pt x="2762" y="918"/>
                    <a:pt x="2758" y="921"/>
                  </a:cubicBezTo>
                  <a:cubicBezTo>
                    <a:pt x="2777" y="988"/>
                    <a:pt x="2774" y="1008"/>
                    <a:pt x="2782" y="1030"/>
                  </a:cubicBezTo>
                  <a:cubicBezTo>
                    <a:pt x="2782" y="1089"/>
                    <a:pt x="2780" y="1096"/>
                    <a:pt x="2781" y="1105"/>
                  </a:cubicBezTo>
                  <a:cubicBezTo>
                    <a:pt x="2774" y="1188"/>
                    <a:pt x="2774" y="1196"/>
                    <a:pt x="2772" y="1203"/>
                  </a:cubicBezTo>
                  <a:cubicBezTo>
                    <a:pt x="2763" y="1260"/>
                    <a:pt x="2758" y="1267"/>
                    <a:pt x="2759" y="1276"/>
                  </a:cubicBezTo>
                  <a:cubicBezTo>
                    <a:pt x="2754" y="1308"/>
                    <a:pt x="2751" y="1316"/>
                    <a:pt x="2748" y="1324"/>
                  </a:cubicBezTo>
                  <a:cubicBezTo>
                    <a:pt x="2742" y="1403"/>
                    <a:pt x="2740" y="1406"/>
                    <a:pt x="2743" y="1411"/>
                  </a:cubicBezTo>
                  <a:cubicBezTo>
                    <a:pt x="2748" y="1403"/>
                    <a:pt x="2748" y="1396"/>
                    <a:pt x="2747" y="1390"/>
                  </a:cubicBezTo>
                  <a:cubicBezTo>
                    <a:pt x="2751" y="1331"/>
                    <a:pt x="2761" y="1328"/>
                    <a:pt x="2757" y="1321"/>
                  </a:cubicBezTo>
                  <a:cubicBezTo>
                    <a:pt x="2761" y="1282"/>
                    <a:pt x="2773" y="1279"/>
                    <a:pt x="2767" y="1271"/>
                  </a:cubicBezTo>
                  <a:cubicBezTo>
                    <a:pt x="2775" y="1244"/>
                    <a:pt x="2777" y="1232"/>
                    <a:pt x="2779" y="1221"/>
                  </a:cubicBezTo>
                  <a:cubicBezTo>
                    <a:pt x="2789" y="1166"/>
                    <a:pt x="2786" y="1159"/>
                    <a:pt x="2787" y="1153"/>
                  </a:cubicBezTo>
                  <a:cubicBezTo>
                    <a:pt x="2789" y="1113"/>
                    <a:pt x="2790" y="1108"/>
                    <a:pt x="2791" y="1102"/>
                  </a:cubicBezTo>
                  <a:cubicBezTo>
                    <a:pt x="2794" y="1081"/>
                    <a:pt x="2788" y="1077"/>
                    <a:pt x="2791" y="1074"/>
                  </a:cubicBezTo>
                  <a:cubicBezTo>
                    <a:pt x="2788" y="1022"/>
                    <a:pt x="2787" y="1019"/>
                    <a:pt x="2788" y="1016"/>
                  </a:cubicBezTo>
                  <a:cubicBezTo>
                    <a:pt x="2786" y="991"/>
                    <a:pt x="2779" y="986"/>
                    <a:pt x="2783" y="984"/>
                  </a:cubicBezTo>
                  <a:cubicBezTo>
                    <a:pt x="2774" y="917"/>
                    <a:pt x="2761" y="910"/>
                    <a:pt x="2767" y="908"/>
                  </a:cubicBezTo>
                  <a:cubicBezTo>
                    <a:pt x="2781" y="918"/>
                    <a:pt x="2785" y="926"/>
                    <a:pt x="2783" y="931"/>
                  </a:cubicBezTo>
                  <a:cubicBezTo>
                    <a:pt x="2800" y="967"/>
                    <a:pt x="2797" y="972"/>
                    <a:pt x="2802" y="978"/>
                  </a:cubicBezTo>
                  <a:cubicBezTo>
                    <a:pt x="2808" y="1053"/>
                    <a:pt x="2808" y="1064"/>
                    <a:pt x="2810" y="1075"/>
                  </a:cubicBezTo>
                  <a:cubicBezTo>
                    <a:pt x="2809" y="1111"/>
                    <a:pt x="2809" y="1116"/>
                    <a:pt x="2813" y="1122"/>
                  </a:cubicBezTo>
                  <a:cubicBezTo>
                    <a:pt x="2802" y="1216"/>
                    <a:pt x="2801" y="1233"/>
                    <a:pt x="2794" y="1248"/>
                  </a:cubicBezTo>
                  <a:cubicBezTo>
                    <a:pt x="2782" y="1312"/>
                    <a:pt x="2775" y="1327"/>
                    <a:pt x="2772" y="1342"/>
                  </a:cubicBezTo>
                  <a:cubicBezTo>
                    <a:pt x="2757" y="1379"/>
                    <a:pt x="2761" y="1385"/>
                    <a:pt x="2754" y="1388"/>
                  </a:cubicBezTo>
                  <a:cubicBezTo>
                    <a:pt x="2750" y="1412"/>
                    <a:pt x="2752" y="1419"/>
                    <a:pt x="2751" y="1425"/>
                  </a:cubicBezTo>
                  <a:cubicBezTo>
                    <a:pt x="2741" y="1448"/>
                    <a:pt x="2747" y="1456"/>
                    <a:pt x="2741" y="1461"/>
                  </a:cubicBezTo>
                  <a:cubicBezTo>
                    <a:pt x="2746" y="1494"/>
                    <a:pt x="2741" y="1497"/>
                    <a:pt x="2746" y="1502"/>
                  </a:cubicBezTo>
                  <a:cubicBezTo>
                    <a:pt x="2755" y="1469"/>
                    <a:pt x="2751" y="1461"/>
                    <a:pt x="2754" y="1454"/>
                  </a:cubicBezTo>
                  <a:cubicBezTo>
                    <a:pt x="2768" y="1384"/>
                    <a:pt x="2768" y="1380"/>
                    <a:pt x="2773" y="1377"/>
                  </a:cubicBezTo>
                  <a:cubicBezTo>
                    <a:pt x="2779" y="1334"/>
                    <a:pt x="2790" y="1329"/>
                    <a:pt x="2787" y="1320"/>
                  </a:cubicBezTo>
                  <a:cubicBezTo>
                    <a:pt x="2814" y="1196"/>
                    <a:pt x="2819" y="1192"/>
                    <a:pt x="2816" y="1186"/>
                  </a:cubicBezTo>
                  <a:cubicBezTo>
                    <a:pt x="2821" y="1135"/>
                    <a:pt x="2825" y="1131"/>
                    <a:pt x="2819" y="1124"/>
                  </a:cubicBezTo>
                  <a:cubicBezTo>
                    <a:pt x="2819" y="1097"/>
                    <a:pt x="2820" y="1086"/>
                    <a:pt x="2819" y="1075"/>
                  </a:cubicBezTo>
                  <a:cubicBezTo>
                    <a:pt x="2819" y="1007"/>
                    <a:pt x="2811" y="1000"/>
                    <a:pt x="2814" y="996"/>
                  </a:cubicBezTo>
                  <a:cubicBezTo>
                    <a:pt x="2810" y="957"/>
                    <a:pt x="2798" y="948"/>
                    <a:pt x="2807" y="945"/>
                  </a:cubicBezTo>
                  <a:cubicBezTo>
                    <a:pt x="2816" y="975"/>
                    <a:pt x="2819" y="983"/>
                    <a:pt x="2821" y="992"/>
                  </a:cubicBezTo>
                  <a:cubicBezTo>
                    <a:pt x="2832" y="1052"/>
                    <a:pt x="2827" y="1059"/>
                    <a:pt x="2834" y="1069"/>
                  </a:cubicBezTo>
                  <a:cubicBezTo>
                    <a:pt x="2840" y="1123"/>
                    <a:pt x="2829" y="1124"/>
                    <a:pt x="2837" y="1130"/>
                  </a:cubicBezTo>
                  <a:cubicBezTo>
                    <a:pt x="2829" y="1194"/>
                    <a:pt x="2835" y="1210"/>
                    <a:pt x="2829" y="1222"/>
                  </a:cubicBezTo>
                  <a:cubicBezTo>
                    <a:pt x="2824" y="1277"/>
                    <a:pt x="2816" y="1278"/>
                    <a:pt x="2820" y="1282"/>
                  </a:cubicBezTo>
                  <a:cubicBezTo>
                    <a:pt x="2810" y="1314"/>
                    <a:pt x="2816" y="1320"/>
                    <a:pt x="2812" y="1322"/>
                  </a:cubicBezTo>
                  <a:cubicBezTo>
                    <a:pt x="2802" y="1354"/>
                    <a:pt x="2801" y="1357"/>
                    <a:pt x="2798" y="1360"/>
                  </a:cubicBezTo>
                  <a:cubicBezTo>
                    <a:pt x="2785" y="1381"/>
                    <a:pt x="2795" y="1387"/>
                    <a:pt x="2787" y="1388"/>
                  </a:cubicBezTo>
                  <a:cubicBezTo>
                    <a:pt x="2780" y="1421"/>
                    <a:pt x="2779" y="1424"/>
                    <a:pt x="2777" y="1427"/>
                  </a:cubicBezTo>
                  <a:cubicBezTo>
                    <a:pt x="2775" y="1449"/>
                    <a:pt x="2774" y="1458"/>
                    <a:pt x="2779" y="1456"/>
                  </a:cubicBezTo>
                  <a:cubicBezTo>
                    <a:pt x="2790" y="1408"/>
                    <a:pt x="2792" y="1404"/>
                    <a:pt x="2793" y="1399"/>
                  </a:cubicBezTo>
                  <a:cubicBezTo>
                    <a:pt x="2817" y="1333"/>
                    <a:pt x="2823" y="1324"/>
                    <a:pt x="2821" y="1314"/>
                  </a:cubicBezTo>
                  <a:cubicBezTo>
                    <a:pt x="2841" y="1252"/>
                    <a:pt x="2835" y="1245"/>
                    <a:pt x="2836" y="1240"/>
                  </a:cubicBezTo>
                  <a:cubicBezTo>
                    <a:pt x="2844" y="1186"/>
                    <a:pt x="2843" y="1176"/>
                    <a:pt x="2843" y="1165"/>
                  </a:cubicBezTo>
                  <a:cubicBezTo>
                    <a:pt x="2845" y="1114"/>
                    <a:pt x="2845" y="1108"/>
                    <a:pt x="2843" y="1102"/>
                  </a:cubicBezTo>
                  <a:cubicBezTo>
                    <a:pt x="2840" y="1020"/>
                    <a:pt x="2831" y="1012"/>
                    <a:pt x="2832" y="1007"/>
                  </a:cubicBezTo>
                  <a:cubicBezTo>
                    <a:pt x="2832" y="991"/>
                    <a:pt x="2841" y="998"/>
                    <a:pt x="2837" y="1002"/>
                  </a:cubicBezTo>
                  <a:cubicBezTo>
                    <a:pt x="2853" y="1048"/>
                    <a:pt x="2850" y="1052"/>
                    <a:pt x="2855" y="1057"/>
                  </a:cubicBezTo>
                  <a:cubicBezTo>
                    <a:pt x="2850" y="1075"/>
                    <a:pt x="2859" y="1083"/>
                    <a:pt x="2856" y="1087"/>
                  </a:cubicBezTo>
                  <a:cubicBezTo>
                    <a:pt x="2855" y="1112"/>
                    <a:pt x="2860" y="1117"/>
                    <a:pt x="2857" y="1119"/>
                  </a:cubicBezTo>
                  <a:cubicBezTo>
                    <a:pt x="2862" y="1162"/>
                    <a:pt x="2855" y="1170"/>
                    <a:pt x="2858" y="1181"/>
                  </a:cubicBezTo>
                  <a:cubicBezTo>
                    <a:pt x="2862" y="1203"/>
                    <a:pt x="2854" y="1207"/>
                    <a:pt x="2856" y="1212"/>
                  </a:cubicBezTo>
                  <a:cubicBezTo>
                    <a:pt x="2850" y="1279"/>
                    <a:pt x="2851" y="1284"/>
                    <a:pt x="2848" y="1288"/>
                  </a:cubicBezTo>
                  <a:cubicBezTo>
                    <a:pt x="2846" y="1315"/>
                    <a:pt x="2840" y="1316"/>
                    <a:pt x="2844" y="1320"/>
                  </a:cubicBezTo>
                  <a:cubicBezTo>
                    <a:pt x="2838" y="1362"/>
                    <a:pt x="2828" y="1365"/>
                    <a:pt x="2833" y="1373"/>
                  </a:cubicBezTo>
                  <a:cubicBezTo>
                    <a:pt x="2820" y="1412"/>
                    <a:pt x="2815" y="1417"/>
                    <a:pt x="2816" y="1424"/>
                  </a:cubicBezTo>
                  <a:cubicBezTo>
                    <a:pt x="2804" y="1452"/>
                    <a:pt x="2799" y="1463"/>
                    <a:pt x="2795" y="1474"/>
                  </a:cubicBezTo>
                  <a:cubicBezTo>
                    <a:pt x="2787" y="1522"/>
                    <a:pt x="2785" y="1534"/>
                    <a:pt x="2784" y="1546"/>
                  </a:cubicBezTo>
                  <a:cubicBezTo>
                    <a:pt x="2778" y="1566"/>
                    <a:pt x="2783" y="1571"/>
                    <a:pt x="2781" y="1573"/>
                  </a:cubicBezTo>
                  <a:cubicBezTo>
                    <a:pt x="2793" y="1562"/>
                    <a:pt x="2784" y="1552"/>
                    <a:pt x="2790" y="1546"/>
                  </a:cubicBezTo>
                  <a:cubicBezTo>
                    <a:pt x="2800" y="1495"/>
                    <a:pt x="2799" y="1487"/>
                    <a:pt x="2804" y="1480"/>
                  </a:cubicBezTo>
                  <a:cubicBezTo>
                    <a:pt x="2841" y="1382"/>
                    <a:pt x="2838" y="1377"/>
                    <a:pt x="2842" y="1374"/>
                  </a:cubicBezTo>
                  <a:cubicBezTo>
                    <a:pt x="2847" y="1343"/>
                    <a:pt x="2852" y="1337"/>
                    <a:pt x="2849" y="1329"/>
                  </a:cubicBezTo>
                  <a:cubicBezTo>
                    <a:pt x="2854" y="1314"/>
                    <a:pt x="2853" y="1310"/>
                    <a:pt x="2855" y="1306"/>
                  </a:cubicBezTo>
                  <a:cubicBezTo>
                    <a:pt x="2859" y="1252"/>
                    <a:pt x="2863" y="1246"/>
                    <a:pt x="2863" y="1239"/>
                  </a:cubicBezTo>
                  <a:cubicBezTo>
                    <a:pt x="2870" y="1197"/>
                    <a:pt x="2863" y="1190"/>
                    <a:pt x="2869" y="1186"/>
                  </a:cubicBezTo>
                  <a:cubicBezTo>
                    <a:pt x="2868" y="1153"/>
                    <a:pt x="2867" y="1149"/>
                    <a:pt x="2871" y="1147"/>
                  </a:cubicBezTo>
                  <a:cubicBezTo>
                    <a:pt x="2868" y="1120"/>
                    <a:pt x="2868" y="1118"/>
                    <a:pt x="2867" y="1116"/>
                  </a:cubicBezTo>
                  <a:cubicBezTo>
                    <a:pt x="2863" y="1066"/>
                    <a:pt x="2860" y="1055"/>
                    <a:pt x="2862" y="1045"/>
                  </a:cubicBezTo>
                  <a:cubicBezTo>
                    <a:pt x="2855" y="1020"/>
                    <a:pt x="2852" y="1013"/>
                    <a:pt x="2854" y="1008"/>
                  </a:cubicBezTo>
                  <a:cubicBezTo>
                    <a:pt x="2879" y="1077"/>
                    <a:pt x="2880" y="1085"/>
                    <a:pt x="2880" y="1093"/>
                  </a:cubicBezTo>
                  <a:cubicBezTo>
                    <a:pt x="2871" y="1010"/>
                    <a:pt x="2865" y="1002"/>
                    <a:pt x="2859" y="997"/>
                  </a:cubicBezTo>
                  <a:cubicBezTo>
                    <a:pt x="2880" y="999"/>
                    <a:pt x="2880" y="999"/>
                    <a:pt x="2880" y="999"/>
                  </a:cubicBezTo>
                  <a:cubicBezTo>
                    <a:pt x="2854" y="981"/>
                    <a:pt x="2852" y="976"/>
                    <a:pt x="2849" y="976"/>
                  </a:cubicBezTo>
                  <a:cubicBezTo>
                    <a:pt x="2825" y="952"/>
                    <a:pt x="2823" y="949"/>
                    <a:pt x="2821" y="945"/>
                  </a:cubicBezTo>
                  <a:cubicBezTo>
                    <a:pt x="2858" y="965"/>
                    <a:pt x="2868" y="975"/>
                    <a:pt x="2879" y="980"/>
                  </a:cubicBezTo>
                  <a:cubicBezTo>
                    <a:pt x="2877" y="968"/>
                    <a:pt x="2874" y="969"/>
                    <a:pt x="2872" y="963"/>
                  </a:cubicBezTo>
                  <a:cubicBezTo>
                    <a:pt x="2841" y="942"/>
                    <a:pt x="2836" y="939"/>
                    <a:pt x="2830" y="937"/>
                  </a:cubicBezTo>
                  <a:cubicBezTo>
                    <a:pt x="2832" y="930"/>
                    <a:pt x="2837" y="931"/>
                    <a:pt x="2842" y="933"/>
                  </a:cubicBezTo>
                  <a:cubicBezTo>
                    <a:pt x="2880" y="941"/>
                    <a:pt x="2880" y="941"/>
                    <a:pt x="2880" y="941"/>
                  </a:cubicBezTo>
                  <a:cubicBezTo>
                    <a:pt x="2835" y="919"/>
                    <a:pt x="2831" y="919"/>
                    <a:pt x="2828" y="914"/>
                  </a:cubicBezTo>
                  <a:cubicBezTo>
                    <a:pt x="2799" y="899"/>
                    <a:pt x="2794" y="897"/>
                    <a:pt x="2789" y="898"/>
                  </a:cubicBezTo>
                  <a:cubicBezTo>
                    <a:pt x="2769" y="884"/>
                    <a:pt x="2766" y="884"/>
                    <a:pt x="2763" y="883"/>
                  </a:cubicBezTo>
                  <a:cubicBezTo>
                    <a:pt x="2789" y="875"/>
                    <a:pt x="2793" y="874"/>
                    <a:pt x="2797" y="874"/>
                  </a:cubicBezTo>
                  <a:cubicBezTo>
                    <a:pt x="2834" y="895"/>
                    <a:pt x="2840" y="886"/>
                    <a:pt x="2843" y="892"/>
                  </a:cubicBezTo>
                  <a:cubicBezTo>
                    <a:pt x="2878" y="905"/>
                    <a:pt x="2879" y="905"/>
                    <a:pt x="2880" y="905"/>
                  </a:cubicBezTo>
                  <a:cubicBezTo>
                    <a:pt x="2873" y="895"/>
                    <a:pt x="2870" y="892"/>
                    <a:pt x="2868" y="888"/>
                  </a:cubicBezTo>
                  <a:cubicBezTo>
                    <a:pt x="2813" y="870"/>
                    <a:pt x="2795" y="860"/>
                    <a:pt x="2774" y="858"/>
                  </a:cubicBezTo>
                  <a:cubicBezTo>
                    <a:pt x="2741" y="842"/>
                    <a:pt x="2738" y="836"/>
                    <a:pt x="2733" y="834"/>
                  </a:cubicBezTo>
                  <a:cubicBezTo>
                    <a:pt x="2735" y="822"/>
                    <a:pt x="2736" y="833"/>
                    <a:pt x="2741" y="830"/>
                  </a:cubicBezTo>
                  <a:cubicBezTo>
                    <a:pt x="2770" y="841"/>
                    <a:pt x="2773" y="840"/>
                    <a:pt x="2774" y="844"/>
                  </a:cubicBezTo>
                  <a:cubicBezTo>
                    <a:pt x="2814" y="850"/>
                    <a:pt x="2815" y="858"/>
                    <a:pt x="2819" y="856"/>
                  </a:cubicBezTo>
                  <a:cubicBezTo>
                    <a:pt x="2861" y="867"/>
                    <a:pt x="2871" y="872"/>
                    <a:pt x="2880" y="876"/>
                  </a:cubicBezTo>
                  <a:cubicBezTo>
                    <a:pt x="2868" y="860"/>
                    <a:pt x="2861" y="862"/>
                    <a:pt x="2856" y="854"/>
                  </a:cubicBezTo>
                  <a:cubicBezTo>
                    <a:pt x="2805" y="839"/>
                    <a:pt x="2800" y="839"/>
                    <a:pt x="2795" y="837"/>
                  </a:cubicBezTo>
                  <a:cubicBezTo>
                    <a:pt x="2755" y="825"/>
                    <a:pt x="2746" y="819"/>
                    <a:pt x="2735" y="819"/>
                  </a:cubicBezTo>
                  <a:cubicBezTo>
                    <a:pt x="2688" y="788"/>
                    <a:pt x="2682" y="799"/>
                    <a:pt x="2681" y="790"/>
                  </a:cubicBezTo>
                  <a:cubicBezTo>
                    <a:pt x="2658" y="776"/>
                    <a:pt x="2658" y="774"/>
                    <a:pt x="2655" y="775"/>
                  </a:cubicBezTo>
                  <a:close/>
                  <a:moveTo>
                    <a:pt x="2560" y="723"/>
                  </a:moveTo>
                  <a:cubicBezTo>
                    <a:pt x="2568" y="723"/>
                    <a:pt x="2563" y="735"/>
                    <a:pt x="2567" y="740"/>
                  </a:cubicBezTo>
                  <a:cubicBezTo>
                    <a:pt x="2561" y="740"/>
                    <a:pt x="2562" y="727"/>
                    <a:pt x="2560" y="723"/>
                  </a:cubicBezTo>
                  <a:close/>
                  <a:moveTo>
                    <a:pt x="2602" y="1016"/>
                  </a:moveTo>
                  <a:cubicBezTo>
                    <a:pt x="2598" y="1017"/>
                    <a:pt x="2601" y="1014"/>
                    <a:pt x="2599" y="1012"/>
                  </a:cubicBezTo>
                  <a:cubicBezTo>
                    <a:pt x="2598" y="1010"/>
                    <a:pt x="2597" y="1008"/>
                    <a:pt x="2596" y="1006"/>
                  </a:cubicBezTo>
                  <a:cubicBezTo>
                    <a:pt x="2595" y="1000"/>
                    <a:pt x="2590" y="992"/>
                    <a:pt x="2591" y="987"/>
                  </a:cubicBezTo>
                  <a:cubicBezTo>
                    <a:pt x="2591" y="982"/>
                    <a:pt x="2584" y="975"/>
                    <a:pt x="2586" y="970"/>
                  </a:cubicBezTo>
                  <a:cubicBezTo>
                    <a:pt x="2583" y="964"/>
                    <a:pt x="2585" y="959"/>
                    <a:pt x="2582" y="953"/>
                  </a:cubicBezTo>
                  <a:cubicBezTo>
                    <a:pt x="2576" y="946"/>
                    <a:pt x="2585" y="943"/>
                    <a:pt x="2578" y="936"/>
                  </a:cubicBezTo>
                  <a:cubicBezTo>
                    <a:pt x="2581" y="934"/>
                    <a:pt x="2575" y="930"/>
                    <a:pt x="2579" y="928"/>
                  </a:cubicBezTo>
                  <a:cubicBezTo>
                    <a:pt x="2579" y="926"/>
                    <a:pt x="2579" y="923"/>
                    <a:pt x="2577" y="921"/>
                  </a:cubicBezTo>
                  <a:cubicBezTo>
                    <a:pt x="2579" y="916"/>
                    <a:pt x="2575" y="910"/>
                    <a:pt x="2576" y="905"/>
                  </a:cubicBezTo>
                  <a:cubicBezTo>
                    <a:pt x="2575" y="894"/>
                    <a:pt x="2576" y="884"/>
                    <a:pt x="2571" y="872"/>
                  </a:cubicBezTo>
                  <a:cubicBezTo>
                    <a:pt x="2575" y="850"/>
                    <a:pt x="2569" y="826"/>
                    <a:pt x="2574" y="805"/>
                  </a:cubicBezTo>
                  <a:cubicBezTo>
                    <a:pt x="2570" y="794"/>
                    <a:pt x="2571" y="785"/>
                    <a:pt x="2568" y="775"/>
                  </a:cubicBezTo>
                  <a:cubicBezTo>
                    <a:pt x="2567" y="766"/>
                    <a:pt x="2563" y="755"/>
                    <a:pt x="2566" y="747"/>
                  </a:cubicBezTo>
                  <a:cubicBezTo>
                    <a:pt x="2573" y="747"/>
                    <a:pt x="2570" y="758"/>
                    <a:pt x="2572" y="762"/>
                  </a:cubicBezTo>
                  <a:cubicBezTo>
                    <a:pt x="2571" y="768"/>
                    <a:pt x="2573" y="774"/>
                    <a:pt x="2574" y="780"/>
                  </a:cubicBezTo>
                  <a:cubicBezTo>
                    <a:pt x="2582" y="788"/>
                    <a:pt x="2573" y="792"/>
                    <a:pt x="2579" y="799"/>
                  </a:cubicBezTo>
                  <a:cubicBezTo>
                    <a:pt x="2578" y="805"/>
                    <a:pt x="2582" y="812"/>
                    <a:pt x="2578" y="816"/>
                  </a:cubicBezTo>
                  <a:cubicBezTo>
                    <a:pt x="2582" y="818"/>
                    <a:pt x="2581" y="819"/>
                    <a:pt x="2581" y="822"/>
                  </a:cubicBezTo>
                  <a:cubicBezTo>
                    <a:pt x="2579" y="825"/>
                    <a:pt x="2585" y="825"/>
                    <a:pt x="2582" y="828"/>
                  </a:cubicBezTo>
                  <a:cubicBezTo>
                    <a:pt x="2582" y="834"/>
                    <a:pt x="2584" y="840"/>
                    <a:pt x="2584" y="846"/>
                  </a:cubicBezTo>
                  <a:cubicBezTo>
                    <a:pt x="2586" y="852"/>
                    <a:pt x="2584" y="857"/>
                    <a:pt x="2586" y="864"/>
                  </a:cubicBezTo>
                  <a:cubicBezTo>
                    <a:pt x="2588" y="870"/>
                    <a:pt x="2582" y="874"/>
                    <a:pt x="2588" y="882"/>
                  </a:cubicBezTo>
                  <a:cubicBezTo>
                    <a:pt x="2583" y="886"/>
                    <a:pt x="2590" y="894"/>
                    <a:pt x="2590" y="900"/>
                  </a:cubicBezTo>
                  <a:cubicBezTo>
                    <a:pt x="2590" y="905"/>
                    <a:pt x="2592" y="912"/>
                    <a:pt x="2592" y="918"/>
                  </a:cubicBezTo>
                  <a:cubicBezTo>
                    <a:pt x="2591" y="929"/>
                    <a:pt x="2596" y="942"/>
                    <a:pt x="2593" y="953"/>
                  </a:cubicBezTo>
                  <a:cubicBezTo>
                    <a:pt x="2597" y="977"/>
                    <a:pt x="2600" y="1001"/>
                    <a:pt x="2611" y="1027"/>
                  </a:cubicBezTo>
                  <a:cubicBezTo>
                    <a:pt x="2606" y="1029"/>
                    <a:pt x="2605" y="1019"/>
                    <a:pt x="2602" y="1016"/>
                  </a:cubicBezTo>
                  <a:close/>
                  <a:moveTo>
                    <a:pt x="2621" y="1035"/>
                  </a:moveTo>
                  <a:cubicBezTo>
                    <a:pt x="2626" y="1033"/>
                    <a:pt x="2618" y="1027"/>
                    <a:pt x="2617" y="1024"/>
                  </a:cubicBezTo>
                  <a:cubicBezTo>
                    <a:pt x="2607" y="970"/>
                    <a:pt x="2607" y="964"/>
                    <a:pt x="2604" y="957"/>
                  </a:cubicBezTo>
                  <a:cubicBezTo>
                    <a:pt x="2602" y="897"/>
                    <a:pt x="2595" y="889"/>
                    <a:pt x="2601" y="885"/>
                  </a:cubicBezTo>
                  <a:cubicBezTo>
                    <a:pt x="2586" y="821"/>
                    <a:pt x="2597" y="818"/>
                    <a:pt x="2591" y="811"/>
                  </a:cubicBezTo>
                  <a:cubicBezTo>
                    <a:pt x="2586" y="770"/>
                    <a:pt x="2580" y="766"/>
                    <a:pt x="2584" y="764"/>
                  </a:cubicBezTo>
                  <a:cubicBezTo>
                    <a:pt x="2577" y="719"/>
                    <a:pt x="2579" y="729"/>
                    <a:pt x="2582" y="732"/>
                  </a:cubicBezTo>
                  <a:cubicBezTo>
                    <a:pt x="2594" y="775"/>
                    <a:pt x="2598" y="782"/>
                    <a:pt x="2596" y="787"/>
                  </a:cubicBezTo>
                  <a:cubicBezTo>
                    <a:pt x="2608" y="822"/>
                    <a:pt x="2607" y="826"/>
                    <a:pt x="2612" y="832"/>
                  </a:cubicBezTo>
                  <a:cubicBezTo>
                    <a:pt x="2617" y="871"/>
                    <a:pt x="2609" y="878"/>
                    <a:pt x="2617" y="890"/>
                  </a:cubicBezTo>
                  <a:cubicBezTo>
                    <a:pt x="2621" y="936"/>
                    <a:pt x="2616" y="939"/>
                    <a:pt x="2621" y="945"/>
                  </a:cubicBezTo>
                  <a:cubicBezTo>
                    <a:pt x="2630" y="1010"/>
                    <a:pt x="2625" y="1018"/>
                    <a:pt x="2631" y="1029"/>
                  </a:cubicBezTo>
                  <a:close/>
                  <a:moveTo>
                    <a:pt x="2591" y="735"/>
                  </a:moveTo>
                  <a:cubicBezTo>
                    <a:pt x="2597" y="731"/>
                    <a:pt x="2599" y="736"/>
                    <a:pt x="2602" y="739"/>
                  </a:cubicBezTo>
                  <a:cubicBezTo>
                    <a:pt x="2600" y="741"/>
                    <a:pt x="2598" y="742"/>
                    <a:pt x="2596" y="743"/>
                  </a:cubicBezTo>
                  <a:cubicBezTo>
                    <a:pt x="2595" y="740"/>
                    <a:pt x="2593" y="737"/>
                    <a:pt x="2591" y="735"/>
                  </a:cubicBezTo>
                  <a:close/>
                  <a:moveTo>
                    <a:pt x="2629" y="858"/>
                  </a:moveTo>
                  <a:cubicBezTo>
                    <a:pt x="2627" y="862"/>
                    <a:pt x="2630" y="866"/>
                    <a:pt x="2631" y="871"/>
                  </a:cubicBezTo>
                  <a:cubicBezTo>
                    <a:pt x="2634" y="879"/>
                    <a:pt x="2631" y="886"/>
                    <a:pt x="2637" y="895"/>
                  </a:cubicBezTo>
                  <a:cubicBezTo>
                    <a:pt x="2634" y="898"/>
                    <a:pt x="2637" y="903"/>
                    <a:pt x="2638" y="908"/>
                  </a:cubicBezTo>
                  <a:cubicBezTo>
                    <a:pt x="2638" y="911"/>
                    <a:pt x="2641" y="916"/>
                    <a:pt x="2640" y="920"/>
                  </a:cubicBezTo>
                  <a:cubicBezTo>
                    <a:pt x="2645" y="926"/>
                    <a:pt x="2637" y="927"/>
                    <a:pt x="2642" y="933"/>
                  </a:cubicBezTo>
                  <a:cubicBezTo>
                    <a:pt x="2640" y="936"/>
                    <a:pt x="2646" y="941"/>
                    <a:pt x="2642" y="943"/>
                  </a:cubicBezTo>
                  <a:cubicBezTo>
                    <a:pt x="2648" y="947"/>
                    <a:pt x="2638" y="955"/>
                    <a:pt x="2645" y="953"/>
                  </a:cubicBezTo>
                  <a:cubicBezTo>
                    <a:pt x="2646" y="957"/>
                    <a:pt x="2641" y="960"/>
                    <a:pt x="2647" y="966"/>
                  </a:cubicBezTo>
                  <a:cubicBezTo>
                    <a:pt x="2648" y="973"/>
                    <a:pt x="2654" y="982"/>
                    <a:pt x="2649" y="989"/>
                  </a:cubicBezTo>
                  <a:cubicBezTo>
                    <a:pt x="2657" y="1007"/>
                    <a:pt x="2649" y="1020"/>
                    <a:pt x="2658" y="1038"/>
                  </a:cubicBezTo>
                  <a:cubicBezTo>
                    <a:pt x="2657" y="1045"/>
                    <a:pt x="2654" y="1051"/>
                    <a:pt x="2659" y="1059"/>
                  </a:cubicBezTo>
                  <a:cubicBezTo>
                    <a:pt x="2654" y="1065"/>
                    <a:pt x="2660" y="1072"/>
                    <a:pt x="2659" y="1079"/>
                  </a:cubicBezTo>
                  <a:cubicBezTo>
                    <a:pt x="2653" y="1084"/>
                    <a:pt x="2663" y="1094"/>
                    <a:pt x="2657" y="1099"/>
                  </a:cubicBezTo>
                  <a:cubicBezTo>
                    <a:pt x="2661" y="1106"/>
                    <a:pt x="2657" y="1112"/>
                    <a:pt x="2661" y="1119"/>
                  </a:cubicBezTo>
                  <a:cubicBezTo>
                    <a:pt x="2656" y="1121"/>
                    <a:pt x="2654" y="1109"/>
                    <a:pt x="2650" y="1106"/>
                  </a:cubicBezTo>
                  <a:cubicBezTo>
                    <a:pt x="2650" y="1099"/>
                    <a:pt x="2643" y="1091"/>
                    <a:pt x="2644" y="1085"/>
                  </a:cubicBezTo>
                  <a:cubicBezTo>
                    <a:pt x="2641" y="1074"/>
                    <a:pt x="2643" y="1065"/>
                    <a:pt x="2640" y="1054"/>
                  </a:cubicBezTo>
                  <a:cubicBezTo>
                    <a:pt x="2642" y="1049"/>
                    <a:pt x="2641" y="1044"/>
                    <a:pt x="2639" y="1038"/>
                  </a:cubicBezTo>
                  <a:cubicBezTo>
                    <a:pt x="2644" y="1035"/>
                    <a:pt x="2636" y="1028"/>
                    <a:pt x="2639" y="1024"/>
                  </a:cubicBezTo>
                  <a:cubicBezTo>
                    <a:pt x="2637" y="1014"/>
                    <a:pt x="2639" y="1005"/>
                    <a:pt x="2636" y="994"/>
                  </a:cubicBezTo>
                  <a:cubicBezTo>
                    <a:pt x="2639" y="990"/>
                    <a:pt x="2631" y="983"/>
                    <a:pt x="2636" y="980"/>
                  </a:cubicBezTo>
                  <a:cubicBezTo>
                    <a:pt x="2634" y="975"/>
                    <a:pt x="2635" y="970"/>
                    <a:pt x="2630" y="964"/>
                  </a:cubicBezTo>
                  <a:cubicBezTo>
                    <a:pt x="2636" y="961"/>
                    <a:pt x="2632" y="955"/>
                    <a:pt x="2629" y="948"/>
                  </a:cubicBezTo>
                  <a:cubicBezTo>
                    <a:pt x="2636" y="946"/>
                    <a:pt x="2629" y="939"/>
                    <a:pt x="2629" y="935"/>
                  </a:cubicBezTo>
                  <a:cubicBezTo>
                    <a:pt x="2636" y="927"/>
                    <a:pt x="2624" y="915"/>
                    <a:pt x="2630" y="907"/>
                  </a:cubicBezTo>
                  <a:cubicBezTo>
                    <a:pt x="2623" y="900"/>
                    <a:pt x="2629" y="896"/>
                    <a:pt x="2626" y="890"/>
                  </a:cubicBezTo>
                  <a:cubicBezTo>
                    <a:pt x="2624" y="885"/>
                    <a:pt x="2626" y="881"/>
                    <a:pt x="2626" y="876"/>
                  </a:cubicBezTo>
                  <a:cubicBezTo>
                    <a:pt x="2625" y="867"/>
                    <a:pt x="2625" y="857"/>
                    <a:pt x="2623" y="848"/>
                  </a:cubicBezTo>
                  <a:cubicBezTo>
                    <a:pt x="2630" y="846"/>
                    <a:pt x="2626" y="855"/>
                    <a:pt x="2629" y="858"/>
                  </a:cubicBezTo>
                  <a:close/>
                  <a:moveTo>
                    <a:pt x="2614" y="793"/>
                  </a:moveTo>
                  <a:cubicBezTo>
                    <a:pt x="2616" y="798"/>
                    <a:pt x="2615" y="803"/>
                    <a:pt x="2620" y="809"/>
                  </a:cubicBezTo>
                  <a:cubicBezTo>
                    <a:pt x="2615" y="812"/>
                    <a:pt x="2624" y="820"/>
                    <a:pt x="2621" y="825"/>
                  </a:cubicBezTo>
                  <a:cubicBezTo>
                    <a:pt x="2627" y="831"/>
                    <a:pt x="2622" y="834"/>
                    <a:pt x="2627" y="840"/>
                  </a:cubicBezTo>
                  <a:cubicBezTo>
                    <a:pt x="2619" y="846"/>
                    <a:pt x="2622" y="831"/>
                    <a:pt x="2620" y="828"/>
                  </a:cubicBezTo>
                  <a:cubicBezTo>
                    <a:pt x="2616" y="821"/>
                    <a:pt x="2619" y="817"/>
                    <a:pt x="2613" y="810"/>
                  </a:cubicBezTo>
                  <a:cubicBezTo>
                    <a:pt x="2617" y="802"/>
                    <a:pt x="2607" y="790"/>
                    <a:pt x="2607" y="781"/>
                  </a:cubicBezTo>
                  <a:cubicBezTo>
                    <a:pt x="2614" y="779"/>
                    <a:pt x="2611" y="790"/>
                    <a:pt x="2614" y="793"/>
                  </a:cubicBezTo>
                  <a:close/>
                  <a:moveTo>
                    <a:pt x="2692" y="1016"/>
                  </a:moveTo>
                  <a:cubicBezTo>
                    <a:pt x="2688" y="1012"/>
                    <a:pt x="2693" y="1010"/>
                    <a:pt x="2688" y="1005"/>
                  </a:cubicBezTo>
                  <a:cubicBezTo>
                    <a:pt x="2694" y="1001"/>
                    <a:pt x="2687" y="994"/>
                    <a:pt x="2691" y="990"/>
                  </a:cubicBezTo>
                  <a:cubicBezTo>
                    <a:pt x="2693" y="995"/>
                    <a:pt x="2694" y="1000"/>
                    <a:pt x="2690" y="1004"/>
                  </a:cubicBezTo>
                  <a:cubicBezTo>
                    <a:pt x="2695" y="1012"/>
                    <a:pt x="2694" y="1018"/>
                    <a:pt x="2695" y="1026"/>
                  </a:cubicBezTo>
                  <a:cubicBezTo>
                    <a:pt x="2691" y="1026"/>
                    <a:pt x="2694" y="1024"/>
                    <a:pt x="2692" y="1022"/>
                  </a:cubicBezTo>
                  <a:cubicBezTo>
                    <a:pt x="2691" y="1019"/>
                    <a:pt x="2691" y="1018"/>
                    <a:pt x="2692" y="1016"/>
                  </a:cubicBezTo>
                  <a:close/>
                  <a:moveTo>
                    <a:pt x="2695" y="1036"/>
                  </a:moveTo>
                  <a:cubicBezTo>
                    <a:pt x="2698" y="1039"/>
                    <a:pt x="2696" y="1040"/>
                    <a:pt x="2696" y="1042"/>
                  </a:cubicBezTo>
                  <a:cubicBezTo>
                    <a:pt x="2697" y="1051"/>
                    <a:pt x="2689" y="1029"/>
                    <a:pt x="2695" y="1036"/>
                  </a:cubicBezTo>
                  <a:close/>
                  <a:moveTo>
                    <a:pt x="2740" y="1142"/>
                  </a:moveTo>
                  <a:cubicBezTo>
                    <a:pt x="2733" y="1143"/>
                    <a:pt x="2740" y="1138"/>
                    <a:pt x="2738" y="1135"/>
                  </a:cubicBezTo>
                  <a:cubicBezTo>
                    <a:pt x="2735" y="1129"/>
                    <a:pt x="2743" y="1134"/>
                    <a:pt x="2740" y="1142"/>
                  </a:cubicBezTo>
                  <a:close/>
                  <a:moveTo>
                    <a:pt x="2725" y="877"/>
                  </a:moveTo>
                  <a:cubicBezTo>
                    <a:pt x="2724" y="883"/>
                    <a:pt x="2730" y="890"/>
                    <a:pt x="2730" y="896"/>
                  </a:cubicBezTo>
                  <a:cubicBezTo>
                    <a:pt x="2728" y="901"/>
                    <a:pt x="2734" y="909"/>
                    <a:pt x="2732" y="914"/>
                  </a:cubicBezTo>
                  <a:cubicBezTo>
                    <a:pt x="2734" y="918"/>
                    <a:pt x="2734" y="920"/>
                    <a:pt x="2732" y="923"/>
                  </a:cubicBezTo>
                  <a:cubicBezTo>
                    <a:pt x="2736" y="924"/>
                    <a:pt x="2734" y="925"/>
                    <a:pt x="2735" y="929"/>
                  </a:cubicBezTo>
                  <a:cubicBezTo>
                    <a:pt x="2739" y="942"/>
                    <a:pt x="2737" y="954"/>
                    <a:pt x="2740" y="967"/>
                  </a:cubicBezTo>
                  <a:cubicBezTo>
                    <a:pt x="2739" y="972"/>
                    <a:pt x="2741" y="979"/>
                    <a:pt x="2739" y="984"/>
                  </a:cubicBezTo>
                  <a:cubicBezTo>
                    <a:pt x="2743" y="991"/>
                    <a:pt x="2739" y="995"/>
                    <a:pt x="2738" y="1001"/>
                  </a:cubicBezTo>
                  <a:cubicBezTo>
                    <a:pt x="2743" y="1022"/>
                    <a:pt x="2743" y="1042"/>
                    <a:pt x="2743" y="1061"/>
                  </a:cubicBezTo>
                  <a:cubicBezTo>
                    <a:pt x="2740" y="1070"/>
                    <a:pt x="2744" y="1081"/>
                    <a:pt x="2740" y="1090"/>
                  </a:cubicBezTo>
                  <a:cubicBezTo>
                    <a:pt x="2745" y="1102"/>
                    <a:pt x="2738" y="1109"/>
                    <a:pt x="2740" y="1120"/>
                  </a:cubicBezTo>
                  <a:cubicBezTo>
                    <a:pt x="2735" y="1122"/>
                    <a:pt x="2740" y="1113"/>
                    <a:pt x="2738" y="1110"/>
                  </a:cubicBezTo>
                  <a:cubicBezTo>
                    <a:pt x="2738" y="1106"/>
                    <a:pt x="2738" y="1102"/>
                    <a:pt x="2739" y="1099"/>
                  </a:cubicBezTo>
                  <a:cubicBezTo>
                    <a:pt x="2738" y="1091"/>
                    <a:pt x="2737" y="1083"/>
                    <a:pt x="2740" y="1076"/>
                  </a:cubicBezTo>
                  <a:cubicBezTo>
                    <a:pt x="2738" y="1068"/>
                    <a:pt x="2737" y="1059"/>
                    <a:pt x="2737" y="1051"/>
                  </a:cubicBezTo>
                  <a:cubicBezTo>
                    <a:pt x="2739" y="1047"/>
                    <a:pt x="2736" y="1043"/>
                    <a:pt x="2735" y="1038"/>
                  </a:cubicBezTo>
                  <a:cubicBezTo>
                    <a:pt x="2740" y="1036"/>
                    <a:pt x="2734" y="1031"/>
                    <a:pt x="2738" y="1029"/>
                  </a:cubicBezTo>
                  <a:cubicBezTo>
                    <a:pt x="2734" y="1021"/>
                    <a:pt x="2732" y="1013"/>
                    <a:pt x="2733" y="1006"/>
                  </a:cubicBezTo>
                  <a:cubicBezTo>
                    <a:pt x="2732" y="1003"/>
                    <a:pt x="2733" y="1000"/>
                    <a:pt x="2732" y="996"/>
                  </a:cubicBezTo>
                  <a:cubicBezTo>
                    <a:pt x="2735" y="993"/>
                    <a:pt x="2728" y="988"/>
                    <a:pt x="2732" y="985"/>
                  </a:cubicBezTo>
                  <a:cubicBezTo>
                    <a:pt x="2730" y="971"/>
                    <a:pt x="2731" y="958"/>
                    <a:pt x="2727" y="944"/>
                  </a:cubicBezTo>
                  <a:cubicBezTo>
                    <a:pt x="2729" y="917"/>
                    <a:pt x="2713" y="886"/>
                    <a:pt x="2714" y="859"/>
                  </a:cubicBezTo>
                  <a:cubicBezTo>
                    <a:pt x="2721" y="859"/>
                    <a:pt x="2723" y="873"/>
                    <a:pt x="2725" y="877"/>
                  </a:cubicBezTo>
                  <a:close/>
                  <a:moveTo>
                    <a:pt x="2715" y="850"/>
                  </a:moveTo>
                  <a:cubicBezTo>
                    <a:pt x="2708" y="851"/>
                    <a:pt x="2709" y="839"/>
                    <a:pt x="2707" y="836"/>
                  </a:cubicBezTo>
                  <a:cubicBezTo>
                    <a:pt x="2714" y="835"/>
                    <a:pt x="2713" y="846"/>
                    <a:pt x="2715" y="850"/>
                  </a:cubicBezTo>
                  <a:close/>
                  <a:moveTo>
                    <a:pt x="2678" y="805"/>
                  </a:moveTo>
                  <a:cubicBezTo>
                    <a:pt x="2683" y="814"/>
                    <a:pt x="2688" y="822"/>
                    <a:pt x="2692" y="830"/>
                  </a:cubicBezTo>
                  <a:cubicBezTo>
                    <a:pt x="2705" y="870"/>
                    <a:pt x="2702" y="873"/>
                    <a:pt x="2707" y="879"/>
                  </a:cubicBezTo>
                  <a:cubicBezTo>
                    <a:pt x="2714" y="942"/>
                    <a:pt x="2722" y="948"/>
                    <a:pt x="2718" y="952"/>
                  </a:cubicBezTo>
                  <a:cubicBezTo>
                    <a:pt x="2726" y="996"/>
                    <a:pt x="2721" y="997"/>
                    <a:pt x="2722" y="1002"/>
                  </a:cubicBezTo>
                  <a:cubicBezTo>
                    <a:pt x="2723" y="1015"/>
                    <a:pt x="2726" y="1016"/>
                    <a:pt x="2723" y="1018"/>
                  </a:cubicBezTo>
                  <a:cubicBezTo>
                    <a:pt x="2730" y="1082"/>
                    <a:pt x="2729" y="1091"/>
                    <a:pt x="2729" y="1099"/>
                  </a:cubicBezTo>
                  <a:cubicBezTo>
                    <a:pt x="2728" y="1196"/>
                    <a:pt x="2724" y="1213"/>
                    <a:pt x="2721" y="1229"/>
                  </a:cubicBezTo>
                  <a:cubicBezTo>
                    <a:pt x="2719" y="1275"/>
                    <a:pt x="2710" y="1276"/>
                    <a:pt x="2715" y="1282"/>
                  </a:cubicBezTo>
                  <a:cubicBezTo>
                    <a:pt x="2714" y="1269"/>
                    <a:pt x="2711" y="1265"/>
                    <a:pt x="2713" y="1264"/>
                  </a:cubicBezTo>
                  <a:cubicBezTo>
                    <a:pt x="2713" y="1249"/>
                    <a:pt x="2714" y="1247"/>
                    <a:pt x="2713" y="1245"/>
                  </a:cubicBezTo>
                  <a:cubicBezTo>
                    <a:pt x="2716" y="1215"/>
                    <a:pt x="2713" y="1209"/>
                    <a:pt x="2715" y="1205"/>
                  </a:cubicBezTo>
                  <a:cubicBezTo>
                    <a:pt x="2714" y="1144"/>
                    <a:pt x="2713" y="1135"/>
                    <a:pt x="2714" y="1127"/>
                  </a:cubicBezTo>
                  <a:cubicBezTo>
                    <a:pt x="2711" y="1080"/>
                    <a:pt x="2716" y="1077"/>
                    <a:pt x="2710" y="1072"/>
                  </a:cubicBezTo>
                  <a:cubicBezTo>
                    <a:pt x="2705" y="1026"/>
                    <a:pt x="2702" y="1021"/>
                    <a:pt x="2704" y="1018"/>
                  </a:cubicBezTo>
                  <a:cubicBezTo>
                    <a:pt x="2697" y="927"/>
                    <a:pt x="2687" y="916"/>
                    <a:pt x="2690" y="908"/>
                  </a:cubicBezTo>
                  <a:cubicBezTo>
                    <a:pt x="2688" y="861"/>
                    <a:pt x="2674" y="853"/>
                    <a:pt x="2680" y="851"/>
                  </a:cubicBezTo>
                  <a:close/>
                  <a:moveTo>
                    <a:pt x="2674" y="865"/>
                  </a:moveTo>
                  <a:cubicBezTo>
                    <a:pt x="2673" y="871"/>
                    <a:pt x="2672" y="876"/>
                    <a:pt x="2676" y="883"/>
                  </a:cubicBezTo>
                  <a:cubicBezTo>
                    <a:pt x="2674" y="888"/>
                    <a:pt x="2679" y="894"/>
                    <a:pt x="2677" y="899"/>
                  </a:cubicBezTo>
                  <a:cubicBezTo>
                    <a:pt x="2677" y="904"/>
                    <a:pt x="2680" y="910"/>
                    <a:pt x="2681" y="916"/>
                  </a:cubicBezTo>
                  <a:cubicBezTo>
                    <a:pt x="2679" y="920"/>
                    <a:pt x="2684" y="927"/>
                    <a:pt x="2682" y="932"/>
                  </a:cubicBezTo>
                  <a:cubicBezTo>
                    <a:pt x="2689" y="939"/>
                    <a:pt x="2676" y="936"/>
                    <a:pt x="2682" y="932"/>
                  </a:cubicBezTo>
                  <a:cubicBezTo>
                    <a:pt x="2680" y="928"/>
                    <a:pt x="2677" y="923"/>
                    <a:pt x="2675" y="919"/>
                  </a:cubicBezTo>
                  <a:cubicBezTo>
                    <a:pt x="2679" y="915"/>
                    <a:pt x="2672" y="907"/>
                    <a:pt x="2673" y="901"/>
                  </a:cubicBezTo>
                  <a:cubicBezTo>
                    <a:pt x="2676" y="896"/>
                    <a:pt x="2672" y="890"/>
                    <a:pt x="2671" y="883"/>
                  </a:cubicBezTo>
                  <a:cubicBezTo>
                    <a:pt x="2670" y="877"/>
                    <a:pt x="2665" y="870"/>
                    <a:pt x="2666" y="865"/>
                  </a:cubicBezTo>
                  <a:cubicBezTo>
                    <a:pt x="2662" y="861"/>
                    <a:pt x="2664" y="858"/>
                    <a:pt x="2663" y="855"/>
                  </a:cubicBezTo>
                  <a:cubicBezTo>
                    <a:pt x="2661" y="852"/>
                    <a:pt x="2659" y="850"/>
                    <a:pt x="2662" y="848"/>
                  </a:cubicBezTo>
                  <a:cubicBezTo>
                    <a:pt x="2656" y="837"/>
                    <a:pt x="2657" y="821"/>
                    <a:pt x="2648" y="815"/>
                  </a:cubicBezTo>
                  <a:cubicBezTo>
                    <a:pt x="2650" y="812"/>
                    <a:pt x="2647" y="808"/>
                    <a:pt x="2645" y="805"/>
                  </a:cubicBezTo>
                  <a:cubicBezTo>
                    <a:pt x="2643" y="802"/>
                    <a:pt x="2645" y="799"/>
                    <a:pt x="2643" y="796"/>
                  </a:cubicBezTo>
                  <a:cubicBezTo>
                    <a:pt x="2643" y="791"/>
                    <a:pt x="2634" y="783"/>
                    <a:pt x="2642" y="780"/>
                  </a:cubicBezTo>
                  <a:cubicBezTo>
                    <a:pt x="2662" y="811"/>
                    <a:pt x="2661" y="836"/>
                    <a:pt x="2674" y="865"/>
                  </a:cubicBezTo>
                  <a:close/>
                  <a:moveTo>
                    <a:pt x="2631" y="742"/>
                  </a:moveTo>
                  <a:cubicBezTo>
                    <a:pt x="2623" y="732"/>
                    <a:pt x="2611" y="734"/>
                    <a:pt x="2603" y="726"/>
                  </a:cubicBezTo>
                  <a:cubicBezTo>
                    <a:pt x="2594" y="718"/>
                    <a:pt x="2585" y="709"/>
                    <a:pt x="2575" y="706"/>
                  </a:cubicBezTo>
                  <a:cubicBezTo>
                    <a:pt x="2572" y="701"/>
                    <a:pt x="2582" y="702"/>
                    <a:pt x="2582" y="704"/>
                  </a:cubicBezTo>
                  <a:cubicBezTo>
                    <a:pt x="2585" y="704"/>
                    <a:pt x="2588" y="705"/>
                    <a:pt x="2590" y="708"/>
                  </a:cubicBezTo>
                  <a:cubicBezTo>
                    <a:pt x="2596" y="708"/>
                    <a:pt x="2601" y="713"/>
                    <a:pt x="2607" y="715"/>
                  </a:cubicBezTo>
                  <a:cubicBezTo>
                    <a:pt x="2618" y="721"/>
                    <a:pt x="2630" y="722"/>
                    <a:pt x="2640" y="729"/>
                  </a:cubicBezTo>
                  <a:cubicBezTo>
                    <a:pt x="2651" y="732"/>
                    <a:pt x="2662" y="739"/>
                    <a:pt x="2674" y="740"/>
                  </a:cubicBezTo>
                  <a:cubicBezTo>
                    <a:pt x="2678" y="748"/>
                    <a:pt x="2686" y="741"/>
                    <a:pt x="2690" y="749"/>
                  </a:cubicBezTo>
                  <a:cubicBezTo>
                    <a:pt x="2697" y="747"/>
                    <a:pt x="2700" y="756"/>
                    <a:pt x="2706" y="754"/>
                  </a:cubicBezTo>
                  <a:cubicBezTo>
                    <a:pt x="2716" y="764"/>
                    <a:pt x="2730" y="762"/>
                    <a:pt x="2740" y="770"/>
                  </a:cubicBezTo>
                  <a:cubicBezTo>
                    <a:pt x="2745" y="776"/>
                    <a:pt x="2752" y="772"/>
                    <a:pt x="2757" y="780"/>
                  </a:cubicBezTo>
                  <a:cubicBezTo>
                    <a:pt x="2762" y="780"/>
                    <a:pt x="2767" y="783"/>
                    <a:pt x="2772" y="787"/>
                  </a:cubicBezTo>
                  <a:cubicBezTo>
                    <a:pt x="2783" y="791"/>
                    <a:pt x="2793" y="798"/>
                    <a:pt x="2804" y="805"/>
                  </a:cubicBezTo>
                  <a:cubicBezTo>
                    <a:pt x="2808" y="813"/>
                    <a:pt x="2816" y="808"/>
                    <a:pt x="2819" y="818"/>
                  </a:cubicBezTo>
                  <a:cubicBezTo>
                    <a:pt x="2825" y="817"/>
                    <a:pt x="2829" y="826"/>
                    <a:pt x="2835" y="825"/>
                  </a:cubicBezTo>
                  <a:cubicBezTo>
                    <a:pt x="2836" y="827"/>
                    <a:pt x="2837" y="830"/>
                    <a:pt x="2838" y="832"/>
                  </a:cubicBezTo>
                  <a:cubicBezTo>
                    <a:pt x="2828" y="830"/>
                    <a:pt x="2819" y="823"/>
                    <a:pt x="2809" y="818"/>
                  </a:cubicBezTo>
                  <a:cubicBezTo>
                    <a:pt x="2799" y="814"/>
                    <a:pt x="2789" y="809"/>
                    <a:pt x="2779" y="805"/>
                  </a:cubicBezTo>
                  <a:cubicBezTo>
                    <a:pt x="2775" y="800"/>
                    <a:pt x="2769" y="801"/>
                    <a:pt x="2764" y="797"/>
                  </a:cubicBezTo>
                  <a:cubicBezTo>
                    <a:pt x="2761" y="798"/>
                    <a:pt x="2758" y="797"/>
                    <a:pt x="2756" y="794"/>
                  </a:cubicBezTo>
                  <a:cubicBezTo>
                    <a:pt x="2753" y="796"/>
                    <a:pt x="2752" y="794"/>
                    <a:pt x="2750" y="792"/>
                  </a:cubicBezTo>
                  <a:cubicBezTo>
                    <a:pt x="2743" y="796"/>
                    <a:pt x="2741" y="786"/>
                    <a:pt x="2735" y="790"/>
                  </a:cubicBezTo>
                  <a:cubicBezTo>
                    <a:pt x="2733" y="784"/>
                    <a:pt x="2729" y="789"/>
                    <a:pt x="2727" y="786"/>
                  </a:cubicBezTo>
                  <a:cubicBezTo>
                    <a:pt x="2725" y="785"/>
                    <a:pt x="2723" y="784"/>
                    <a:pt x="2722" y="781"/>
                  </a:cubicBezTo>
                  <a:cubicBezTo>
                    <a:pt x="2716" y="779"/>
                    <a:pt x="2710" y="780"/>
                    <a:pt x="2705" y="776"/>
                  </a:cubicBezTo>
                  <a:cubicBezTo>
                    <a:pt x="2700" y="777"/>
                    <a:pt x="2697" y="769"/>
                    <a:pt x="2690" y="774"/>
                  </a:cubicBezTo>
                  <a:cubicBezTo>
                    <a:pt x="2682" y="763"/>
                    <a:pt x="2670" y="762"/>
                    <a:pt x="2661" y="755"/>
                  </a:cubicBezTo>
                  <a:cubicBezTo>
                    <a:pt x="2650" y="755"/>
                    <a:pt x="2642" y="744"/>
                    <a:pt x="2631" y="742"/>
                  </a:cubicBezTo>
                  <a:close/>
                  <a:moveTo>
                    <a:pt x="985" y="2124"/>
                  </a:moveTo>
                  <a:cubicBezTo>
                    <a:pt x="986" y="2118"/>
                    <a:pt x="995" y="2120"/>
                    <a:pt x="996" y="2116"/>
                  </a:cubicBezTo>
                  <a:cubicBezTo>
                    <a:pt x="1027" y="2086"/>
                    <a:pt x="1036" y="2088"/>
                    <a:pt x="1038" y="2083"/>
                  </a:cubicBezTo>
                  <a:cubicBezTo>
                    <a:pt x="1056" y="2059"/>
                    <a:pt x="1063" y="2060"/>
                    <a:pt x="1064" y="2055"/>
                  </a:cubicBezTo>
                  <a:cubicBezTo>
                    <a:pt x="1084" y="2035"/>
                    <a:pt x="1086" y="2034"/>
                    <a:pt x="1088" y="2033"/>
                  </a:cubicBezTo>
                  <a:cubicBezTo>
                    <a:pt x="1106" y="2016"/>
                    <a:pt x="1108" y="2004"/>
                    <a:pt x="1103" y="2002"/>
                  </a:cubicBezTo>
                  <a:cubicBezTo>
                    <a:pt x="1060" y="2053"/>
                    <a:pt x="1056" y="2055"/>
                    <a:pt x="1055" y="2059"/>
                  </a:cubicBezTo>
                  <a:cubicBezTo>
                    <a:pt x="1043" y="2067"/>
                    <a:pt x="1040" y="2069"/>
                    <a:pt x="1040" y="2074"/>
                  </a:cubicBezTo>
                  <a:cubicBezTo>
                    <a:pt x="1017" y="2087"/>
                    <a:pt x="1016" y="2091"/>
                    <a:pt x="1014" y="2094"/>
                  </a:cubicBezTo>
                  <a:cubicBezTo>
                    <a:pt x="991" y="2110"/>
                    <a:pt x="989" y="2112"/>
                    <a:pt x="988" y="2113"/>
                  </a:cubicBezTo>
                  <a:cubicBezTo>
                    <a:pt x="937" y="2158"/>
                    <a:pt x="936" y="2159"/>
                    <a:pt x="935" y="2160"/>
                  </a:cubicBezTo>
                  <a:cubicBezTo>
                    <a:pt x="954" y="2154"/>
                    <a:pt x="956" y="2153"/>
                    <a:pt x="959" y="2153"/>
                  </a:cubicBezTo>
                  <a:cubicBezTo>
                    <a:pt x="976" y="2127"/>
                    <a:pt x="983" y="2128"/>
                    <a:pt x="985" y="2124"/>
                  </a:cubicBezTo>
                  <a:close/>
                  <a:moveTo>
                    <a:pt x="746" y="2098"/>
                  </a:moveTo>
                  <a:cubicBezTo>
                    <a:pt x="744" y="2095"/>
                    <a:pt x="748" y="2087"/>
                    <a:pt x="743" y="2087"/>
                  </a:cubicBezTo>
                  <a:cubicBezTo>
                    <a:pt x="732" y="2038"/>
                    <a:pt x="727" y="2034"/>
                    <a:pt x="728" y="2024"/>
                  </a:cubicBezTo>
                  <a:cubicBezTo>
                    <a:pt x="704" y="1980"/>
                    <a:pt x="703" y="1964"/>
                    <a:pt x="695" y="1954"/>
                  </a:cubicBezTo>
                  <a:cubicBezTo>
                    <a:pt x="684" y="1924"/>
                    <a:pt x="679" y="1925"/>
                    <a:pt x="680" y="1919"/>
                  </a:cubicBezTo>
                  <a:cubicBezTo>
                    <a:pt x="667" y="1889"/>
                    <a:pt x="666" y="1886"/>
                    <a:pt x="663" y="1885"/>
                  </a:cubicBezTo>
                  <a:cubicBezTo>
                    <a:pt x="646" y="1843"/>
                    <a:pt x="637" y="1843"/>
                    <a:pt x="637" y="1834"/>
                  </a:cubicBezTo>
                  <a:cubicBezTo>
                    <a:pt x="597" y="1780"/>
                    <a:pt x="590" y="1770"/>
                    <a:pt x="582" y="1760"/>
                  </a:cubicBezTo>
                  <a:cubicBezTo>
                    <a:pt x="606" y="1802"/>
                    <a:pt x="610" y="1808"/>
                    <a:pt x="615" y="1813"/>
                  </a:cubicBezTo>
                  <a:cubicBezTo>
                    <a:pt x="624" y="1836"/>
                    <a:pt x="630" y="1834"/>
                    <a:pt x="630" y="1839"/>
                  </a:cubicBezTo>
                  <a:cubicBezTo>
                    <a:pt x="640" y="1858"/>
                    <a:pt x="643" y="1859"/>
                    <a:pt x="643" y="1865"/>
                  </a:cubicBezTo>
                  <a:cubicBezTo>
                    <a:pt x="661" y="1895"/>
                    <a:pt x="663" y="1899"/>
                    <a:pt x="665" y="1902"/>
                  </a:cubicBezTo>
                  <a:cubicBezTo>
                    <a:pt x="686" y="1947"/>
                    <a:pt x="686" y="1955"/>
                    <a:pt x="689" y="1959"/>
                  </a:cubicBezTo>
                  <a:cubicBezTo>
                    <a:pt x="717" y="2040"/>
                    <a:pt x="723" y="2041"/>
                    <a:pt x="724" y="2048"/>
                  </a:cubicBezTo>
                  <a:cubicBezTo>
                    <a:pt x="744" y="2114"/>
                    <a:pt x="744" y="2117"/>
                    <a:pt x="743" y="2120"/>
                  </a:cubicBezTo>
                  <a:cubicBezTo>
                    <a:pt x="745" y="2128"/>
                    <a:pt x="736" y="2118"/>
                    <a:pt x="732" y="2103"/>
                  </a:cubicBezTo>
                  <a:cubicBezTo>
                    <a:pt x="720" y="2077"/>
                    <a:pt x="717" y="2071"/>
                    <a:pt x="713" y="2065"/>
                  </a:cubicBezTo>
                  <a:cubicBezTo>
                    <a:pt x="702" y="2038"/>
                    <a:pt x="700" y="2032"/>
                    <a:pt x="693" y="2028"/>
                  </a:cubicBezTo>
                  <a:cubicBezTo>
                    <a:pt x="672" y="1982"/>
                    <a:pt x="670" y="1974"/>
                    <a:pt x="665" y="1970"/>
                  </a:cubicBezTo>
                  <a:cubicBezTo>
                    <a:pt x="642" y="1931"/>
                    <a:pt x="641" y="1928"/>
                    <a:pt x="641" y="1924"/>
                  </a:cubicBezTo>
                  <a:cubicBezTo>
                    <a:pt x="624" y="1887"/>
                    <a:pt x="615" y="1887"/>
                    <a:pt x="615" y="1878"/>
                  </a:cubicBezTo>
                  <a:cubicBezTo>
                    <a:pt x="601" y="1845"/>
                    <a:pt x="594" y="1840"/>
                    <a:pt x="593" y="1845"/>
                  </a:cubicBezTo>
                  <a:cubicBezTo>
                    <a:pt x="609" y="1873"/>
                    <a:pt x="611" y="1884"/>
                    <a:pt x="617" y="1891"/>
                  </a:cubicBezTo>
                  <a:cubicBezTo>
                    <a:pt x="639" y="1935"/>
                    <a:pt x="641" y="1939"/>
                    <a:pt x="643" y="1943"/>
                  </a:cubicBezTo>
                  <a:cubicBezTo>
                    <a:pt x="659" y="1974"/>
                    <a:pt x="660" y="1973"/>
                    <a:pt x="661" y="1974"/>
                  </a:cubicBezTo>
                  <a:cubicBezTo>
                    <a:pt x="676" y="2009"/>
                    <a:pt x="680" y="2011"/>
                    <a:pt x="680" y="2018"/>
                  </a:cubicBezTo>
                  <a:cubicBezTo>
                    <a:pt x="696" y="2056"/>
                    <a:pt x="701" y="2058"/>
                    <a:pt x="704" y="2061"/>
                  </a:cubicBezTo>
                  <a:cubicBezTo>
                    <a:pt x="735" y="2136"/>
                    <a:pt x="741" y="2138"/>
                    <a:pt x="741" y="2146"/>
                  </a:cubicBezTo>
                  <a:cubicBezTo>
                    <a:pt x="759" y="2141"/>
                    <a:pt x="755" y="2123"/>
                    <a:pt x="750" y="2105"/>
                  </a:cubicBezTo>
                  <a:close/>
                  <a:moveTo>
                    <a:pt x="656" y="2155"/>
                  </a:moveTo>
                  <a:cubicBezTo>
                    <a:pt x="656" y="2151"/>
                    <a:pt x="655" y="2149"/>
                    <a:pt x="652" y="2148"/>
                  </a:cubicBezTo>
                  <a:cubicBezTo>
                    <a:pt x="655" y="2141"/>
                    <a:pt x="645" y="2147"/>
                    <a:pt x="647" y="2140"/>
                  </a:cubicBezTo>
                  <a:cubicBezTo>
                    <a:pt x="642" y="2137"/>
                    <a:pt x="641" y="2128"/>
                    <a:pt x="634" y="2127"/>
                  </a:cubicBezTo>
                  <a:cubicBezTo>
                    <a:pt x="631" y="2113"/>
                    <a:pt x="621" y="2105"/>
                    <a:pt x="613" y="2096"/>
                  </a:cubicBezTo>
                  <a:cubicBezTo>
                    <a:pt x="611" y="2106"/>
                    <a:pt x="620" y="2105"/>
                    <a:pt x="621" y="2111"/>
                  </a:cubicBezTo>
                  <a:cubicBezTo>
                    <a:pt x="622" y="2118"/>
                    <a:pt x="630" y="2119"/>
                    <a:pt x="630" y="2127"/>
                  </a:cubicBezTo>
                  <a:cubicBezTo>
                    <a:pt x="639" y="2135"/>
                    <a:pt x="644" y="2146"/>
                    <a:pt x="652" y="2155"/>
                  </a:cubicBezTo>
                  <a:cubicBezTo>
                    <a:pt x="653" y="2156"/>
                    <a:pt x="654" y="2158"/>
                    <a:pt x="655" y="2160"/>
                  </a:cubicBezTo>
                  <a:cubicBezTo>
                    <a:pt x="660" y="2160"/>
                    <a:pt x="660" y="2160"/>
                    <a:pt x="660" y="2160"/>
                  </a:cubicBezTo>
                  <a:cubicBezTo>
                    <a:pt x="659" y="2158"/>
                    <a:pt x="660" y="2154"/>
                    <a:pt x="656" y="2155"/>
                  </a:cubicBezTo>
                  <a:close/>
                  <a:moveTo>
                    <a:pt x="689" y="2089"/>
                  </a:moveTo>
                  <a:cubicBezTo>
                    <a:pt x="686" y="2079"/>
                    <a:pt x="680" y="2072"/>
                    <a:pt x="676" y="2063"/>
                  </a:cubicBezTo>
                  <a:cubicBezTo>
                    <a:pt x="645" y="2009"/>
                    <a:pt x="643" y="2004"/>
                    <a:pt x="639" y="2002"/>
                  </a:cubicBezTo>
                  <a:cubicBezTo>
                    <a:pt x="626" y="1967"/>
                    <a:pt x="626" y="1961"/>
                    <a:pt x="623" y="1956"/>
                  </a:cubicBezTo>
                  <a:cubicBezTo>
                    <a:pt x="609" y="1906"/>
                    <a:pt x="606" y="1902"/>
                    <a:pt x="606" y="1895"/>
                  </a:cubicBezTo>
                  <a:cubicBezTo>
                    <a:pt x="597" y="1885"/>
                    <a:pt x="604" y="1900"/>
                    <a:pt x="606" y="1919"/>
                  </a:cubicBezTo>
                  <a:cubicBezTo>
                    <a:pt x="623" y="2003"/>
                    <a:pt x="628" y="2018"/>
                    <a:pt x="632" y="2033"/>
                  </a:cubicBezTo>
                  <a:cubicBezTo>
                    <a:pt x="642" y="2064"/>
                    <a:pt x="645" y="2071"/>
                    <a:pt x="650" y="2076"/>
                  </a:cubicBezTo>
                  <a:cubicBezTo>
                    <a:pt x="695" y="2160"/>
                    <a:pt x="695" y="2160"/>
                    <a:pt x="695" y="2160"/>
                  </a:cubicBezTo>
                  <a:cubicBezTo>
                    <a:pt x="691" y="2151"/>
                    <a:pt x="687" y="2149"/>
                    <a:pt x="687" y="2142"/>
                  </a:cubicBezTo>
                  <a:cubicBezTo>
                    <a:pt x="663" y="2092"/>
                    <a:pt x="652" y="2073"/>
                    <a:pt x="645" y="2050"/>
                  </a:cubicBezTo>
                  <a:cubicBezTo>
                    <a:pt x="631" y="2004"/>
                    <a:pt x="624" y="1996"/>
                    <a:pt x="623" y="1983"/>
                  </a:cubicBezTo>
                  <a:cubicBezTo>
                    <a:pt x="652" y="2041"/>
                    <a:pt x="656" y="2044"/>
                    <a:pt x="658" y="2050"/>
                  </a:cubicBezTo>
                  <a:cubicBezTo>
                    <a:pt x="678" y="2091"/>
                    <a:pt x="685" y="2094"/>
                    <a:pt x="687" y="2100"/>
                  </a:cubicBezTo>
                  <a:cubicBezTo>
                    <a:pt x="721" y="2147"/>
                    <a:pt x="713" y="2159"/>
                    <a:pt x="719" y="2157"/>
                  </a:cubicBezTo>
                  <a:cubicBezTo>
                    <a:pt x="725" y="2147"/>
                    <a:pt x="717" y="2136"/>
                    <a:pt x="711" y="2124"/>
                  </a:cubicBezTo>
                  <a:close/>
                  <a:moveTo>
                    <a:pt x="946" y="2127"/>
                  </a:moveTo>
                  <a:cubicBezTo>
                    <a:pt x="948" y="2124"/>
                    <a:pt x="951" y="2122"/>
                    <a:pt x="953" y="2120"/>
                  </a:cubicBezTo>
                  <a:cubicBezTo>
                    <a:pt x="989" y="2078"/>
                    <a:pt x="993" y="2073"/>
                    <a:pt x="998" y="2070"/>
                  </a:cubicBezTo>
                  <a:cubicBezTo>
                    <a:pt x="1017" y="2051"/>
                    <a:pt x="1021" y="2047"/>
                    <a:pt x="1025" y="2042"/>
                  </a:cubicBezTo>
                  <a:cubicBezTo>
                    <a:pt x="1051" y="2022"/>
                    <a:pt x="1053" y="2020"/>
                    <a:pt x="1053" y="2015"/>
                  </a:cubicBezTo>
                  <a:cubicBezTo>
                    <a:pt x="1056" y="2009"/>
                    <a:pt x="1049" y="2017"/>
                    <a:pt x="1040" y="2022"/>
                  </a:cubicBezTo>
                  <a:cubicBezTo>
                    <a:pt x="1018" y="2037"/>
                    <a:pt x="1021" y="2044"/>
                    <a:pt x="1016" y="2044"/>
                  </a:cubicBezTo>
                  <a:cubicBezTo>
                    <a:pt x="985" y="2074"/>
                    <a:pt x="976" y="2080"/>
                    <a:pt x="968" y="2087"/>
                  </a:cubicBezTo>
                  <a:cubicBezTo>
                    <a:pt x="939" y="2121"/>
                    <a:pt x="936" y="2123"/>
                    <a:pt x="935" y="2127"/>
                  </a:cubicBezTo>
                  <a:cubicBezTo>
                    <a:pt x="926" y="2135"/>
                    <a:pt x="926" y="2137"/>
                    <a:pt x="924" y="2137"/>
                  </a:cubicBezTo>
                  <a:cubicBezTo>
                    <a:pt x="908" y="2150"/>
                    <a:pt x="911" y="2157"/>
                    <a:pt x="907" y="2157"/>
                  </a:cubicBezTo>
                  <a:cubicBezTo>
                    <a:pt x="922" y="2153"/>
                    <a:pt x="928" y="2147"/>
                    <a:pt x="935" y="2142"/>
                  </a:cubicBezTo>
                  <a:close/>
                  <a:moveTo>
                    <a:pt x="876" y="2120"/>
                  </a:moveTo>
                  <a:cubicBezTo>
                    <a:pt x="877" y="2117"/>
                    <a:pt x="880" y="2116"/>
                    <a:pt x="881" y="2113"/>
                  </a:cubicBezTo>
                  <a:cubicBezTo>
                    <a:pt x="915" y="2079"/>
                    <a:pt x="914" y="2071"/>
                    <a:pt x="920" y="2070"/>
                  </a:cubicBezTo>
                  <a:cubicBezTo>
                    <a:pt x="941" y="2052"/>
                    <a:pt x="939" y="2047"/>
                    <a:pt x="944" y="2048"/>
                  </a:cubicBezTo>
                  <a:cubicBezTo>
                    <a:pt x="970" y="2020"/>
                    <a:pt x="985" y="2004"/>
                    <a:pt x="1001" y="1989"/>
                  </a:cubicBezTo>
                  <a:cubicBezTo>
                    <a:pt x="1026" y="1961"/>
                    <a:pt x="1032" y="1960"/>
                    <a:pt x="1033" y="1954"/>
                  </a:cubicBezTo>
                  <a:cubicBezTo>
                    <a:pt x="1067" y="1910"/>
                    <a:pt x="1068" y="1903"/>
                    <a:pt x="1070" y="1898"/>
                  </a:cubicBezTo>
                  <a:cubicBezTo>
                    <a:pt x="1073" y="1880"/>
                    <a:pt x="1072" y="1882"/>
                    <a:pt x="1073" y="1887"/>
                  </a:cubicBezTo>
                  <a:cubicBezTo>
                    <a:pt x="1054" y="1919"/>
                    <a:pt x="1044" y="1925"/>
                    <a:pt x="1040" y="1937"/>
                  </a:cubicBezTo>
                  <a:cubicBezTo>
                    <a:pt x="1004" y="1977"/>
                    <a:pt x="995" y="1976"/>
                    <a:pt x="994" y="1983"/>
                  </a:cubicBezTo>
                  <a:cubicBezTo>
                    <a:pt x="979" y="2005"/>
                    <a:pt x="970" y="2000"/>
                    <a:pt x="972" y="2007"/>
                  </a:cubicBezTo>
                  <a:cubicBezTo>
                    <a:pt x="935" y="2046"/>
                    <a:pt x="916" y="2057"/>
                    <a:pt x="903" y="2074"/>
                  </a:cubicBezTo>
                  <a:cubicBezTo>
                    <a:pt x="880" y="2101"/>
                    <a:pt x="878" y="2103"/>
                    <a:pt x="876" y="2105"/>
                  </a:cubicBezTo>
                  <a:cubicBezTo>
                    <a:pt x="859" y="2128"/>
                    <a:pt x="857" y="2130"/>
                    <a:pt x="855" y="2131"/>
                  </a:cubicBezTo>
                  <a:cubicBezTo>
                    <a:pt x="845" y="2152"/>
                    <a:pt x="839" y="2150"/>
                    <a:pt x="842" y="2157"/>
                  </a:cubicBezTo>
                  <a:cubicBezTo>
                    <a:pt x="856" y="2151"/>
                    <a:pt x="861" y="2142"/>
                    <a:pt x="865" y="2131"/>
                  </a:cubicBezTo>
                  <a:close/>
                  <a:moveTo>
                    <a:pt x="846" y="2120"/>
                  </a:moveTo>
                  <a:cubicBezTo>
                    <a:pt x="847" y="2115"/>
                    <a:pt x="851" y="2112"/>
                    <a:pt x="855" y="2109"/>
                  </a:cubicBezTo>
                  <a:cubicBezTo>
                    <a:pt x="886" y="2075"/>
                    <a:pt x="886" y="2069"/>
                    <a:pt x="889" y="2065"/>
                  </a:cubicBezTo>
                  <a:cubicBezTo>
                    <a:pt x="919" y="2042"/>
                    <a:pt x="922" y="2031"/>
                    <a:pt x="931" y="2026"/>
                  </a:cubicBezTo>
                  <a:cubicBezTo>
                    <a:pt x="951" y="2004"/>
                    <a:pt x="954" y="2005"/>
                    <a:pt x="955" y="2002"/>
                  </a:cubicBezTo>
                  <a:cubicBezTo>
                    <a:pt x="973" y="1987"/>
                    <a:pt x="975" y="1986"/>
                    <a:pt x="977" y="1985"/>
                  </a:cubicBezTo>
                  <a:cubicBezTo>
                    <a:pt x="989" y="1974"/>
                    <a:pt x="987" y="1968"/>
                    <a:pt x="992" y="1970"/>
                  </a:cubicBezTo>
                  <a:cubicBezTo>
                    <a:pt x="1023" y="1936"/>
                    <a:pt x="1024" y="1934"/>
                    <a:pt x="1025" y="1932"/>
                  </a:cubicBezTo>
                  <a:cubicBezTo>
                    <a:pt x="1041" y="1912"/>
                    <a:pt x="1046" y="1911"/>
                    <a:pt x="1046" y="1904"/>
                  </a:cubicBezTo>
                  <a:cubicBezTo>
                    <a:pt x="1077" y="1849"/>
                    <a:pt x="1083" y="1847"/>
                    <a:pt x="1079" y="1843"/>
                  </a:cubicBezTo>
                  <a:cubicBezTo>
                    <a:pt x="1092" y="1818"/>
                    <a:pt x="1093" y="1814"/>
                    <a:pt x="1097" y="1813"/>
                  </a:cubicBezTo>
                  <a:cubicBezTo>
                    <a:pt x="1073" y="1838"/>
                    <a:pt x="1078" y="1852"/>
                    <a:pt x="1070" y="1854"/>
                  </a:cubicBezTo>
                  <a:cubicBezTo>
                    <a:pt x="1058" y="1881"/>
                    <a:pt x="1053" y="1886"/>
                    <a:pt x="1049" y="1891"/>
                  </a:cubicBezTo>
                  <a:cubicBezTo>
                    <a:pt x="1031" y="1911"/>
                    <a:pt x="1028" y="1917"/>
                    <a:pt x="1025" y="1922"/>
                  </a:cubicBezTo>
                  <a:cubicBezTo>
                    <a:pt x="1002" y="1942"/>
                    <a:pt x="996" y="1952"/>
                    <a:pt x="988" y="1961"/>
                  </a:cubicBezTo>
                  <a:cubicBezTo>
                    <a:pt x="950" y="1987"/>
                    <a:pt x="954" y="1996"/>
                    <a:pt x="948" y="1996"/>
                  </a:cubicBezTo>
                  <a:cubicBezTo>
                    <a:pt x="931" y="2014"/>
                    <a:pt x="927" y="2015"/>
                    <a:pt x="924" y="2018"/>
                  </a:cubicBezTo>
                  <a:cubicBezTo>
                    <a:pt x="898" y="2042"/>
                    <a:pt x="898" y="2047"/>
                    <a:pt x="894" y="2048"/>
                  </a:cubicBezTo>
                  <a:cubicBezTo>
                    <a:pt x="874" y="2069"/>
                    <a:pt x="869" y="2074"/>
                    <a:pt x="863" y="2079"/>
                  </a:cubicBezTo>
                  <a:cubicBezTo>
                    <a:pt x="841" y="2112"/>
                    <a:pt x="839" y="2113"/>
                    <a:pt x="837" y="2113"/>
                  </a:cubicBezTo>
                  <a:cubicBezTo>
                    <a:pt x="841" y="2103"/>
                    <a:pt x="841" y="2097"/>
                    <a:pt x="844" y="2094"/>
                  </a:cubicBezTo>
                  <a:cubicBezTo>
                    <a:pt x="869" y="2063"/>
                    <a:pt x="869" y="2057"/>
                    <a:pt x="872" y="2055"/>
                  </a:cubicBezTo>
                  <a:cubicBezTo>
                    <a:pt x="906" y="2008"/>
                    <a:pt x="929" y="1985"/>
                    <a:pt x="953" y="1963"/>
                  </a:cubicBezTo>
                  <a:cubicBezTo>
                    <a:pt x="978" y="1931"/>
                    <a:pt x="981" y="1929"/>
                    <a:pt x="981" y="1924"/>
                  </a:cubicBezTo>
                  <a:cubicBezTo>
                    <a:pt x="1007" y="1897"/>
                    <a:pt x="1007" y="1892"/>
                    <a:pt x="1012" y="1891"/>
                  </a:cubicBezTo>
                  <a:cubicBezTo>
                    <a:pt x="1021" y="1878"/>
                    <a:pt x="1022" y="1874"/>
                    <a:pt x="1025" y="1871"/>
                  </a:cubicBezTo>
                  <a:cubicBezTo>
                    <a:pt x="1016" y="1876"/>
                    <a:pt x="1013" y="1881"/>
                    <a:pt x="1009" y="1885"/>
                  </a:cubicBezTo>
                  <a:cubicBezTo>
                    <a:pt x="964" y="1932"/>
                    <a:pt x="962" y="1937"/>
                    <a:pt x="959" y="1941"/>
                  </a:cubicBezTo>
                  <a:cubicBezTo>
                    <a:pt x="941" y="1957"/>
                    <a:pt x="942" y="1962"/>
                    <a:pt x="937" y="1961"/>
                  </a:cubicBezTo>
                  <a:cubicBezTo>
                    <a:pt x="904" y="1996"/>
                    <a:pt x="904" y="2001"/>
                    <a:pt x="903" y="2002"/>
                  </a:cubicBezTo>
                  <a:cubicBezTo>
                    <a:pt x="884" y="2031"/>
                    <a:pt x="872" y="2034"/>
                    <a:pt x="870" y="2046"/>
                  </a:cubicBezTo>
                  <a:cubicBezTo>
                    <a:pt x="857" y="2058"/>
                    <a:pt x="856" y="2063"/>
                    <a:pt x="850" y="2065"/>
                  </a:cubicBezTo>
                  <a:cubicBezTo>
                    <a:pt x="823" y="2113"/>
                    <a:pt x="823" y="2118"/>
                    <a:pt x="820" y="2120"/>
                  </a:cubicBezTo>
                  <a:cubicBezTo>
                    <a:pt x="804" y="2154"/>
                    <a:pt x="803" y="2157"/>
                    <a:pt x="802" y="2160"/>
                  </a:cubicBezTo>
                  <a:cubicBezTo>
                    <a:pt x="828" y="2147"/>
                    <a:pt x="833" y="2140"/>
                    <a:pt x="837" y="213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2" name="Freeform 45"/>
            <p:cNvSpPr>
              <a:spLocks noEditPoints="1"/>
            </p:cNvSpPr>
            <p:nvPr/>
          </p:nvSpPr>
          <p:spPr bwMode="auto">
            <a:xfrm>
              <a:off x="-6284" y="1"/>
              <a:ext cx="9150284" cy="5820008"/>
            </a:xfrm>
            <a:custGeom>
              <a:avLst/>
              <a:gdLst/>
              <a:ahLst/>
              <a:cxnLst/>
              <a:rect l="0" t="0" r="r" b="b"/>
              <a:pathLst>
                <a:path w="2882" h="1833">
                  <a:moveTo>
                    <a:pt x="1750" y="175"/>
                  </a:moveTo>
                  <a:cubicBezTo>
                    <a:pt x="1748" y="182"/>
                    <a:pt x="1742" y="191"/>
                    <a:pt x="1749" y="193"/>
                  </a:cubicBezTo>
                  <a:cubicBezTo>
                    <a:pt x="1755" y="188"/>
                    <a:pt x="1760" y="179"/>
                    <a:pt x="1765" y="171"/>
                  </a:cubicBezTo>
                  <a:cubicBezTo>
                    <a:pt x="1771" y="149"/>
                    <a:pt x="1776" y="133"/>
                    <a:pt x="1782" y="119"/>
                  </a:cubicBezTo>
                  <a:cubicBezTo>
                    <a:pt x="1783" y="111"/>
                    <a:pt x="1784" y="103"/>
                    <a:pt x="1788" y="93"/>
                  </a:cubicBezTo>
                  <a:cubicBezTo>
                    <a:pt x="1785" y="88"/>
                    <a:pt x="1789" y="91"/>
                    <a:pt x="1790" y="85"/>
                  </a:cubicBezTo>
                  <a:cubicBezTo>
                    <a:pt x="1792" y="80"/>
                    <a:pt x="1793" y="75"/>
                    <a:pt x="1795" y="70"/>
                  </a:cubicBezTo>
                  <a:cubicBezTo>
                    <a:pt x="1796" y="46"/>
                    <a:pt x="1798" y="26"/>
                    <a:pt x="1801" y="0"/>
                  </a:cubicBezTo>
                  <a:cubicBezTo>
                    <a:pt x="1792" y="0"/>
                    <a:pt x="1792" y="0"/>
                    <a:pt x="1792" y="0"/>
                  </a:cubicBezTo>
                  <a:cubicBezTo>
                    <a:pt x="1792" y="4"/>
                    <a:pt x="1792" y="8"/>
                    <a:pt x="1791" y="12"/>
                  </a:cubicBezTo>
                  <a:cubicBezTo>
                    <a:pt x="1793" y="20"/>
                    <a:pt x="1787" y="35"/>
                    <a:pt x="1790" y="39"/>
                  </a:cubicBezTo>
                  <a:cubicBezTo>
                    <a:pt x="1791" y="41"/>
                    <a:pt x="1787" y="42"/>
                    <a:pt x="1787" y="41"/>
                  </a:cubicBezTo>
                  <a:cubicBezTo>
                    <a:pt x="1787" y="46"/>
                    <a:pt x="1788" y="49"/>
                    <a:pt x="1788" y="55"/>
                  </a:cubicBezTo>
                  <a:cubicBezTo>
                    <a:pt x="1788" y="54"/>
                    <a:pt x="1785" y="54"/>
                    <a:pt x="1785" y="56"/>
                  </a:cubicBezTo>
                  <a:cubicBezTo>
                    <a:pt x="1785" y="56"/>
                    <a:pt x="1787" y="58"/>
                    <a:pt x="1787" y="59"/>
                  </a:cubicBezTo>
                  <a:cubicBezTo>
                    <a:pt x="1787" y="62"/>
                    <a:pt x="1788" y="64"/>
                    <a:pt x="1786" y="68"/>
                  </a:cubicBezTo>
                  <a:cubicBezTo>
                    <a:pt x="1783" y="76"/>
                    <a:pt x="1782" y="88"/>
                    <a:pt x="1777" y="92"/>
                  </a:cubicBezTo>
                  <a:cubicBezTo>
                    <a:pt x="1781" y="94"/>
                    <a:pt x="1775" y="101"/>
                    <a:pt x="1775" y="105"/>
                  </a:cubicBezTo>
                  <a:cubicBezTo>
                    <a:pt x="1777" y="109"/>
                    <a:pt x="1775" y="113"/>
                    <a:pt x="1773" y="119"/>
                  </a:cubicBezTo>
                  <a:cubicBezTo>
                    <a:pt x="1767" y="130"/>
                    <a:pt x="1763" y="145"/>
                    <a:pt x="1759" y="160"/>
                  </a:cubicBezTo>
                  <a:cubicBezTo>
                    <a:pt x="1758" y="164"/>
                    <a:pt x="1755" y="164"/>
                    <a:pt x="1754" y="167"/>
                  </a:cubicBezTo>
                  <a:cubicBezTo>
                    <a:pt x="1753" y="170"/>
                    <a:pt x="1753" y="175"/>
                    <a:pt x="1750" y="175"/>
                  </a:cubicBezTo>
                  <a:close/>
                  <a:moveTo>
                    <a:pt x="1585" y="176"/>
                  </a:moveTo>
                  <a:cubicBezTo>
                    <a:pt x="1582" y="176"/>
                    <a:pt x="1585" y="179"/>
                    <a:pt x="1584" y="183"/>
                  </a:cubicBezTo>
                  <a:cubicBezTo>
                    <a:pt x="1583" y="199"/>
                    <a:pt x="1573" y="199"/>
                    <a:pt x="1573" y="202"/>
                  </a:cubicBezTo>
                  <a:cubicBezTo>
                    <a:pt x="1568" y="213"/>
                    <a:pt x="1569" y="215"/>
                    <a:pt x="1570" y="213"/>
                  </a:cubicBezTo>
                  <a:cubicBezTo>
                    <a:pt x="1583" y="201"/>
                    <a:pt x="1582" y="192"/>
                    <a:pt x="1584" y="189"/>
                  </a:cubicBezTo>
                  <a:cubicBezTo>
                    <a:pt x="1604" y="131"/>
                    <a:pt x="1611" y="117"/>
                    <a:pt x="1610" y="109"/>
                  </a:cubicBezTo>
                  <a:cubicBezTo>
                    <a:pt x="1625" y="70"/>
                    <a:pt x="1626" y="64"/>
                    <a:pt x="1624" y="63"/>
                  </a:cubicBezTo>
                  <a:cubicBezTo>
                    <a:pt x="1634" y="11"/>
                    <a:pt x="1635" y="6"/>
                    <a:pt x="1636" y="0"/>
                  </a:cubicBezTo>
                  <a:cubicBezTo>
                    <a:pt x="1626" y="28"/>
                    <a:pt x="1625" y="44"/>
                    <a:pt x="1622" y="60"/>
                  </a:cubicBezTo>
                  <a:cubicBezTo>
                    <a:pt x="1620" y="56"/>
                    <a:pt x="1620" y="41"/>
                    <a:pt x="1621" y="25"/>
                  </a:cubicBezTo>
                  <a:cubicBezTo>
                    <a:pt x="1622" y="2"/>
                    <a:pt x="1622" y="1"/>
                    <a:pt x="1622" y="0"/>
                  </a:cubicBezTo>
                  <a:cubicBezTo>
                    <a:pt x="1609" y="63"/>
                    <a:pt x="1607" y="100"/>
                    <a:pt x="1598" y="141"/>
                  </a:cubicBezTo>
                  <a:close/>
                  <a:moveTo>
                    <a:pt x="1634" y="266"/>
                  </a:moveTo>
                  <a:cubicBezTo>
                    <a:pt x="1654" y="232"/>
                    <a:pt x="1659" y="187"/>
                    <a:pt x="1670" y="151"/>
                  </a:cubicBezTo>
                  <a:cubicBezTo>
                    <a:pt x="1672" y="145"/>
                    <a:pt x="1668" y="141"/>
                    <a:pt x="1671" y="133"/>
                  </a:cubicBezTo>
                  <a:cubicBezTo>
                    <a:pt x="1675" y="119"/>
                    <a:pt x="1675" y="117"/>
                    <a:pt x="1680" y="104"/>
                  </a:cubicBezTo>
                  <a:cubicBezTo>
                    <a:pt x="1683" y="92"/>
                    <a:pt x="1687" y="81"/>
                    <a:pt x="1690" y="69"/>
                  </a:cubicBezTo>
                  <a:cubicBezTo>
                    <a:pt x="1694" y="46"/>
                    <a:pt x="1698" y="23"/>
                    <a:pt x="1703" y="0"/>
                  </a:cubicBezTo>
                  <a:cubicBezTo>
                    <a:pt x="1694" y="0"/>
                    <a:pt x="1694" y="0"/>
                    <a:pt x="1694" y="0"/>
                  </a:cubicBezTo>
                  <a:cubicBezTo>
                    <a:pt x="1691" y="13"/>
                    <a:pt x="1689" y="26"/>
                    <a:pt x="1688" y="38"/>
                  </a:cubicBezTo>
                  <a:cubicBezTo>
                    <a:pt x="1687" y="43"/>
                    <a:pt x="1684" y="50"/>
                    <a:pt x="1683" y="55"/>
                  </a:cubicBezTo>
                  <a:cubicBezTo>
                    <a:pt x="1681" y="61"/>
                    <a:pt x="1677" y="67"/>
                    <a:pt x="1681" y="70"/>
                  </a:cubicBezTo>
                  <a:cubicBezTo>
                    <a:pt x="1680" y="74"/>
                    <a:pt x="1677" y="74"/>
                    <a:pt x="1678" y="72"/>
                  </a:cubicBezTo>
                  <a:cubicBezTo>
                    <a:pt x="1677" y="70"/>
                    <a:pt x="1677" y="68"/>
                    <a:pt x="1678" y="65"/>
                  </a:cubicBezTo>
                  <a:cubicBezTo>
                    <a:pt x="1677" y="61"/>
                    <a:pt x="1680" y="54"/>
                    <a:pt x="1677" y="51"/>
                  </a:cubicBezTo>
                  <a:cubicBezTo>
                    <a:pt x="1680" y="40"/>
                    <a:pt x="1675" y="34"/>
                    <a:pt x="1679" y="22"/>
                  </a:cubicBezTo>
                  <a:cubicBezTo>
                    <a:pt x="1678" y="18"/>
                    <a:pt x="1675" y="15"/>
                    <a:pt x="1679" y="8"/>
                  </a:cubicBezTo>
                  <a:cubicBezTo>
                    <a:pt x="1677" y="6"/>
                    <a:pt x="1677" y="3"/>
                    <a:pt x="1677" y="0"/>
                  </a:cubicBezTo>
                  <a:cubicBezTo>
                    <a:pt x="1670" y="0"/>
                    <a:pt x="1670" y="0"/>
                    <a:pt x="1670" y="0"/>
                  </a:cubicBezTo>
                  <a:cubicBezTo>
                    <a:pt x="1670" y="6"/>
                    <a:pt x="1670" y="12"/>
                    <a:pt x="1669" y="19"/>
                  </a:cubicBezTo>
                  <a:cubicBezTo>
                    <a:pt x="1673" y="22"/>
                    <a:pt x="1666" y="31"/>
                    <a:pt x="1671" y="33"/>
                  </a:cubicBezTo>
                  <a:cubicBezTo>
                    <a:pt x="1669" y="40"/>
                    <a:pt x="1669" y="45"/>
                    <a:pt x="1671" y="49"/>
                  </a:cubicBezTo>
                  <a:cubicBezTo>
                    <a:pt x="1670" y="71"/>
                    <a:pt x="1670" y="91"/>
                    <a:pt x="1668" y="112"/>
                  </a:cubicBezTo>
                  <a:cubicBezTo>
                    <a:pt x="1664" y="119"/>
                    <a:pt x="1661" y="134"/>
                    <a:pt x="1654" y="144"/>
                  </a:cubicBezTo>
                  <a:cubicBezTo>
                    <a:pt x="1652" y="150"/>
                    <a:pt x="1651" y="156"/>
                    <a:pt x="1649" y="161"/>
                  </a:cubicBezTo>
                  <a:cubicBezTo>
                    <a:pt x="1647" y="167"/>
                    <a:pt x="1644" y="173"/>
                    <a:pt x="1650" y="175"/>
                  </a:cubicBezTo>
                  <a:cubicBezTo>
                    <a:pt x="1650" y="172"/>
                    <a:pt x="1653" y="173"/>
                    <a:pt x="1653" y="169"/>
                  </a:cubicBezTo>
                  <a:cubicBezTo>
                    <a:pt x="1654" y="165"/>
                    <a:pt x="1658" y="165"/>
                    <a:pt x="1655" y="163"/>
                  </a:cubicBezTo>
                  <a:cubicBezTo>
                    <a:pt x="1659" y="160"/>
                    <a:pt x="1659" y="151"/>
                    <a:pt x="1664" y="150"/>
                  </a:cubicBezTo>
                  <a:cubicBezTo>
                    <a:pt x="1653" y="192"/>
                    <a:pt x="1651" y="210"/>
                    <a:pt x="1638" y="251"/>
                  </a:cubicBezTo>
                  <a:cubicBezTo>
                    <a:pt x="1637" y="255"/>
                    <a:pt x="1629" y="262"/>
                    <a:pt x="1634" y="266"/>
                  </a:cubicBezTo>
                  <a:close/>
                  <a:moveTo>
                    <a:pt x="1716" y="151"/>
                  </a:moveTo>
                  <a:cubicBezTo>
                    <a:pt x="1718" y="148"/>
                    <a:pt x="1723" y="152"/>
                    <a:pt x="1722" y="144"/>
                  </a:cubicBezTo>
                  <a:cubicBezTo>
                    <a:pt x="1724" y="140"/>
                    <a:pt x="1725" y="136"/>
                    <a:pt x="1726" y="132"/>
                  </a:cubicBezTo>
                  <a:cubicBezTo>
                    <a:pt x="1729" y="134"/>
                    <a:pt x="1732" y="123"/>
                    <a:pt x="1729" y="123"/>
                  </a:cubicBezTo>
                  <a:cubicBezTo>
                    <a:pt x="1729" y="118"/>
                    <a:pt x="1734" y="120"/>
                    <a:pt x="1734" y="114"/>
                  </a:cubicBezTo>
                  <a:cubicBezTo>
                    <a:pt x="1733" y="106"/>
                    <a:pt x="1737" y="95"/>
                    <a:pt x="1740" y="86"/>
                  </a:cubicBezTo>
                  <a:cubicBezTo>
                    <a:pt x="1740" y="68"/>
                    <a:pt x="1745" y="48"/>
                    <a:pt x="1750" y="27"/>
                  </a:cubicBezTo>
                  <a:cubicBezTo>
                    <a:pt x="1748" y="20"/>
                    <a:pt x="1752" y="9"/>
                    <a:pt x="1752" y="0"/>
                  </a:cubicBezTo>
                  <a:cubicBezTo>
                    <a:pt x="1742" y="0"/>
                    <a:pt x="1742" y="0"/>
                    <a:pt x="1742" y="0"/>
                  </a:cubicBezTo>
                  <a:cubicBezTo>
                    <a:pt x="1741" y="12"/>
                    <a:pt x="1741" y="23"/>
                    <a:pt x="1742" y="34"/>
                  </a:cubicBezTo>
                  <a:cubicBezTo>
                    <a:pt x="1736" y="37"/>
                    <a:pt x="1741" y="45"/>
                    <a:pt x="1736" y="53"/>
                  </a:cubicBezTo>
                  <a:cubicBezTo>
                    <a:pt x="1739" y="58"/>
                    <a:pt x="1733" y="68"/>
                    <a:pt x="1731" y="76"/>
                  </a:cubicBezTo>
                  <a:cubicBezTo>
                    <a:pt x="1739" y="79"/>
                    <a:pt x="1725" y="82"/>
                    <a:pt x="1731" y="83"/>
                  </a:cubicBezTo>
                  <a:cubicBezTo>
                    <a:pt x="1730" y="87"/>
                    <a:pt x="1729" y="92"/>
                    <a:pt x="1728" y="96"/>
                  </a:cubicBezTo>
                  <a:cubicBezTo>
                    <a:pt x="1723" y="105"/>
                    <a:pt x="1727" y="110"/>
                    <a:pt x="1723" y="119"/>
                  </a:cubicBezTo>
                  <a:cubicBezTo>
                    <a:pt x="1722" y="127"/>
                    <a:pt x="1719" y="131"/>
                    <a:pt x="1716" y="136"/>
                  </a:cubicBezTo>
                  <a:cubicBezTo>
                    <a:pt x="1714" y="142"/>
                    <a:pt x="1710" y="149"/>
                    <a:pt x="1716" y="151"/>
                  </a:cubicBezTo>
                  <a:close/>
                  <a:moveTo>
                    <a:pt x="1491" y="189"/>
                  </a:moveTo>
                  <a:cubicBezTo>
                    <a:pt x="1492" y="183"/>
                    <a:pt x="1494" y="176"/>
                    <a:pt x="1496" y="170"/>
                  </a:cubicBezTo>
                  <a:cubicBezTo>
                    <a:pt x="1498" y="165"/>
                    <a:pt x="1501" y="158"/>
                    <a:pt x="1498" y="155"/>
                  </a:cubicBezTo>
                  <a:cubicBezTo>
                    <a:pt x="1504" y="155"/>
                    <a:pt x="1503" y="143"/>
                    <a:pt x="1506" y="139"/>
                  </a:cubicBezTo>
                  <a:cubicBezTo>
                    <a:pt x="1507" y="116"/>
                    <a:pt x="1515" y="101"/>
                    <a:pt x="1514" y="80"/>
                  </a:cubicBezTo>
                  <a:cubicBezTo>
                    <a:pt x="1521" y="53"/>
                    <a:pt x="1527" y="25"/>
                    <a:pt x="1531" y="0"/>
                  </a:cubicBezTo>
                  <a:cubicBezTo>
                    <a:pt x="1523" y="0"/>
                    <a:pt x="1523" y="0"/>
                    <a:pt x="1523" y="0"/>
                  </a:cubicBezTo>
                  <a:cubicBezTo>
                    <a:pt x="1520" y="21"/>
                    <a:pt x="1513" y="42"/>
                    <a:pt x="1512" y="65"/>
                  </a:cubicBezTo>
                  <a:cubicBezTo>
                    <a:pt x="1507" y="99"/>
                    <a:pt x="1497" y="137"/>
                    <a:pt x="1491" y="171"/>
                  </a:cubicBezTo>
                  <a:cubicBezTo>
                    <a:pt x="1486" y="184"/>
                    <a:pt x="1489" y="191"/>
                    <a:pt x="1481" y="197"/>
                  </a:cubicBezTo>
                  <a:cubicBezTo>
                    <a:pt x="1487" y="200"/>
                    <a:pt x="1489" y="195"/>
                    <a:pt x="1491" y="189"/>
                  </a:cubicBezTo>
                  <a:close/>
                  <a:moveTo>
                    <a:pt x="1458" y="259"/>
                  </a:moveTo>
                  <a:cubicBezTo>
                    <a:pt x="1454" y="265"/>
                    <a:pt x="1458" y="265"/>
                    <a:pt x="1454" y="267"/>
                  </a:cubicBezTo>
                  <a:cubicBezTo>
                    <a:pt x="1452" y="267"/>
                    <a:pt x="1452" y="276"/>
                    <a:pt x="1453" y="276"/>
                  </a:cubicBezTo>
                  <a:cubicBezTo>
                    <a:pt x="1463" y="259"/>
                    <a:pt x="1473" y="243"/>
                    <a:pt x="1484" y="228"/>
                  </a:cubicBezTo>
                  <a:cubicBezTo>
                    <a:pt x="1496" y="211"/>
                    <a:pt x="1501" y="197"/>
                    <a:pt x="1510" y="177"/>
                  </a:cubicBezTo>
                  <a:cubicBezTo>
                    <a:pt x="1523" y="132"/>
                    <a:pt x="1536" y="88"/>
                    <a:pt x="1550" y="52"/>
                  </a:cubicBezTo>
                  <a:cubicBezTo>
                    <a:pt x="1550" y="42"/>
                    <a:pt x="1554" y="29"/>
                    <a:pt x="1555" y="19"/>
                  </a:cubicBezTo>
                  <a:cubicBezTo>
                    <a:pt x="1558" y="9"/>
                    <a:pt x="1560" y="7"/>
                    <a:pt x="1561" y="0"/>
                  </a:cubicBezTo>
                  <a:cubicBezTo>
                    <a:pt x="1553" y="0"/>
                    <a:pt x="1553" y="0"/>
                    <a:pt x="1553" y="0"/>
                  </a:cubicBezTo>
                  <a:cubicBezTo>
                    <a:pt x="1551" y="6"/>
                    <a:pt x="1549" y="12"/>
                    <a:pt x="1548" y="19"/>
                  </a:cubicBezTo>
                  <a:cubicBezTo>
                    <a:pt x="1548" y="29"/>
                    <a:pt x="1544" y="33"/>
                    <a:pt x="1544" y="41"/>
                  </a:cubicBezTo>
                  <a:cubicBezTo>
                    <a:pt x="1532" y="87"/>
                    <a:pt x="1513" y="123"/>
                    <a:pt x="1505" y="170"/>
                  </a:cubicBezTo>
                  <a:cubicBezTo>
                    <a:pt x="1500" y="173"/>
                    <a:pt x="1500" y="184"/>
                    <a:pt x="1497" y="191"/>
                  </a:cubicBezTo>
                  <a:cubicBezTo>
                    <a:pt x="1496" y="195"/>
                    <a:pt x="1493" y="195"/>
                    <a:pt x="1492" y="199"/>
                  </a:cubicBezTo>
                  <a:cubicBezTo>
                    <a:pt x="1490" y="201"/>
                    <a:pt x="1492" y="210"/>
                    <a:pt x="1487" y="208"/>
                  </a:cubicBezTo>
                  <a:cubicBezTo>
                    <a:pt x="1486" y="217"/>
                    <a:pt x="1482" y="222"/>
                    <a:pt x="1477" y="226"/>
                  </a:cubicBezTo>
                  <a:cubicBezTo>
                    <a:pt x="1476" y="236"/>
                    <a:pt x="1470" y="238"/>
                    <a:pt x="1468" y="248"/>
                  </a:cubicBezTo>
                  <a:cubicBezTo>
                    <a:pt x="1465" y="247"/>
                    <a:pt x="1465" y="254"/>
                    <a:pt x="1462" y="253"/>
                  </a:cubicBezTo>
                  <a:cubicBezTo>
                    <a:pt x="1457" y="255"/>
                    <a:pt x="1463" y="259"/>
                    <a:pt x="1458" y="259"/>
                  </a:cubicBezTo>
                  <a:close/>
                  <a:moveTo>
                    <a:pt x="1496" y="49"/>
                  </a:moveTo>
                  <a:cubicBezTo>
                    <a:pt x="1498" y="33"/>
                    <a:pt x="1501" y="16"/>
                    <a:pt x="1504" y="0"/>
                  </a:cubicBezTo>
                  <a:cubicBezTo>
                    <a:pt x="1499" y="0"/>
                    <a:pt x="1499" y="0"/>
                    <a:pt x="1499" y="0"/>
                  </a:cubicBezTo>
                  <a:cubicBezTo>
                    <a:pt x="1498" y="1"/>
                    <a:pt x="1498" y="3"/>
                    <a:pt x="1498" y="4"/>
                  </a:cubicBezTo>
                  <a:cubicBezTo>
                    <a:pt x="1496" y="13"/>
                    <a:pt x="1495" y="20"/>
                    <a:pt x="1496" y="27"/>
                  </a:cubicBezTo>
                  <a:cubicBezTo>
                    <a:pt x="1496" y="30"/>
                    <a:pt x="1490" y="37"/>
                    <a:pt x="1495" y="38"/>
                  </a:cubicBezTo>
                  <a:cubicBezTo>
                    <a:pt x="1495" y="42"/>
                    <a:pt x="1488" y="49"/>
                    <a:pt x="1496" y="49"/>
                  </a:cubicBezTo>
                  <a:close/>
                  <a:moveTo>
                    <a:pt x="1444" y="79"/>
                  </a:moveTo>
                  <a:cubicBezTo>
                    <a:pt x="1442" y="84"/>
                    <a:pt x="1441" y="88"/>
                    <a:pt x="1440" y="92"/>
                  </a:cubicBezTo>
                  <a:cubicBezTo>
                    <a:pt x="1444" y="94"/>
                    <a:pt x="1438" y="101"/>
                    <a:pt x="1441" y="104"/>
                  </a:cubicBezTo>
                  <a:cubicBezTo>
                    <a:pt x="1443" y="107"/>
                    <a:pt x="1440" y="113"/>
                    <a:pt x="1439" y="119"/>
                  </a:cubicBezTo>
                  <a:cubicBezTo>
                    <a:pt x="1441" y="122"/>
                    <a:pt x="1442" y="125"/>
                    <a:pt x="1440" y="131"/>
                  </a:cubicBezTo>
                  <a:cubicBezTo>
                    <a:pt x="1442" y="134"/>
                    <a:pt x="1441" y="139"/>
                    <a:pt x="1443" y="143"/>
                  </a:cubicBezTo>
                  <a:cubicBezTo>
                    <a:pt x="1446" y="118"/>
                    <a:pt x="1445" y="96"/>
                    <a:pt x="1448" y="72"/>
                  </a:cubicBezTo>
                  <a:cubicBezTo>
                    <a:pt x="1450" y="59"/>
                    <a:pt x="1451" y="47"/>
                    <a:pt x="1453" y="34"/>
                  </a:cubicBezTo>
                  <a:cubicBezTo>
                    <a:pt x="1458" y="18"/>
                    <a:pt x="1458" y="13"/>
                    <a:pt x="1461" y="0"/>
                  </a:cubicBezTo>
                  <a:cubicBezTo>
                    <a:pt x="1454" y="0"/>
                    <a:pt x="1454" y="0"/>
                    <a:pt x="1454" y="0"/>
                  </a:cubicBezTo>
                  <a:cubicBezTo>
                    <a:pt x="1449" y="27"/>
                    <a:pt x="1442" y="56"/>
                    <a:pt x="1444" y="79"/>
                  </a:cubicBezTo>
                  <a:close/>
                  <a:moveTo>
                    <a:pt x="1567" y="191"/>
                  </a:moveTo>
                  <a:cubicBezTo>
                    <a:pt x="1578" y="159"/>
                    <a:pt x="1580" y="142"/>
                    <a:pt x="1586" y="113"/>
                  </a:cubicBezTo>
                  <a:cubicBezTo>
                    <a:pt x="1582" y="109"/>
                    <a:pt x="1591" y="98"/>
                    <a:pt x="1587" y="95"/>
                  </a:cubicBezTo>
                  <a:cubicBezTo>
                    <a:pt x="1588" y="88"/>
                    <a:pt x="1589" y="81"/>
                    <a:pt x="1588" y="75"/>
                  </a:cubicBezTo>
                  <a:cubicBezTo>
                    <a:pt x="1591" y="61"/>
                    <a:pt x="1591" y="49"/>
                    <a:pt x="1591" y="37"/>
                  </a:cubicBezTo>
                  <a:cubicBezTo>
                    <a:pt x="1588" y="35"/>
                    <a:pt x="1590" y="31"/>
                    <a:pt x="1591" y="28"/>
                  </a:cubicBezTo>
                  <a:cubicBezTo>
                    <a:pt x="1591" y="25"/>
                    <a:pt x="1589" y="23"/>
                    <a:pt x="1591" y="19"/>
                  </a:cubicBezTo>
                  <a:cubicBezTo>
                    <a:pt x="1588" y="17"/>
                    <a:pt x="1591" y="13"/>
                    <a:pt x="1592" y="10"/>
                  </a:cubicBezTo>
                  <a:cubicBezTo>
                    <a:pt x="1588" y="9"/>
                    <a:pt x="1592" y="3"/>
                    <a:pt x="1593" y="0"/>
                  </a:cubicBezTo>
                  <a:cubicBezTo>
                    <a:pt x="1584" y="0"/>
                    <a:pt x="1584" y="0"/>
                    <a:pt x="1584" y="0"/>
                  </a:cubicBezTo>
                  <a:cubicBezTo>
                    <a:pt x="1583" y="5"/>
                    <a:pt x="1583" y="11"/>
                    <a:pt x="1583" y="16"/>
                  </a:cubicBezTo>
                  <a:cubicBezTo>
                    <a:pt x="1585" y="40"/>
                    <a:pt x="1583" y="66"/>
                    <a:pt x="1581" y="91"/>
                  </a:cubicBezTo>
                  <a:cubicBezTo>
                    <a:pt x="1581" y="113"/>
                    <a:pt x="1573" y="140"/>
                    <a:pt x="1573" y="166"/>
                  </a:cubicBezTo>
                  <a:cubicBezTo>
                    <a:pt x="1565" y="168"/>
                    <a:pt x="1573" y="177"/>
                    <a:pt x="1567" y="178"/>
                  </a:cubicBezTo>
                  <a:cubicBezTo>
                    <a:pt x="1571" y="184"/>
                    <a:pt x="1560" y="188"/>
                    <a:pt x="1567" y="191"/>
                  </a:cubicBezTo>
                  <a:close/>
                  <a:moveTo>
                    <a:pt x="2807" y="32"/>
                  </a:moveTo>
                  <a:cubicBezTo>
                    <a:pt x="2802" y="32"/>
                    <a:pt x="2801" y="36"/>
                    <a:pt x="2799" y="40"/>
                  </a:cubicBezTo>
                  <a:cubicBezTo>
                    <a:pt x="2785" y="61"/>
                    <a:pt x="2778" y="63"/>
                    <a:pt x="2777" y="70"/>
                  </a:cubicBezTo>
                  <a:cubicBezTo>
                    <a:pt x="2752" y="100"/>
                    <a:pt x="2749" y="105"/>
                    <a:pt x="2745" y="109"/>
                  </a:cubicBezTo>
                  <a:cubicBezTo>
                    <a:pt x="2723" y="142"/>
                    <a:pt x="2717" y="144"/>
                    <a:pt x="2713" y="148"/>
                  </a:cubicBezTo>
                  <a:cubicBezTo>
                    <a:pt x="2691" y="182"/>
                    <a:pt x="2693" y="191"/>
                    <a:pt x="2685" y="192"/>
                  </a:cubicBezTo>
                  <a:cubicBezTo>
                    <a:pt x="2668" y="229"/>
                    <a:pt x="2665" y="235"/>
                    <a:pt x="2662" y="239"/>
                  </a:cubicBezTo>
                  <a:cubicBezTo>
                    <a:pt x="2651" y="278"/>
                    <a:pt x="2646" y="278"/>
                    <a:pt x="2648" y="284"/>
                  </a:cubicBezTo>
                  <a:cubicBezTo>
                    <a:pt x="2658" y="272"/>
                    <a:pt x="2655" y="265"/>
                    <a:pt x="2658" y="264"/>
                  </a:cubicBezTo>
                  <a:cubicBezTo>
                    <a:pt x="2687" y="212"/>
                    <a:pt x="2690" y="198"/>
                    <a:pt x="2698" y="189"/>
                  </a:cubicBezTo>
                  <a:cubicBezTo>
                    <a:pt x="2725" y="152"/>
                    <a:pt x="2727" y="146"/>
                    <a:pt x="2730" y="141"/>
                  </a:cubicBezTo>
                  <a:cubicBezTo>
                    <a:pt x="2774" y="91"/>
                    <a:pt x="2776" y="83"/>
                    <a:pt x="2780" y="78"/>
                  </a:cubicBezTo>
                  <a:cubicBezTo>
                    <a:pt x="2802" y="54"/>
                    <a:pt x="2799" y="46"/>
                    <a:pt x="2806" y="48"/>
                  </a:cubicBezTo>
                  <a:cubicBezTo>
                    <a:pt x="2826" y="22"/>
                    <a:pt x="2828" y="20"/>
                    <a:pt x="2830" y="18"/>
                  </a:cubicBezTo>
                  <a:cubicBezTo>
                    <a:pt x="2832" y="0"/>
                    <a:pt x="2832" y="0"/>
                    <a:pt x="2832" y="0"/>
                  </a:cubicBezTo>
                  <a:close/>
                  <a:moveTo>
                    <a:pt x="1822" y="830"/>
                  </a:moveTo>
                  <a:cubicBezTo>
                    <a:pt x="1821" y="835"/>
                    <a:pt x="1833" y="840"/>
                    <a:pt x="1836" y="840"/>
                  </a:cubicBezTo>
                  <a:cubicBezTo>
                    <a:pt x="1876" y="884"/>
                    <a:pt x="1878" y="891"/>
                    <a:pt x="1884" y="898"/>
                  </a:cubicBezTo>
                  <a:cubicBezTo>
                    <a:pt x="1905" y="929"/>
                    <a:pt x="1905" y="931"/>
                    <a:pt x="1905" y="933"/>
                  </a:cubicBezTo>
                  <a:cubicBezTo>
                    <a:pt x="1920" y="963"/>
                    <a:pt x="1924" y="966"/>
                    <a:pt x="1925" y="970"/>
                  </a:cubicBezTo>
                  <a:cubicBezTo>
                    <a:pt x="1947" y="1007"/>
                    <a:pt x="1946" y="1015"/>
                    <a:pt x="1951" y="1021"/>
                  </a:cubicBezTo>
                  <a:cubicBezTo>
                    <a:pt x="1969" y="1067"/>
                    <a:pt x="1971" y="1070"/>
                    <a:pt x="1971" y="1073"/>
                  </a:cubicBezTo>
                  <a:cubicBezTo>
                    <a:pt x="1993" y="1131"/>
                    <a:pt x="1992" y="1135"/>
                    <a:pt x="1997" y="1138"/>
                  </a:cubicBezTo>
                  <a:cubicBezTo>
                    <a:pt x="2003" y="1163"/>
                    <a:pt x="2002" y="1167"/>
                    <a:pt x="2010" y="1170"/>
                  </a:cubicBezTo>
                  <a:cubicBezTo>
                    <a:pt x="2017" y="1202"/>
                    <a:pt x="2021" y="1210"/>
                    <a:pt x="2018" y="1220"/>
                  </a:cubicBezTo>
                  <a:cubicBezTo>
                    <a:pt x="2039" y="1270"/>
                    <a:pt x="2039" y="1273"/>
                    <a:pt x="2039" y="1275"/>
                  </a:cubicBezTo>
                  <a:cubicBezTo>
                    <a:pt x="2049" y="1306"/>
                    <a:pt x="2048" y="1312"/>
                    <a:pt x="2053" y="1317"/>
                  </a:cubicBezTo>
                  <a:cubicBezTo>
                    <a:pt x="2059" y="1344"/>
                    <a:pt x="2066" y="1345"/>
                    <a:pt x="2066" y="1349"/>
                  </a:cubicBezTo>
                  <a:cubicBezTo>
                    <a:pt x="2083" y="1385"/>
                    <a:pt x="2080" y="1392"/>
                    <a:pt x="2089" y="1396"/>
                  </a:cubicBezTo>
                  <a:cubicBezTo>
                    <a:pt x="2106" y="1433"/>
                    <a:pt x="2114" y="1437"/>
                    <a:pt x="2113" y="1443"/>
                  </a:cubicBezTo>
                  <a:cubicBezTo>
                    <a:pt x="2129" y="1460"/>
                    <a:pt x="2131" y="1463"/>
                    <a:pt x="2132" y="1466"/>
                  </a:cubicBezTo>
                  <a:cubicBezTo>
                    <a:pt x="2150" y="1484"/>
                    <a:pt x="2156" y="1493"/>
                    <a:pt x="2159" y="1489"/>
                  </a:cubicBezTo>
                  <a:cubicBezTo>
                    <a:pt x="2126" y="1445"/>
                    <a:pt x="2118" y="1441"/>
                    <a:pt x="2118" y="1436"/>
                  </a:cubicBezTo>
                  <a:cubicBezTo>
                    <a:pt x="2062" y="1320"/>
                    <a:pt x="2058" y="1315"/>
                    <a:pt x="2060" y="1310"/>
                  </a:cubicBezTo>
                  <a:cubicBezTo>
                    <a:pt x="2041" y="1262"/>
                    <a:pt x="2043" y="1257"/>
                    <a:pt x="2037" y="1254"/>
                  </a:cubicBezTo>
                  <a:cubicBezTo>
                    <a:pt x="2031" y="1229"/>
                    <a:pt x="2031" y="1226"/>
                    <a:pt x="2031" y="1223"/>
                  </a:cubicBezTo>
                  <a:cubicBezTo>
                    <a:pt x="2003" y="1142"/>
                    <a:pt x="2003" y="1132"/>
                    <a:pt x="1999" y="1123"/>
                  </a:cubicBezTo>
                  <a:cubicBezTo>
                    <a:pt x="1991" y="1104"/>
                    <a:pt x="1992" y="1098"/>
                    <a:pt x="1990" y="1093"/>
                  </a:cubicBezTo>
                  <a:cubicBezTo>
                    <a:pt x="1975" y="1056"/>
                    <a:pt x="1975" y="1053"/>
                    <a:pt x="1973" y="1051"/>
                  </a:cubicBezTo>
                  <a:cubicBezTo>
                    <a:pt x="1958" y="1017"/>
                    <a:pt x="1956" y="1013"/>
                    <a:pt x="1955" y="1008"/>
                  </a:cubicBezTo>
                  <a:cubicBezTo>
                    <a:pt x="1918" y="938"/>
                    <a:pt x="1912" y="928"/>
                    <a:pt x="1907" y="918"/>
                  </a:cubicBezTo>
                  <a:cubicBezTo>
                    <a:pt x="1864" y="860"/>
                    <a:pt x="1865" y="857"/>
                    <a:pt x="1863" y="855"/>
                  </a:cubicBezTo>
                  <a:cubicBezTo>
                    <a:pt x="1838" y="833"/>
                    <a:pt x="1831" y="828"/>
                    <a:pt x="1825" y="824"/>
                  </a:cubicBezTo>
                  <a:cubicBezTo>
                    <a:pt x="1811" y="828"/>
                    <a:pt x="1813" y="828"/>
                    <a:pt x="1815" y="828"/>
                  </a:cubicBezTo>
                  <a:close/>
                  <a:moveTo>
                    <a:pt x="2746" y="26"/>
                  </a:moveTo>
                  <a:cubicBezTo>
                    <a:pt x="2746" y="29"/>
                    <a:pt x="2745" y="31"/>
                    <a:pt x="2744" y="33"/>
                  </a:cubicBezTo>
                  <a:cubicBezTo>
                    <a:pt x="2726" y="54"/>
                    <a:pt x="2729" y="63"/>
                    <a:pt x="2722" y="62"/>
                  </a:cubicBezTo>
                  <a:cubicBezTo>
                    <a:pt x="2707" y="91"/>
                    <a:pt x="2705" y="93"/>
                    <a:pt x="2703" y="94"/>
                  </a:cubicBezTo>
                  <a:cubicBezTo>
                    <a:pt x="2671" y="145"/>
                    <a:pt x="2662" y="164"/>
                    <a:pt x="2654" y="183"/>
                  </a:cubicBezTo>
                  <a:cubicBezTo>
                    <a:pt x="2640" y="217"/>
                    <a:pt x="2640" y="223"/>
                    <a:pt x="2638" y="228"/>
                  </a:cubicBezTo>
                  <a:cubicBezTo>
                    <a:pt x="2637" y="231"/>
                    <a:pt x="2646" y="226"/>
                    <a:pt x="2645" y="212"/>
                  </a:cubicBezTo>
                  <a:cubicBezTo>
                    <a:pt x="2678" y="149"/>
                    <a:pt x="2683" y="140"/>
                    <a:pt x="2688" y="130"/>
                  </a:cubicBezTo>
                  <a:cubicBezTo>
                    <a:pt x="2704" y="113"/>
                    <a:pt x="2703" y="109"/>
                    <a:pt x="2706" y="107"/>
                  </a:cubicBezTo>
                  <a:cubicBezTo>
                    <a:pt x="2729" y="74"/>
                    <a:pt x="2732" y="64"/>
                    <a:pt x="2739" y="57"/>
                  </a:cubicBezTo>
                  <a:cubicBezTo>
                    <a:pt x="2757" y="29"/>
                    <a:pt x="2760" y="29"/>
                    <a:pt x="2759" y="25"/>
                  </a:cubicBezTo>
                  <a:cubicBezTo>
                    <a:pt x="2773" y="5"/>
                    <a:pt x="2777" y="3"/>
                    <a:pt x="2780" y="0"/>
                  </a:cubicBezTo>
                  <a:cubicBezTo>
                    <a:pt x="2760" y="11"/>
                    <a:pt x="2757" y="22"/>
                    <a:pt x="2746" y="26"/>
                  </a:cubicBezTo>
                  <a:close/>
                  <a:moveTo>
                    <a:pt x="2829" y="55"/>
                  </a:moveTo>
                  <a:cubicBezTo>
                    <a:pt x="2829" y="58"/>
                    <a:pt x="2826" y="56"/>
                    <a:pt x="2825" y="57"/>
                  </a:cubicBezTo>
                  <a:cubicBezTo>
                    <a:pt x="2812" y="74"/>
                    <a:pt x="2808" y="85"/>
                    <a:pt x="2798" y="90"/>
                  </a:cubicBezTo>
                  <a:cubicBezTo>
                    <a:pt x="2767" y="129"/>
                    <a:pt x="2762" y="131"/>
                    <a:pt x="2760" y="136"/>
                  </a:cubicBezTo>
                  <a:cubicBezTo>
                    <a:pt x="2735" y="169"/>
                    <a:pt x="2729" y="177"/>
                    <a:pt x="2722" y="185"/>
                  </a:cubicBezTo>
                  <a:cubicBezTo>
                    <a:pt x="2696" y="227"/>
                    <a:pt x="2694" y="229"/>
                    <a:pt x="2695" y="233"/>
                  </a:cubicBezTo>
                  <a:cubicBezTo>
                    <a:pt x="2685" y="255"/>
                    <a:pt x="2680" y="260"/>
                    <a:pt x="2678" y="269"/>
                  </a:cubicBezTo>
                  <a:cubicBezTo>
                    <a:pt x="2669" y="289"/>
                    <a:pt x="2666" y="293"/>
                    <a:pt x="2667" y="300"/>
                  </a:cubicBezTo>
                  <a:cubicBezTo>
                    <a:pt x="2656" y="337"/>
                    <a:pt x="2648" y="343"/>
                    <a:pt x="2655" y="347"/>
                  </a:cubicBezTo>
                  <a:cubicBezTo>
                    <a:pt x="2665" y="311"/>
                    <a:pt x="2666" y="307"/>
                    <a:pt x="2669" y="304"/>
                  </a:cubicBezTo>
                  <a:cubicBezTo>
                    <a:pt x="2683" y="271"/>
                    <a:pt x="2684" y="267"/>
                    <a:pt x="2686" y="264"/>
                  </a:cubicBezTo>
                  <a:cubicBezTo>
                    <a:pt x="2706" y="236"/>
                    <a:pt x="2702" y="227"/>
                    <a:pt x="2705" y="225"/>
                  </a:cubicBezTo>
                  <a:cubicBezTo>
                    <a:pt x="2723" y="207"/>
                    <a:pt x="2718" y="199"/>
                    <a:pt x="2725" y="200"/>
                  </a:cubicBezTo>
                  <a:cubicBezTo>
                    <a:pt x="2758" y="155"/>
                    <a:pt x="2760" y="153"/>
                    <a:pt x="2761" y="149"/>
                  </a:cubicBezTo>
                  <a:cubicBezTo>
                    <a:pt x="2786" y="124"/>
                    <a:pt x="2783" y="117"/>
                    <a:pt x="2787" y="117"/>
                  </a:cubicBezTo>
                  <a:cubicBezTo>
                    <a:pt x="2804" y="98"/>
                    <a:pt x="2809" y="98"/>
                    <a:pt x="2810" y="94"/>
                  </a:cubicBezTo>
                  <a:cubicBezTo>
                    <a:pt x="2830" y="64"/>
                    <a:pt x="2835" y="63"/>
                    <a:pt x="2838" y="61"/>
                  </a:cubicBezTo>
                  <a:cubicBezTo>
                    <a:pt x="2855" y="27"/>
                    <a:pt x="2861" y="28"/>
                    <a:pt x="2864" y="24"/>
                  </a:cubicBezTo>
                  <a:cubicBezTo>
                    <a:pt x="2875" y="1"/>
                    <a:pt x="2875" y="0"/>
                    <a:pt x="2875" y="0"/>
                  </a:cubicBezTo>
                  <a:cubicBezTo>
                    <a:pt x="2852" y="19"/>
                    <a:pt x="2852" y="22"/>
                    <a:pt x="2853" y="25"/>
                  </a:cubicBezTo>
                  <a:cubicBezTo>
                    <a:pt x="2833" y="46"/>
                    <a:pt x="2832" y="51"/>
                    <a:pt x="2829" y="55"/>
                  </a:cubicBezTo>
                  <a:close/>
                  <a:moveTo>
                    <a:pt x="2773" y="39"/>
                  </a:moveTo>
                  <a:cubicBezTo>
                    <a:pt x="2768" y="44"/>
                    <a:pt x="2770" y="54"/>
                    <a:pt x="2761" y="55"/>
                  </a:cubicBezTo>
                  <a:cubicBezTo>
                    <a:pt x="2742" y="83"/>
                    <a:pt x="2739" y="84"/>
                    <a:pt x="2739" y="90"/>
                  </a:cubicBezTo>
                  <a:cubicBezTo>
                    <a:pt x="2724" y="107"/>
                    <a:pt x="2722" y="109"/>
                    <a:pt x="2719" y="111"/>
                  </a:cubicBezTo>
                  <a:cubicBezTo>
                    <a:pt x="2695" y="150"/>
                    <a:pt x="2685" y="159"/>
                    <a:pt x="2680" y="173"/>
                  </a:cubicBezTo>
                  <a:cubicBezTo>
                    <a:pt x="2656" y="210"/>
                    <a:pt x="2656" y="213"/>
                    <a:pt x="2657" y="218"/>
                  </a:cubicBezTo>
                  <a:cubicBezTo>
                    <a:pt x="2640" y="255"/>
                    <a:pt x="2644" y="267"/>
                    <a:pt x="2636" y="270"/>
                  </a:cubicBezTo>
                  <a:cubicBezTo>
                    <a:pt x="2632" y="342"/>
                    <a:pt x="2625" y="331"/>
                    <a:pt x="2629" y="329"/>
                  </a:cubicBezTo>
                  <a:cubicBezTo>
                    <a:pt x="2635" y="291"/>
                    <a:pt x="2638" y="287"/>
                    <a:pt x="2639" y="283"/>
                  </a:cubicBezTo>
                  <a:cubicBezTo>
                    <a:pt x="2655" y="237"/>
                    <a:pt x="2654" y="230"/>
                    <a:pt x="2659" y="229"/>
                  </a:cubicBezTo>
                  <a:cubicBezTo>
                    <a:pt x="2679" y="187"/>
                    <a:pt x="2683" y="183"/>
                    <a:pt x="2684" y="179"/>
                  </a:cubicBezTo>
                  <a:cubicBezTo>
                    <a:pt x="2720" y="130"/>
                    <a:pt x="2718" y="134"/>
                    <a:pt x="2723" y="130"/>
                  </a:cubicBezTo>
                  <a:cubicBezTo>
                    <a:pt x="2740" y="104"/>
                    <a:pt x="2740" y="99"/>
                    <a:pt x="2744" y="98"/>
                  </a:cubicBezTo>
                  <a:cubicBezTo>
                    <a:pt x="2757" y="79"/>
                    <a:pt x="2759" y="76"/>
                    <a:pt x="2760" y="73"/>
                  </a:cubicBezTo>
                  <a:cubicBezTo>
                    <a:pt x="2784" y="44"/>
                    <a:pt x="2786" y="37"/>
                    <a:pt x="2792" y="34"/>
                  </a:cubicBezTo>
                  <a:cubicBezTo>
                    <a:pt x="2811" y="6"/>
                    <a:pt x="2819" y="8"/>
                    <a:pt x="2816" y="1"/>
                  </a:cubicBezTo>
                  <a:cubicBezTo>
                    <a:pt x="2805" y="3"/>
                    <a:pt x="2805" y="6"/>
                    <a:pt x="2801" y="7"/>
                  </a:cubicBezTo>
                  <a:cubicBezTo>
                    <a:pt x="2780" y="31"/>
                    <a:pt x="2778" y="36"/>
                    <a:pt x="2773" y="39"/>
                  </a:cubicBezTo>
                  <a:close/>
                  <a:moveTo>
                    <a:pt x="2610" y="79"/>
                  </a:moveTo>
                  <a:cubicBezTo>
                    <a:pt x="2607" y="53"/>
                    <a:pt x="2612" y="35"/>
                    <a:pt x="2614" y="13"/>
                  </a:cubicBezTo>
                  <a:cubicBezTo>
                    <a:pt x="2618" y="13"/>
                    <a:pt x="2615" y="6"/>
                    <a:pt x="2617" y="4"/>
                  </a:cubicBezTo>
                  <a:cubicBezTo>
                    <a:pt x="2619" y="3"/>
                    <a:pt x="2620" y="2"/>
                    <a:pt x="2621" y="0"/>
                  </a:cubicBezTo>
                  <a:cubicBezTo>
                    <a:pt x="2611" y="0"/>
                    <a:pt x="2611" y="0"/>
                    <a:pt x="2611" y="0"/>
                  </a:cubicBezTo>
                  <a:cubicBezTo>
                    <a:pt x="2608" y="5"/>
                    <a:pt x="2610" y="14"/>
                    <a:pt x="2605" y="18"/>
                  </a:cubicBezTo>
                  <a:cubicBezTo>
                    <a:pt x="2605" y="31"/>
                    <a:pt x="2605" y="44"/>
                    <a:pt x="2604" y="56"/>
                  </a:cubicBezTo>
                  <a:cubicBezTo>
                    <a:pt x="2604" y="60"/>
                    <a:pt x="2604" y="64"/>
                    <a:pt x="2605" y="69"/>
                  </a:cubicBezTo>
                  <a:cubicBezTo>
                    <a:pt x="2606" y="73"/>
                    <a:pt x="2602" y="82"/>
                    <a:pt x="2610" y="79"/>
                  </a:cubicBezTo>
                  <a:close/>
                  <a:moveTo>
                    <a:pt x="2618" y="72"/>
                  </a:moveTo>
                  <a:cubicBezTo>
                    <a:pt x="2616" y="92"/>
                    <a:pt x="2614" y="104"/>
                    <a:pt x="2613" y="127"/>
                  </a:cubicBezTo>
                  <a:cubicBezTo>
                    <a:pt x="2609" y="201"/>
                    <a:pt x="2611" y="207"/>
                    <a:pt x="2608" y="210"/>
                  </a:cubicBezTo>
                  <a:cubicBezTo>
                    <a:pt x="2613" y="255"/>
                    <a:pt x="2610" y="256"/>
                    <a:pt x="2612" y="263"/>
                  </a:cubicBezTo>
                  <a:cubicBezTo>
                    <a:pt x="2622" y="203"/>
                    <a:pt x="2621" y="198"/>
                    <a:pt x="2622" y="194"/>
                  </a:cubicBezTo>
                  <a:cubicBezTo>
                    <a:pt x="2636" y="153"/>
                    <a:pt x="2633" y="139"/>
                    <a:pt x="2640" y="134"/>
                  </a:cubicBezTo>
                  <a:cubicBezTo>
                    <a:pt x="2658" y="95"/>
                    <a:pt x="2660" y="92"/>
                    <a:pt x="2663" y="89"/>
                  </a:cubicBezTo>
                  <a:cubicBezTo>
                    <a:pt x="2679" y="65"/>
                    <a:pt x="2675" y="55"/>
                    <a:pt x="2682" y="57"/>
                  </a:cubicBezTo>
                  <a:cubicBezTo>
                    <a:pt x="2697" y="33"/>
                    <a:pt x="2699" y="33"/>
                    <a:pt x="2698" y="29"/>
                  </a:cubicBezTo>
                  <a:cubicBezTo>
                    <a:pt x="2707" y="0"/>
                    <a:pt x="2707" y="0"/>
                    <a:pt x="2707" y="0"/>
                  </a:cubicBezTo>
                  <a:cubicBezTo>
                    <a:pt x="2691" y="21"/>
                    <a:pt x="2692" y="29"/>
                    <a:pt x="2685" y="30"/>
                  </a:cubicBezTo>
                  <a:cubicBezTo>
                    <a:pt x="2669" y="68"/>
                    <a:pt x="2658" y="72"/>
                    <a:pt x="2656" y="82"/>
                  </a:cubicBezTo>
                  <a:cubicBezTo>
                    <a:pt x="2660" y="58"/>
                    <a:pt x="2665" y="55"/>
                    <a:pt x="2664" y="47"/>
                  </a:cubicBezTo>
                  <a:cubicBezTo>
                    <a:pt x="2681" y="0"/>
                    <a:pt x="2681" y="0"/>
                    <a:pt x="2681" y="0"/>
                  </a:cubicBezTo>
                  <a:cubicBezTo>
                    <a:pt x="2675" y="12"/>
                    <a:pt x="2671" y="16"/>
                    <a:pt x="2671" y="22"/>
                  </a:cubicBezTo>
                  <a:cubicBezTo>
                    <a:pt x="2654" y="55"/>
                    <a:pt x="2654" y="62"/>
                    <a:pt x="2653" y="67"/>
                  </a:cubicBezTo>
                  <a:cubicBezTo>
                    <a:pt x="2638" y="112"/>
                    <a:pt x="2636" y="123"/>
                    <a:pt x="2631" y="132"/>
                  </a:cubicBezTo>
                  <a:cubicBezTo>
                    <a:pt x="2614" y="179"/>
                    <a:pt x="2618" y="176"/>
                    <a:pt x="2616" y="168"/>
                  </a:cubicBezTo>
                  <a:cubicBezTo>
                    <a:pt x="2624" y="126"/>
                    <a:pt x="2631" y="120"/>
                    <a:pt x="2631" y="108"/>
                  </a:cubicBezTo>
                  <a:cubicBezTo>
                    <a:pt x="2643" y="70"/>
                    <a:pt x="2645" y="59"/>
                    <a:pt x="2649" y="50"/>
                  </a:cubicBezTo>
                  <a:cubicBezTo>
                    <a:pt x="2658" y="0"/>
                    <a:pt x="2658" y="0"/>
                    <a:pt x="2658" y="0"/>
                  </a:cubicBezTo>
                  <a:cubicBezTo>
                    <a:pt x="2644" y="47"/>
                    <a:pt x="2637" y="63"/>
                    <a:pt x="2634" y="82"/>
                  </a:cubicBezTo>
                  <a:cubicBezTo>
                    <a:pt x="2623" y="110"/>
                    <a:pt x="2626" y="119"/>
                    <a:pt x="2621" y="120"/>
                  </a:cubicBezTo>
                  <a:cubicBezTo>
                    <a:pt x="2617" y="108"/>
                    <a:pt x="2621" y="105"/>
                    <a:pt x="2620" y="98"/>
                  </a:cubicBezTo>
                  <a:cubicBezTo>
                    <a:pt x="2633" y="44"/>
                    <a:pt x="2638" y="42"/>
                    <a:pt x="2637" y="36"/>
                  </a:cubicBezTo>
                  <a:cubicBezTo>
                    <a:pt x="2641" y="0"/>
                    <a:pt x="2641" y="0"/>
                    <a:pt x="2641" y="0"/>
                  </a:cubicBezTo>
                  <a:cubicBezTo>
                    <a:pt x="2626" y="52"/>
                    <a:pt x="2624" y="56"/>
                    <a:pt x="2624" y="61"/>
                  </a:cubicBezTo>
                  <a:close/>
                  <a:moveTo>
                    <a:pt x="2712" y="46"/>
                  </a:moveTo>
                  <a:cubicBezTo>
                    <a:pt x="2712" y="49"/>
                    <a:pt x="2709" y="48"/>
                    <a:pt x="2708" y="50"/>
                  </a:cubicBezTo>
                  <a:cubicBezTo>
                    <a:pt x="2699" y="60"/>
                    <a:pt x="2701" y="63"/>
                    <a:pt x="2698" y="64"/>
                  </a:cubicBezTo>
                  <a:cubicBezTo>
                    <a:pt x="2673" y="100"/>
                    <a:pt x="2674" y="112"/>
                    <a:pt x="2665" y="115"/>
                  </a:cubicBezTo>
                  <a:cubicBezTo>
                    <a:pt x="2655" y="147"/>
                    <a:pt x="2647" y="151"/>
                    <a:pt x="2646" y="160"/>
                  </a:cubicBezTo>
                  <a:cubicBezTo>
                    <a:pt x="2629" y="197"/>
                    <a:pt x="2632" y="206"/>
                    <a:pt x="2627" y="207"/>
                  </a:cubicBezTo>
                  <a:cubicBezTo>
                    <a:pt x="2624" y="239"/>
                    <a:pt x="2617" y="245"/>
                    <a:pt x="2624" y="246"/>
                  </a:cubicBezTo>
                  <a:cubicBezTo>
                    <a:pt x="2640" y="192"/>
                    <a:pt x="2642" y="186"/>
                    <a:pt x="2643" y="180"/>
                  </a:cubicBezTo>
                  <a:cubicBezTo>
                    <a:pt x="2662" y="141"/>
                    <a:pt x="2666" y="130"/>
                    <a:pt x="2674" y="123"/>
                  </a:cubicBezTo>
                  <a:cubicBezTo>
                    <a:pt x="2695" y="87"/>
                    <a:pt x="2696" y="84"/>
                    <a:pt x="2697" y="82"/>
                  </a:cubicBezTo>
                  <a:cubicBezTo>
                    <a:pt x="2733" y="36"/>
                    <a:pt x="2735" y="23"/>
                    <a:pt x="2745" y="17"/>
                  </a:cubicBezTo>
                  <a:cubicBezTo>
                    <a:pt x="2741" y="6"/>
                    <a:pt x="2735" y="11"/>
                    <a:pt x="2732" y="18"/>
                  </a:cubicBezTo>
                  <a:close/>
                  <a:moveTo>
                    <a:pt x="1906" y="844"/>
                  </a:moveTo>
                  <a:cubicBezTo>
                    <a:pt x="1910" y="849"/>
                    <a:pt x="1912" y="854"/>
                    <a:pt x="1919" y="858"/>
                  </a:cubicBezTo>
                  <a:cubicBezTo>
                    <a:pt x="1940" y="897"/>
                    <a:pt x="1941" y="908"/>
                    <a:pt x="1952" y="917"/>
                  </a:cubicBezTo>
                  <a:cubicBezTo>
                    <a:pt x="1969" y="961"/>
                    <a:pt x="1970" y="968"/>
                    <a:pt x="1975" y="974"/>
                  </a:cubicBezTo>
                  <a:cubicBezTo>
                    <a:pt x="1998" y="1039"/>
                    <a:pt x="2001" y="1045"/>
                    <a:pt x="2002" y="1052"/>
                  </a:cubicBezTo>
                  <a:cubicBezTo>
                    <a:pt x="2024" y="1117"/>
                    <a:pt x="2025" y="1123"/>
                    <a:pt x="2025" y="1130"/>
                  </a:cubicBezTo>
                  <a:cubicBezTo>
                    <a:pt x="2036" y="1177"/>
                    <a:pt x="2050" y="1181"/>
                    <a:pt x="2043" y="1190"/>
                  </a:cubicBezTo>
                  <a:cubicBezTo>
                    <a:pt x="2058" y="1236"/>
                    <a:pt x="2062" y="1242"/>
                    <a:pt x="2065" y="1248"/>
                  </a:cubicBezTo>
                  <a:cubicBezTo>
                    <a:pt x="2078" y="1290"/>
                    <a:pt x="2077" y="1294"/>
                    <a:pt x="2082" y="1297"/>
                  </a:cubicBezTo>
                  <a:cubicBezTo>
                    <a:pt x="2095" y="1332"/>
                    <a:pt x="2094" y="1339"/>
                    <a:pt x="2100" y="1345"/>
                  </a:cubicBezTo>
                  <a:cubicBezTo>
                    <a:pt x="2119" y="1390"/>
                    <a:pt x="2121" y="1397"/>
                    <a:pt x="2127" y="1402"/>
                  </a:cubicBezTo>
                  <a:cubicBezTo>
                    <a:pt x="2137" y="1434"/>
                    <a:pt x="2141" y="1437"/>
                    <a:pt x="2144" y="1440"/>
                  </a:cubicBezTo>
                  <a:cubicBezTo>
                    <a:pt x="2159" y="1472"/>
                    <a:pt x="2163" y="1475"/>
                    <a:pt x="2163" y="1479"/>
                  </a:cubicBezTo>
                  <a:cubicBezTo>
                    <a:pt x="2212" y="1536"/>
                    <a:pt x="2215" y="1537"/>
                    <a:pt x="2218" y="1537"/>
                  </a:cubicBezTo>
                  <a:cubicBezTo>
                    <a:pt x="2223" y="1537"/>
                    <a:pt x="2221" y="1536"/>
                    <a:pt x="2220" y="1535"/>
                  </a:cubicBezTo>
                  <a:cubicBezTo>
                    <a:pt x="2172" y="1475"/>
                    <a:pt x="2163" y="1471"/>
                    <a:pt x="2165" y="1464"/>
                  </a:cubicBezTo>
                  <a:cubicBezTo>
                    <a:pt x="2153" y="1435"/>
                    <a:pt x="2146" y="1433"/>
                    <a:pt x="2148" y="1430"/>
                  </a:cubicBezTo>
                  <a:cubicBezTo>
                    <a:pt x="2130" y="1388"/>
                    <a:pt x="2124" y="1382"/>
                    <a:pt x="2123" y="1376"/>
                  </a:cubicBezTo>
                  <a:cubicBezTo>
                    <a:pt x="2109" y="1347"/>
                    <a:pt x="2105" y="1344"/>
                    <a:pt x="2102" y="1341"/>
                  </a:cubicBezTo>
                  <a:cubicBezTo>
                    <a:pt x="2099" y="1318"/>
                    <a:pt x="2093" y="1313"/>
                    <a:pt x="2094" y="1307"/>
                  </a:cubicBezTo>
                  <a:cubicBezTo>
                    <a:pt x="2077" y="1279"/>
                    <a:pt x="2089" y="1273"/>
                    <a:pt x="2080" y="1272"/>
                  </a:cubicBezTo>
                  <a:cubicBezTo>
                    <a:pt x="2072" y="1250"/>
                    <a:pt x="2074" y="1243"/>
                    <a:pt x="2069" y="1238"/>
                  </a:cubicBezTo>
                  <a:cubicBezTo>
                    <a:pt x="2056" y="1192"/>
                    <a:pt x="2056" y="1189"/>
                    <a:pt x="2054" y="1186"/>
                  </a:cubicBezTo>
                  <a:cubicBezTo>
                    <a:pt x="2046" y="1143"/>
                    <a:pt x="2034" y="1140"/>
                    <a:pt x="2037" y="1133"/>
                  </a:cubicBezTo>
                  <a:cubicBezTo>
                    <a:pt x="2024" y="1087"/>
                    <a:pt x="2020" y="1075"/>
                    <a:pt x="2012" y="1064"/>
                  </a:cubicBezTo>
                  <a:cubicBezTo>
                    <a:pt x="2006" y="1040"/>
                    <a:pt x="2007" y="1034"/>
                    <a:pt x="2003" y="1029"/>
                  </a:cubicBezTo>
                  <a:cubicBezTo>
                    <a:pt x="1982" y="973"/>
                    <a:pt x="1979" y="967"/>
                    <a:pt x="1976" y="961"/>
                  </a:cubicBezTo>
                  <a:cubicBezTo>
                    <a:pt x="1962" y="914"/>
                    <a:pt x="1951" y="909"/>
                    <a:pt x="1952" y="901"/>
                  </a:cubicBezTo>
                  <a:cubicBezTo>
                    <a:pt x="1935" y="870"/>
                    <a:pt x="1930" y="867"/>
                    <a:pt x="1931" y="863"/>
                  </a:cubicBezTo>
                  <a:cubicBezTo>
                    <a:pt x="1925" y="853"/>
                    <a:pt x="1923" y="849"/>
                    <a:pt x="1918" y="847"/>
                  </a:cubicBezTo>
                  <a:close/>
                  <a:moveTo>
                    <a:pt x="2862" y="499"/>
                  </a:moveTo>
                  <a:cubicBezTo>
                    <a:pt x="2855" y="506"/>
                    <a:pt x="2857" y="520"/>
                    <a:pt x="2853" y="530"/>
                  </a:cubicBezTo>
                  <a:cubicBezTo>
                    <a:pt x="2853" y="543"/>
                    <a:pt x="2853" y="557"/>
                    <a:pt x="2852" y="569"/>
                  </a:cubicBezTo>
                  <a:cubicBezTo>
                    <a:pt x="2853" y="583"/>
                    <a:pt x="2854" y="601"/>
                    <a:pt x="2855" y="613"/>
                  </a:cubicBezTo>
                  <a:cubicBezTo>
                    <a:pt x="2855" y="616"/>
                    <a:pt x="2854" y="623"/>
                    <a:pt x="2858" y="626"/>
                  </a:cubicBezTo>
                  <a:cubicBezTo>
                    <a:pt x="2861" y="616"/>
                    <a:pt x="2857" y="610"/>
                    <a:pt x="2858" y="602"/>
                  </a:cubicBezTo>
                  <a:cubicBezTo>
                    <a:pt x="2858" y="591"/>
                    <a:pt x="2857" y="580"/>
                    <a:pt x="2856" y="569"/>
                  </a:cubicBezTo>
                  <a:cubicBezTo>
                    <a:pt x="2858" y="555"/>
                    <a:pt x="2860" y="541"/>
                    <a:pt x="2860" y="525"/>
                  </a:cubicBezTo>
                  <a:cubicBezTo>
                    <a:pt x="2864" y="521"/>
                    <a:pt x="2864" y="512"/>
                    <a:pt x="2865" y="505"/>
                  </a:cubicBezTo>
                  <a:cubicBezTo>
                    <a:pt x="2870" y="501"/>
                    <a:pt x="2869" y="491"/>
                    <a:pt x="2872" y="485"/>
                  </a:cubicBezTo>
                  <a:cubicBezTo>
                    <a:pt x="2876" y="484"/>
                    <a:pt x="2873" y="477"/>
                    <a:pt x="2876" y="476"/>
                  </a:cubicBezTo>
                  <a:cubicBezTo>
                    <a:pt x="2880" y="475"/>
                    <a:pt x="2877" y="467"/>
                    <a:pt x="2882" y="467"/>
                  </a:cubicBezTo>
                  <a:cubicBezTo>
                    <a:pt x="2882" y="465"/>
                    <a:pt x="2882" y="464"/>
                    <a:pt x="2882" y="464"/>
                  </a:cubicBezTo>
                  <a:cubicBezTo>
                    <a:pt x="2882" y="448"/>
                    <a:pt x="2882" y="448"/>
                    <a:pt x="2882" y="448"/>
                  </a:cubicBezTo>
                  <a:cubicBezTo>
                    <a:pt x="2879" y="454"/>
                    <a:pt x="2875" y="460"/>
                    <a:pt x="2873" y="467"/>
                  </a:cubicBezTo>
                  <a:cubicBezTo>
                    <a:pt x="2868" y="476"/>
                    <a:pt x="2864" y="486"/>
                    <a:pt x="2862" y="499"/>
                  </a:cubicBezTo>
                  <a:close/>
                  <a:moveTo>
                    <a:pt x="2754" y="1806"/>
                  </a:moveTo>
                  <a:cubicBezTo>
                    <a:pt x="2751" y="1805"/>
                    <a:pt x="2749" y="1805"/>
                    <a:pt x="2747" y="1805"/>
                  </a:cubicBezTo>
                  <a:cubicBezTo>
                    <a:pt x="2731" y="1790"/>
                    <a:pt x="2728" y="1787"/>
                    <a:pt x="2727" y="1788"/>
                  </a:cubicBezTo>
                  <a:cubicBezTo>
                    <a:pt x="2691" y="1761"/>
                    <a:pt x="2689" y="1758"/>
                    <a:pt x="2679" y="1754"/>
                  </a:cubicBezTo>
                  <a:cubicBezTo>
                    <a:pt x="2656" y="1714"/>
                    <a:pt x="2655" y="1708"/>
                    <a:pt x="2653" y="1703"/>
                  </a:cubicBezTo>
                  <a:cubicBezTo>
                    <a:pt x="2645" y="1705"/>
                    <a:pt x="2650" y="1709"/>
                    <a:pt x="2647" y="1715"/>
                  </a:cubicBezTo>
                  <a:cubicBezTo>
                    <a:pt x="2665" y="1744"/>
                    <a:pt x="2662" y="1749"/>
                    <a:pt x="2669" y="1753"/>
                  </a:cubicBezTo>
                  <a:cubicBezTo>
                    <a:pt x="2660" y="1757"/>
                    <a:pt x="2654" y="1754"/>
                    <a:pt x="2648" y="1749"/>
                  </a:cubicBezTo>
                  <a:cubicBezTo>
                    <a:pt x="2623" y="1719"/>
                    <a:pt x="2626" y="1715"/>
                    <a:pt x="2620" y="1712"/>
                  </a:cubicBezTo>
                  <a:cubicBezTo>
                    <a:pt x="2602" y="1686"/>
                    <a:pt x="2601" y="1679"/>
                    <a:pt x="2593" y="1674"/>
                  </a:cubicBezTo>
                  <a:cubicBezTo>
                    <a:pt x="2570" y="1614"/>
                    <a:pt x="2570" y="1604"/>
                    <a:pt x="2564" y="1596"/>
                  </a:cubicBezTo>
                  <a:cubicBezTo>
                    <a:pt x="2556" y="1560"/>
                    <a:pt x="2551" y="1552"/>
                    <a:pt x="2550" y="1542"/>
                  </a:cubicBezTo>
                  <a:cubicBezTo>
                    <a:pt x="2537" y="1486"/>
                    <a:pt x="2534" y="1485"/>
                    <a:pt x="2535" y="1482"/>
                  </a:cubicBezTo>
                  <a:cubicBezTo>
                    <a:pt x="2528" y="1458"/>
                    <a:pt x="2526" y="1454"/>
                    <a:pt x="2522" y="1450"/>
                  </a:cubicBezTo>
                  <a:cubicBezTo>
                    <a:pt x="2514" y="1422"/>
                    <a:pt x="2514" y="1412"/>
                    <a:pt x="2509" y="1415"/>
                  </a:cubicBezTo>
                  <a:cubicBezTo>
                    <a:pt x="2518" y="1440"/>
                    <a:pt x="2519" y="1443"/>
                    <a:pt x="2519" y="1446"/>
                  </a:cubicBezTo>
                  <a:cubicBezTo>
                    <a:pt x="2529" y="1488"/>
                    <a:pt x="2533" y="1499"/>
                    <a:pt x="2535" y="1509"/>
                  </a:cubicBezTo>
                  <a:cubicBezTo>
                    <a:pt x="2543" y="1546"/>
                    <a:pt x="2542" y="1551"/>
                    <a:pt x="2546" y="1556"/>
                  </a:cubicBezTo>
                  <a:cubicBezTo>
                    <a:pt x="2551" y="1583"/>
                    <a:pt x="2554" y="1584"/>
                    <a:pt x="2551" y="1588"/>
                  </a:cubicBezTo>
                  <a:cubicBezTo>
                    <a:pt x="2561" y="1614"/>
                    <a:pt x="2568" y="1624"/>
                    <a:pt x="2570" y="1634"/>
                  </a:cubicBezTo>
                  <a:cubicBezTo>
                    <a:pt x="2601" y="1702"/>
                    <a:pt x="2610" y="1706"/>
                    <a:pt x="2609" y="1713"/>
                  </a:cubicBezTo>
                  <a:cubicBezTo>
                    <a:pt x="2608" y="1728"/>
                    <a:pt x="2603" y="1712"/>
                    <a:pt x="2592" y="1704"/>
                  </a:cubicBezTo>
                  <a:cubicBezTo>
                    <a:pt x="2578" y="1671"/>
                    <a:pt x="2571" y="1669"/>
                    <a:pt x="2573" y="1665"/>
                  </a:cubicBezTo>
                  <a:cubicBezTo>
                    <a:pt x="2556" y="1639"/>
                    <a:pt x="2557" y="1632"/>
                    <a:pt x="2552" y="1625"/>
                  </a:cubicBezTo>
                  <a:cubicBezTo>
                    <a:pt x="2544" y="1598"/>
                    <a:pt x="2542" y="1591"/>
                    <a:pt x="2541" y="1583"/>
                  </a:cubicBezTo>
                  <a:cubicBezTo>
                    <a:pt x="2530" y="1528"/>
                    <a:pt x="2531" y="1525"/>
                    <a:pt x="2530" y="1521"/>
                  </a:cubicBezTo>
                  <a:cubicBezTo>
                    <a:pt x="2527" y="1492"/>
                    <a:pt x="2523" y="1486"/>
                    <a:pt x="2524" y="1478"/>
                  </a:cubicBezTo>
                  <a:cubicBezTo>
                    <a:pt x="2502" y="1409"/>
                    <a:pt x="2501" y="1402"/>
                    <a:pt x="2498" y="1395"/>
                  </a:cubicBezTo>
                  <a:cubicBezTo>
                    <a:pt x="2487" y="1384"/>
                    <a:pt x="2496" y="1391"/>
                    <a:pt x="2496" y="1399"/>
                  </a:cubicBezTo>
                  <a:cubicBezTo>
                    <a:pt x="2506" y="1441"/>
                    <a:pt x="2511" y="1445"/>
                    <a:pt x="2509" y="1450"/>
                  </a:cubicBezTo>
                  <a:cubicBezTo>
                    <a:pt x="2518" y="1477"/>
                    <a:pt x="2515" y="1480"/>
                    <a:pt x="2517" y="1481"/>
                  </a:cubicBezTo>
                  <a:cubicBezTo>
                    <a:pt x="2519" y="1505"/>
                    <a:pt x="2526" y="1508"/>
                    <a:pt x="2522" y="1513"/>
                  </a:cubicBezTo>
                  <a:cubicBezTo>
                    <a:pt x="2533" y="1581"/>
                    <a:pt x="2532" y="1584"/>
                    <a:pt x="2533" y="1586"/>
                  </a:cubicBezTo>
                  <a:cubicBezTo>
                    <a:pt x="2542" y="1619"/>
                    <a:pt x="2543" y="1623"/>
                    <a:pt x="2543" y="1627"/>
                  </a:cubicBezTo>
                  <a:cubicBezTo>
                    <a:pt x="2548" y="1638"/>
                    <a:pt x="2555" y="1643"/>
                    <a:pt x="2553" y="1647"/>
                  </a:cubicBezTo>
                  <a:cubicBezTo>
                    <a:pt x="2566" y="1668"/>
                    <a:pt x="2566" y="1674"/>
                    <a:pt x="2571" y="1680"/>
                  </a:cubicBezTo>
                  <a:cubicBezTo>
                    <a:pt x="2581" y="1703"/>
                    <a:pt x="2587" y="1708"/>
                    <a:pt x="2587" y="1714"/>
                  </a:cubicBezTo>
                  <a:cubicBezTo>
                    <a:pt x="2556" y="1671"/>
                    <a:pt x="2548" y="1664"/>
                    <a:pt x="2544" y="1657"/>
                  </a:cubicBezTo>
                  <a:cubicBezTo>
                    <a:pt x="2526" y="1604"/>
                    <a:pt x="2519" y="1599"/>
                    <a:pt x="2519" y="1593"/>
                  </a:cubicBezTo>
                  <a:cubicBezTo>
                    <a:pt x="2512" y="1553"/>
                    <a:pt x="2505" y="1551"/>
                    <a:pt x="2507" y="1548"/>
                  </a:cubicBezTo>
                  <a:cubicBezTo>
                    <a:pt x="2499" y="1513"/>
                    <a:pt x="2499" y="1506"/>
                    <a:pt x="2497" y="1499"/>
                  </a:cubicBezTo>
                  <a:cubicBezTo>
                    <a:pt x="2493" y="1475"/>
                    <a:pt x="2489" y="1468"/>
                    <a:pt x="2491" y="1461"/>
                  </a:cubicBezTo>
                  <a:cubicBezTo>
                    <a:pt x="2482" y="1403"/>
                    <a:pt x="2476" y="1402"/>
                    <a:pt x="2475" y="1398"/>
                  </a:cubicBezTo>
                  <a:cubicBezTo>
                    <a:pt x="2445" y="1306"/>
                    <a:pt x="2441" y="1298"/>
                    <a:pt x="2444" y="1288"/>
                  </a:cubicBezTo>
                  <a:cubicBezTo>
                    <a:pt x="2436" y="1269"/>
                    <a:pt x="2437" y="1276"/>
                    <a:pt x="2440" y="1283"/>
                  </a:cubicBezTo>
                  <a:cubicBezTo>
                    <a:pt x="2441" y="1327"/>
                    <a:pt x="2440" y="1331"/>
                    <a:pt x="2445" y="1334"/>
                  </a:cubicBezTo>
                  <a:cubicBezTo>
                    <a:pt x="2449" y="1401"/>
                    <a:pt x="2446" y="1415"/>
                    <a:pt x="2450" y="1429"/>
                  </a:cubicBezTo>
                  <a:cubicBezTo>
                    <a:pt x="2450" y="1446"/>
                    <a:pt x="2455" y="1448"/>
                    <a:pt x="2451" y="1450"/>
                  </a:cubicBezTo>
                  <a:cubicBezTo>
                    <a:pt x="2456" y="1486"/>
                    <a:pt x="2458" y="1499"/>
                    <a:pt x="2459" y="1513"/>
                  </a:cubicBezTo>
                  <a:cubicBezTo>
                    <a:pt x="2474" y="1566"/>
                    <a:pt x="2471" y="1570"/>
                    <a:pt x="2474" y="1573"/>
                  </a:cubicBezTo>
                  <a:cubicBezTo>
                    <a:pt x="2478" y="1587"/>
                    <a:pt x="2477" y="1591"/>
                    <a:pt x="2482" y="1594"/>
                  </a:cubicBezTo>
                  <a:cubicBezTo>
                    <a:pt x="2491" y="1629"/>
                    <a:pt x="2501" y="1631"/>
                    <a:pt x="2492" y="1632"/>
                  </a:cubicBezTo>
                  <a:cubicBezTo>
                    <a:pt x="2483" y="1603"/>
                    <a:pt x="2476" y="1601"/>
                    <a:pt x="2473" y="1599"/>
                  </a:cubicBezTo>
                  <a:cubicBezTo>
                    <a:pt x="2467" y="1575"/>
                    <a:pt x="2466" y="1573"/>
                    <a:pt x="2466" y="1570"/>
                  </a:cubicBezTo>
                  <a:cubicBezTo>
                    <a:pt x="2452" y="1524"/>
                    <a:pt x="2451" y="1519"/>
                    <a:pt x="2451" y="1513"/>
                  </a:cubicBezTo>
                  <a:cubicBezTo>
                    <a:pt x="2443" y="1480"/>
                    <a:pt x="2444" y="1476"/>
                    <a:pt x="2440" y="1472"/>
                  </a:cubicBezTo>
                  <a:cubicBezTo>
                    <a:pt x="2429" y="1423"/>
                    <a:pt x="2419" y="1421"/>
                    <a:pt x="2425" y="1415"/>
                  </a:cubicBezTo>
                  <a:cubicBezTo>
                    <a:pt x="2403" y="1354"/>
                    <a:pt x="2393" y="1336"/>
                    <a:pt x="2388" y="1317"/>
                  </a:cubicBezTo>
                  <a:cubicBezTo>
                    <a:pt x="2368" y="1286"/>
                    <a:pt x="2375" y="1280"/>
                    <a:pt x="2368" y="1277"/>
                  </a:cubicBezTo>
                  <a:cubicBezTo>
                    <a:pt x="2356" y="1259"/>
                    <a:pt x="2358" y="1254"/>
                    <a:pt x="2354" y="1250"/>
                  </a:cubicBezTo>
                  <a:cubicBezTo>
                    <a:pt x="2335" y="1219"/>
                    <a:pt x="2336" y="1213"/>
                    <a:pt x="2329" y="1209"/>
                  </a:cubicBezTo>
                  <a:cubicBezTo>
                    <a:pt x="2300" y="1175"/>
                    <a:pt x="2294" y="1166"/>
                    <a:pt x="2287" y="1158"/>
                  </a:cubicBezTo>
                  <a:cubicBezTo>
                    <a:pt x="2273" y="1152"/>
                    <a:pt x="2263" y="1150"/>
                    <a:pt x="2268" y="1156"/>
                  </a:cubicBezTo>
                  <a:cubicBezTo>
                    <a:pt x="2283" y="1170"/>
                    <a:pt x="2292" y="1174"/>
                    <a:pt x="2297" y="1178"/>
                  </a:cubicBezTo>
                  <a:cubicBezTo>
                    <a:pt x="2315" y="1216"/>
                    <a:pt x="2322" y="1221"/>
                    <a:pt x="2323" y="1226"/>
                  </a:cubicBezTo>
                  <a:cubicBezTo>
                    <a:pt x="2338" y="1266"/>
                    <a:pt x="2347" y="1270"/>
                    <a:pt x="2347" y="1276"/>
                  </a:cubicBezTo>
                  <a:cubicBezTo>
                    <a:pt x="2363" y="1314"/>
                    <a:pt x="2363" y="1316"/>
                    <a:pt x="2366" y="1318"/>
                  </a:cubicBezTo>
                  <a:cubicBezTo>
                    <a:pt x="2376" y="1351"/>
                    <a:pt x="2383" y="1356"/>
                    <a:pt x="2382" y="1362"/>
                  </a:cubicBezTo>
                  <a:cubicBezTo>
                    <a:pt x="2392" y="1382"/>
                    <a:pt x="2390" y="1385"/>
                    <a:pt x="2391" y="1387"/>
                  </a:cubicBezTo>
                  <a:cubicBezTo>
                    <a:pt x="2399" y="1417"/>
                    <a:pt x="2401" y="1420"/>
                    <a:pt x="2405" y="1422"/>
                  </a:cubicBezTo>
                  <a:cubicBezTo>
                    <a:pt x="2409" y="1443"/>
                    <a:pt x="2410" y="1446"/>
                    <a:pt x="2407" y="1450"/>
                  </a:cubicBezTo>
                  <a:cubicBezTo>
                    <a:pt x="2421" y="1491"/>
                    <a:pt x="2424" y="1493"/>
                    <a:pt x="2424" y="1495"/>
                  </a:cubicBezTo>
                  <a:cubicBezTo>
                    <a:pt x="2431" y="1522"/>
                    <a:pt x="2432" y="1524"/>
                    <a:pt x="2435" y="1526"/>
                  </a:cubicBezTo>
                  <a:cubicBezTo>
                    <a:pt x="2447" y="1579"/>
                    <a:pt x="2449" y="1584"/>
                    <a:pt x="2454" y="1588"/>
                  </a:cubicBezTo>
                  <a:cubicBezTo>
                    <a:pt x="2482" y="1644"/>
                    <a:pt x="2486" y="1654"/>
                    <a:pt x="2492" y="1664"/>
                  </a:cubicBezTo>
                  <a:cubicBezTo>
                    <a:pt x="2504" y="1688"/>
                    <a:pt x="2506" y="1696"/>
                    <a:pt x="2502" y="1694"/>
                  </a:cubicBezTo>
                  <a:cubicBezTo>
                    <a:pt x="2458" y="1636"/>
                    <a:pt x="2447" y="1605"/>
                    <a:pt x="2428" y="1576"/>
                  </a:cubicBezTo>
                  <a:cubicBezTo>
                    <a:pt x="2406" y="1528"/>
                    <a:pt x="2406" y="1524"/>
                    <a:pt x="2405" y="1519"/>
                  </a:cubicBezTo>
                  <a:cubicBezTo>
                    <a:pt x="2387" y="1469"/>
                    <a:pt x="2384" y="1453"/>
                    <a:pt x="2381" y="1438"/>
                  </a:cubicBezTo>
                  <a:cubicBezTo>
                    <a:pt x="2358" y="1360"/>
                    <a:pt x="2354" y="1353"/>
                    <a:pt x="2351" y="1345"/>
                  </a:cubicBezTo>
                  <a:cubicBezTo>
                    <a:pt x="2343" y="1317"/>
                    <a:pt x="2335" y="1314"/>
                    <a:pt x="2338" y="1310"/>
                  </a:cubicBezTo>
                  <a:cubicBezTo>
                    <a:pt x="2337" y="1317"/>
                    <a:pt x="2337" y="1321"/>
                    <a:pt x="2338" y="1325"/>
                  </a:cubicBezTo>
                  <a:cubicBezTo>
                    <a:pt x="2357" y="1379"/>
                    <a:pt x="2362" y="1382"/>
                    <a:pt x="2360" y="1387"/>
                  </a:cubicBezTo>
                  <a:cubicBezTo>
                    <a:pt x="2376" y="1432"/>
                    <a:pt x="2369" y="1439"/>
                    <a:pt x="2376" y="1442"/>
                  </a:cubicBezTo>
                  <a:cubicBezTo>
                    <a:pt x="2386" y="1491"/>
                    <a:pt x="2388" y="1496"/>
                    <a:pt x="2389" y="1501"/>
                  </a:cubicBezTo>
                  <a:cubicBezTo>
                    <a:pt x="2382" y="1501"/>
                    <a:pt x="2385" y="1498"/>
                    <a:pt x="2385" y="1495"/>
                  </a:cubicBezTo>
                  <a:cubicBezTo>
                    <a:pt x="2369" y="1451"/>
                    <a:pt x="2359" y="1443"/>
                    <a:pt x="2361" y="1432"/>
                  </a:cubicBezTo>
                  <a:cubicBezTo>
                    <a:pt x="2351" y="1408"/>
                    <a:pt x="2353" y="1405"/>
                    <a:pt x="2352" y="1403"/>
                  </a:cubicBezTo>
                  <a:cubicBezTo>
                    <a:pt x="2346" y="1379"/>
                    <a:pt x="2344" y="1377"/>
                    <a:pt x="2345" y="1374"/>
                  </a:cubicBezTo>
                  <a:cubicBezTo>
                    <a:pt x="2334" y="1335"/>
                    <a:pt x="2335" y="1325"/>
                    <a:pt x="2328" y="1316"/>
                  </a:cubicBezTo>
                  <a:cubicBezTo>
                    <a:pt x="2324" y="1292"/>
                    <a:pt x="2323" y="1287"/>
                    <a:pt x="2326" y="1289"/>
                  </a:cubicBezTo>
                  <a:cubicBezTo>
                    <a:pt x="2328" y="1281"/>
                    <a:pt x="2325" y="1281"/>
                    <a:pt x="2323" y="1281"/>
                  </a:cubicBezTo>
                  <a:cubicBezTo>
                    <a:pt x="2305" y="1224"/>
                    <a:pt x="2301" y="1216"/>
                    <a:pt x="2297" y="1209"/>
                  </a:cubicBezTo>
                  <a:cubicBezTo>
                    <a:pt x="2292" y="1198"/>
                    <a:pt x="2289" y="1203"/>
                    <a:pt x="2292" y="1206"/>
                  </a:cubicBezTo>
                  <a:cubicBezTo>
                    <a:pt x="2298" y="1234"/>
                    <a:pt x="2308" y="1240"/>
                    <a:pt x="2305" y="1249"/>
                  </a:cubicBezTo>
                  <a:cubicBezTo>
                    <a:pt x="2321" y="1296"/>
                    <a:pt x="2320" y="1300"/>
                    <a:pt x="2321" y="1304"/>
                  </a:cubicBezTo>
                  <a:cubicBezTo>
                    <a:pt x="2322" y="1320"/>
                    <a:pt x="2326" y="1323"/>
                    <a:pt x="2324" y="1327"/>
                  </a:cubicBezTo>
                  <a:cubicBezTo>
                    <a:pt x="2331" y="1365"/>
                    <a:pt x="2335" y="1368"/>
                    <a:pt x="2336" y="1371"/>
                  </a:cubicBezTo>
                  <a:cubicBezTo>
                    <a:pt x="2341" y="1391"/>
                    <a:pt x="2344" y="1398"/>
                    <a:pt x="2342" y="1406"/>
                  </a:cubicBezTo>
                  <a:cubicBezTo>
                    <a:pt x="2353" y="1429"/>
                    <a:pt x="2351" y="1432"/>
                    <a:pt x="2352" y="1434"/>
                  </a:cubicBezTo>
                  <a:cubicBezTo>
                    <a:pt x="2357" y="1454"/>
                    <a:pt x="2362" y="1458"/>
                    <a:pt x="2358" y="1464"/>
                  </a:cubicBezTo>
                  <a:cubicBezTo>
                    <a:pt x="2385" y="1520"/>
                    <a:pt x="2388" y="1525"/>
                    <a:pt x="2385" y="1530"/>
                  </a:cubicBezTo>
                  <a:cubicBezTo>
                    <a:pt x="2405" y="1579"/>
                    <a:pt x="2412" y="1587"/>
                    <a:pt x="2414" y="1596"/>
                  </a:cubicBezTo>
                  <a:cubicBezTo>
                    <a:pt x="2442" y="1638"/>
                    <a:pt x="2439" y="1643"/>
                    <a:pt x="2446" y="1646"/>
                  </a:cubicBezTo>
                  <a:cubicBezTo>
                    <a:pt x="2453" y="1651"/>
                    <a:pt x="2454" y="1647"/>
                    <a:pt x="2451" y="1644"/>
                  </a:cubicBezTo>
                  <a:cubicBezTo>
                    <a:pt x="2443" y="1621"/>
                    <a:pt x="2434" y="1620"/>
                    <a:pt x="2436" y="1616"/>
                  </a:cubicBezTo>
                  <a:cubicBezTo>
                    <a:pt x="2403" y="1550"/>
                    <a:pt x="2400" y="1544"/>
                    <a:pt x="2399" y="1536"/>
                  </a:cubicBezTo>
                  <a:cubicBezTo>
                    <a:pt x="2395" y="1520"/>
                    <a:pt x="2392" y="1517"/>
                    <a:pt x="2396" y="1518"/>
                  </a:cubicBezTo>
                  <a:cubicBezTo>
                    <a:pt x="2404" y="1542"/>
                    <a:pt x="2405" y="1548"/>
                    <a:pt x="2409" y="1553"/>
                  </a:cubicBezTo>
                  <a:cubicBezTo>
                    <a:pt x="2420" y="1583"/>
                    <a:pt x="2427" y="1584"/>
                    <a:pt x="2425" y="1588"/>
                  </a:cubicBezTo>
                  <a:cubicBezTo>
                    <a:pt x="2438" y="1610"/>
                    <a:pt x="2440" y="1616"/>
                    <a:pt x="2445" y="1622"/>
                  </a:cubicBezTo>
                  <a:cubicBezTo>
                    <a:pt x="2450" y="1643"/>
                    <a:pt x="2463" y="1643"/>
                    <a:pt x="2459" y="1647"/>
                  </a:cubicBezTo>
                  <a:cubicBezTo>
                    <a:pt x="2470" y="1664"/>
                    <a:pt x="2476" y="1667"/>
                    <a:pt x="2477" y="1672"/>
                  </a:cubicBezTo>
                  <a:cubicBezTo>
                    <a:pt x="2463" y="1678"/>
                    <a:pt x="2458" y="1674"/>
                    <a:pt x="2454" y="1675"/>
                  </a:cubicBezTo>
                  <a:cubicBezTo>
                    <a:pt x="2436" y="1656"/>
                    <a:pt x="2435" y="1650"/>
                    <a:pt x="2429" y="1645"/>
                  </a:cubicBezTo>
                  <a:cubicBezTo>
                    <a:pt x="2409" y="1626"/>
                    <a:pt x="2407" y="1623"/>
                    <a:pt x="2404" y="1620"/>
                  </a:cubicBezTo>
                  <a:cubicBezTo>
                    <a:pt x="2380" y="1586"/>
                    <a:pt x="2378" y="1583"/>
                    <a:pt x="2378" y="1580"/>
                  </a:cubicBezTo>
                  <a:cubicBezTo>
                    <a:pt x="2349" y="1534"/>
                    <a:pt x="2353" y="1527"/>
                    <a:pt x="2346" y="1522"/>
                  </a:cubicBezTo>
                  <a:cubicBezTo>
                    <a:pt x="2338" y="1502"/>
                    <a:pt x="2336" y="1500"/>
                    <a:pt x="2336" y="1497"/>
                  </a:cubicBezTo>
                  <a:cubicBezTo>
                    <a:pt x="2331" y="1476"/>
                    <a:pt x="2325" y="1474"/>
                    <a:pt x="2325" y="1471"/>
                  </a:cubicBezTo>
                  <a:cubicBezTo>
                    <a:pt x="2312" y="1432"/>
                    <a:pt x="2311" y="1426"/>
                    <a:pt x="2308" y="1421"/>
                  </a:cubicBezTo>
                  <a:cubicBezTo>
                    <a:pt x="2303" y="1381"/>
                    <a:pt x="2297" y="1379"/>
                    <a:pt x="2296" y="1376"/>
                  </a:cubicBezTo>
                  <a:cubicBezTo>
                    <a:pt x="2290" y="1326"/>
                    <a:pt x="2281" y="1322"/>
                    <a:pt x="2284" y="1316"/>
                  </a:cubicBezTo>
                  <a:cubicBezTo>
                    <a:pt x="2271" y="1279"/>
                    <a:pt x="2281" y="1274"/>
                    <a:pt x="2274" y="1272"/>
                  </a:cubicBezTo>
                  <a:cubicBezTo>
                    <a:pt x="2260" y="1216"/>
                    <a:pt x="2259" y="1204"/>
                    <a:pt x="2253" y="1193"/>
                  </a:cubicBezTo>
                  <a:cubicBezTo>
                    <a:pt x="2238" y="1139"/>
                    <a:pt x="2237" y="1136"/>
                    <a:pt x="2238" y="1133"/>
                  </a:cubicBezTo>
                  <a:cubicBezTo>
                    <a:pt x="2231" y="1113"/>
                    <a:pt x="2230" y="1110"/>
                    <a:pt x="2230" y="1107"/>
                  </a:cubicBezTo>
                  <a:cubicBezTo>
                    <a:pt x="2211" y="1060"/>
                    <a:pt x="2210" y="1052"/>
                    <a:pt x="2208" y="1045"/>
                  </a:cubicBezTo>
                  <a:cubicBezTo>
                    <a:pt x="2165" y="974"/>
                    <a:pt x="2169" y="967"/>
                    <a:pt x="2161" y="961"/>
                  </a:cubicBezTo>
                  <a:cubicBezTo>
                    <a:pt x="2160" y="963"/>
                    <a:pt x="2163" y="983"/>
                    <a:pt x="2177" y="1001"/>
                  </a:cubicBezTo>
                  <a:cubicBezTo>
                    <a:pt x="2189" y="1030"/>
                    <a:pt x="2183" y="1035"/>
                    <a:pt x="2186" y="1038"/>
                  </a:cubicBezTo>
                  <a:cubicBezTo>
                    <a:pt x="2189" y="1065"/>
                    <a:pt x="2188" y="1072"/>
                    <a:pt x="2194" y="1078"/>
                  </a:cubicBezTo>
                  <a:cubicBezTo>
                    <a:pt x="2196" y="1130"/>
                    <a:pt x="2200" y="1143"/>
                    <a:pt x="2199" y="1157"/>
                  </a:cubicBezTo>
                  <a:cubicBezTo>
                    <a:pt x="2207" y="1222"/>
                    <a:pt x="2208" y="1228"/>
                    <a:pt x="2207" y="1235"/>
                  </a:cubicBezTo>
                  <a:cubicBezTo>
                    <a:pt x="2212" y="1268"/>
                    <a:pt x="2211" y="1272"/>
                    <a:pt x="2212" y="1275"/>
                  </a:cubicBezTo>
                  <a:cubicBezTo>
                    <a:pt x="2223" y="1307"/>
                    <a:pt x="2214" y="1312"/>
                    <a:pt x="2219" y="1315"/>
                  </a:cubicBezTo>
                  <a:cubicBezTo>
                    <a:pt x="2220" y="1340"/>
                    <a:pt x="2224" y="1346"/>
                    <a:pt x="2226" y="1353"/>
                  </a:cubicBezTo>
                  <a:cubicBezTo>
                    <a:pt x="2236" y="1405"/>
                    <a:pt x="2240" y="1418"/>
                    <a:pt x="2244" y="1431"/>
                  </a:cubicBezTo>
                  <a:cubicBezTo>
                    <a:pt x="2267" y="1494"/>
                    <a:pt x="2275" y="1519"/>
                    <a:pt x="2293" y="1542"/>
                  </a:cubicBezTo>
                  <a:cubicBezTo>
                    <a:pt x="2314" y="1582"/>
                    <a:pt x="2322" y="1583"/>
                    <a:pt x="2321" y="1587"/>
                  </a:cubicBezTo>
                  <a:cubicBezTo>
                    <a:pt x="2333" y="1611"/>
                    <a:pt x="2329" y="1607"/>
                    <a:pt x="2325" y="1605"/>
                  </a:cubicBezTo>
                  <a:cubicBezTo>
                    <a:pt x="2319" y="1601"/>
                    <a:pt x="2317" y="1600"/>
                    <a:pt x="2315" y="1601"/>
                  </a:cubicBezTo>
                  <a:cubicBezTo>
                    <a:pt x="2280" y="1558"/>
                    <a:pt x="2284" y="1550"/>
                    <a:pt x="2273" y="1544"/>
                  </a:cubicBezTo>
                  <a:cubicBezTo>
                    <a:pt x="2259" y="1518"/>
                    <a:pt x="2252" y="1512"/>
                    <a:pt x="2253" y="1504"/>
                  </a:cubicBezTo>
                  <a:cubicBezTo>
                    <a:pt x="2234" y="1460"/>
                    <a:pt x="2227" y="1458"/>
                    <a:pt x="2229" y="1454"/>
                  </a:cubicBezTo>
                  <a:cubicBezTo>
                    <a:pt x="2214" y="1406"/>
                    <a:pt x="2206" y="1398"/>
                    <a:pt x="2210" y="1387"/>
                  </a:cubicBezTo>
                  <a:cubicBezTo>
                    <a:pt x="2199" y="1339"/>
                    <a:pt x="2201" y="1333"/>
                    <a:pt x="2197" y="1329"/>
                  </a:cubicBezTo>
                  <a:cubicBezTo>
                    <a:pt x="2199" y="1312"/>
                    <a:pt x="2192" y="1308"/>
                    <a:pt x="2196" y="1302"/>
                  </a:cubicBezTo>
                  <a:cubicBezTo>
                    <a:pt x="2191" y="1231"/>
                    <a:pt x="2192" y="1221"/>
                    <a:pt x="2189" y="1211"/>
                  </a:cubicBezTo>
                  <a:cubicBezTo>
                    <a:pt x="2189" y="1170"/>
                    <a:pt x="2188" y="1168"/>
                    <a:pt x="2188" y="1165"/>
                  </a:cubicBezTo>
                  <a:cubicBezTo>
                    <a:pt x="2181" y="1130"/>
                    <a:pt x="2184" y="1109"/>
                    <a:pt x="2181" y="1090"/>
                  </a:cubicBezTo>
                  <a:cubicBezTo>
                    <a:pt x="2172" y="1051"/>
                    <a:pt x="2173" y="1040"/>
                    <a:pt x="2167" y="1031"/>
                  </a:cubicBezTo>
                  <a:cubicBezTo>
                    <a:pt x="2144" y="965"/>
                    <a:pt x="2137" y="957"/>
                    <a:pt x="2136" y="948"/>
                  </a:cubicBezTo>
                  <a:cubicBezTo>
                    <a:pt x="2118" y="911"/>
                    <a:pt x="2113" y="902"/>
                    <a:pt x="2107" y="894"/>
                  </a:cubicBezTo>
                  <a:cubicBezTo>
                    <a:pt x="2090" y="873"/>
                    <a:pt x="2087" y="869"/>
                    <a:pt x="2085" y="871"/>
                  </a:cubicBezTo>
                  <a:cubicBezTo>
                    <a:pt x="2112" y="912"/>
                    <a:pt x="2115" y="916"/>
                    <a:pt x="2115" y="920"/>
                  </a:cubicBezTo>
                  <a:cubicBezTo>
                    <a:pt x="2131" y="960"/>
                    <a:pt x="2132" y="962"/>
                    <a:pt x="2133" y="964"/>
                  </a:cubicBezTo>
                  <a:cubicBezTo>
                    <a:pt x="2141" y="985"/>
                    <a:pt x="2142" y="987"/>
                    <a:pt x="2143" y="989"/>
                  </a:cubicBezTo>
                  <a:cubicBezTo>
                    <a:pt x="2149" y="1014"/>
                    <a:pt x="2150" y="1019"/>
                    <a:pt x="2152" y="1023"/>
                  </a:cubicBezTo>
                  <a:cubicBezTo>
                    <a:pt x="2159" y="1102"/>
                    <a:pt x="2158" y="1106"/>
                    <a:pt x="2159" y="1110"/>
                  </a:cubicBezTo>
                  <a:cubicBezTo>
                    <a:pt x="2160" y="1124"/>
                    <a:pt x="2160" y="1131"/>
                    <a:pt x="2162" y="1137"/>
                  </a:cubicBezTo>
                  <a:cubicBezTo>
                    <a:pt x="2156" y="1174"/>
                    <a:pt x="2166" y="1175"/>
                    <a:pt x="2163" y="1180"/>
                  </a:cubicBezTo>
                  <a:cubicBezTo>
                    <a:pt x="2167" y="1227"/>
                    <a:pt x="2169" y="1230"/>
                    <a:pt x="2166" y="1234"/>
                  </a:cubicBezTo>
                  <a:cubicBezTo>
                    <a:pt x="2169" y="1249"/>
                    <a:pt x="2170" y="1253"/>
                    <a:pt x="2169" y="1257"/>
                  </a:cubicBezTo>
                  <a:cubicBezTo>
                    <a:pt x="2172" y="1304"/>
                    <a:pt x="2171" y="1313"/>
                    <a:pt x="2170" y="1321"/>
                  </a:cubicBezTo>
                  <a:cubicBezTo>
                    <a:pt x="2174" y="1351"/>
                    <a:pt x="2175" y="1355"/>
                    <a:pt x="2180" y="1359"/>
                  </a:cubicBezTo>
                  <a:cubicBezTo>
                    <a:pt x="2185" y="1406"/>
                    <a:pt x="2190" y="1414"/>
                    <a:pt x="2189" y="1423"/>
                  </a:cubicBezTo>
                  <a:cubicBezTo>
                    <a:pt x="2200" y="1453"/>
                    <a:pt x="2202" y="1459"/>
                    <a:pt x="2204" y="1464"/>
                  </a:cubicBezTo>
                  <a:cubicBezTo>
                    <a:pt x="2204" y="1471"/>
                    <a:pt x="2202" y="1463"/>
                    <a:pt x="2196" y="1456"/>
                  </a:cubicBezTo>
                  <a:cubicBezTo>
                    <a:pt x="2185" y="1423"/>
                    <a:pt x="2176" y="1416"/>
                    <a:pt x="2174" y="1407"/>
                  </a:cubicBezTo>
                  <a:cubicBezTo>
                    <a:pt x="2163" y="1371"/>
                    <a:pt x="2166" y="1367"/>
                    <a:pt x="2166" y="1363"/>
                  </a:cubicBezTo>
                  <a:cubicBezTo>
                    <a:pt x="2160" y="1333"/>
                    <a:pt x="2159" y="1328"/>
                    <a:pt x="2158" y="1324"/>
                  </a:cubicBezTo>
                  <a:cubicBezTo>
                    <a:pt x="2153" y="1274"/>
                    <a:pt x="2147" y="1266"/>
                    <a:pt x="2151" y="1256"/>
                  </a:cubicBezTo>
                  <a:cubicBezTo>
                    <a:pt x="2141" y="1222"/>
                    <a:pt x="2140" y="1213"/>
                    <a:pt x="2139" y="1203"/>
                  </a:cubicBezTo>
                  <a:cubicBezTo>
                    <a:pt x="2133" y="1173"/>
                    <a:pt x="2137" y="1168"/>
                    <a:pt x="2134" y="1163"/>
                  </a:cubicBezTo>
                  <a:cubicBezTo>
                    <a:pt x="2134" y="1118"/>
                    <a:pt x="2132" y="1114"/>
                    <a:pt x="2131" y="1109"/>
                  </a:cubicBezTo>
                  <a:cubicBezTo>
                    <a:pt x="2119" y="1022"/>
                    <a:pt x="2112" y="1004"/>
                    <a:pt x="2109" y="984"/>
                  </a:cubicBezTo>
                  <a:cubicBezTo>
                    <a:pt x="2093" y="937"/>
                    <a:pt x="2088" y="933"/>
                    <a:pt x="2087" y="928"/>
                  </a:cubicBezTo>
                  <a:cubicBezTo>
                    <a:pt x="2052" y="863"/>
                    <a:pt x="2041" y="856"/>
                    <a:pt x="2036" y="847"/>
                  </a:cubicBezTo>
                  <a:cubicBezTo>
                    <a:pt x="2019" y="824"/>
                    <a:pt x="2014" y="821"/>
                    <a:pt x="2012" y="823"/>
                  </a:cubicBezTo>
                  <a:cubicBezTo>
                    <a:pt x="2062" y="888"/>
                    <a:pt x="2061" y="894"/>
                    <a:pt x="2067" y="899"/>
                  </a:cubicBezTo>
                  <a:cubicBezTo>
                    <a:pt x="2076" y="925"/>
                    <a:pt x="2083" y="927"/>
                    <a:pt x="2080" y="931"/>
                  </a:cubicBezTo>
                  <a:cubicBezTo>
                    <a:pt x="2098" y="970"/>
                    <a:pt x="2096" y="977"/>
                    <a:pt x="2100" y="983"/>
                  </a:cubicBezTo>
                  <a:cubicBezTo>
                    <a:pt x="2115" y="1034"/>
                    <a:pt x="2114" y="1047"/>
                    <a:pt x="2116" y="1060"/>
                  </a:cubicBezTo>
                  <a:cubicBezTo>
                    <a:pt x="2119" y="1093"/>
                    <a:pt x="2121" y="1096"/>
                    <a:pt x="2121" y="1100"/>
                  </a:cubicBezTo>
                  <a:cubicBezTo>
                    <a:pt x="2126" y="1186"/>
                    <a:pt x="2130" y="1192"/>
                    <a:pt x="2129" y="1199"/>
                  </a:cubicBezTo>
                  <a:cubicBezTo>
                    <a:pt x="2137" y="1242"/>
                    <a:pt x="2143" y="1243"/>
                    <a:pt x="2138" y="1248"/>
                  </a:cubicBezTo>
                  <a:cubicBezTo>
                    <a:pt x="2136" y="1238"/>
                    <a:pt x="2127" y="1221"/>
                    <a:pt x="2129" y="1202"/>
                  </a:cubicBezTo>
                  <a:cubicBezTo>
                    <a:pt x="2102" y="1093"/>
                    <a:pt x="2101" y="1089"/>
                    <a:pt x="2103" y="1085"/>
                  </a:cubicBezTo>
                  <a:cubicBezTo>
                    <a:pt x="2087" y="1037"/>
                    <a:pt x="2081" y="1029"/>
                    <a:pt x="2080" y="1020"/>
                  </a:cubicBezTo>
                  <a:cubicBezTo>
                    <a:pt x="2066" y="977"/>
                    <a:pt x="2060" y="974"/>
                    <a:pt x="2059" y="969"/>
                  </a:cubicBezTo>
                  <a:cubicBezTo>
                    <a:pt x="2021" y="912"/>
                    <a:pt x="2016" y="904"/>
                    <a:pt x="2011" y="896"/>
                  </a:cubicBezTo>
                  <a:cubicBezTo>
                    <a:pt x="1943" y="844"/>
                    <a:pt x="1963" y="845"/>
                    <a:pt x="1960" y="851"/>
                  </a:cubicBezTo>
                  <a:cubicBezTo>
                    <a:pt x="1994" y="880"/>
                    <a:pt x="1991" y="884"/>
                    <a:pt x="1997" y="886"/>
                  </a:cubicBezTo>
                  <a:cubicBezTo>
                    <a:pt x="2016" y="913"/>
                    <a:pt x="2017" y="917"/>
                    <a:pt x="2019" y="919"/>
                  </a:cubicBezTo>
                  <a:cubicBezTo>
                    <a:pt x="2066" y="1009"/>
                    <a:pt x="2073" y="1020"/>
                    <a:pt x="2075" y="1032"/>
                  </a:cubicBezTo>
                  <a:cubicBezTo>
                    <a:pt x="2083" y="1056"/>
                    <a:pt x="2088" y="1062"/>
                    <a:pt x="2087" y="1069"/>
                  </a:cubicBezTo>
                  <a:cubicBezTo>
                    <a:pt x="2096" y="1118"/>
                    <a:pt x="2103" y="1119"/>
                    <a:pt x="2101" y="1123"/>
                  </a:cubicBezTo>
                  <a:cubicBezTo>
                    <a:pt x="2112" y="1167"/>
                    <a:pt x="2116" y="1173"/>
                    <a:pt x="2115" y="1180"/>
                  </a:cubicBezTo>
                  <a:cubicBezTo>
                    <a:pt x="2125" y="1222"/>
                    <a:pt x="2124" y="1226"/>
                    <a:pt x="2124" y="1230"/>
                  </a:cubicBezTo>
                  <a:cubicBezTo>
                    <a:pt x="2131" y="1258"/>
                    <a:pt x="2132" y="1262"/>
                    <a:pt x="2131" y="1266"/>
                  </a:cubicBezTo>
                  <a:cubicBezTo>
                    <a:pt x="2139" y="1307"/>
                    <a:pt x="2141" y="1310"/>
                    <a:pt x="2141" y="1315"/>
                  </a:cubicBezTo>
                  <a:cubicBezTo>
                    <a:pt x="2145" y="1346"/>
                    <a:pt x="2146" y="1354"/>
                    <a:pt x="2152" y="1361"/>
                  </a:cubicBezTo>
                  <a:cubicBezTo>
                    <a:pt x="2162" y="1399"/>
                    <a:pt x="2162" y="1401"/>
                    <a:pt x="2163" y="1403"/>
                  </a:cubicBezTo>
                  <a:cubicBezTo>
                    <a:pt x="2143" y="1371"/>
                    <a:pt x="2140" y="1368"/>
                    <a:pt x="2137" y="1364"/>
                  </a:cubicBezTo>
                  <a:cubicBezTo>
                    <a:pt x="2126" y="1327"/>
                    <a:pt x="2124" y="1322"/>
                    <a:pt x="2124" y="1316"/>
                  </a:cubicBezTo>
                  <a:cubicBezTo>
                    <a:pt x="2115" y="1280"/>
                    <a:pt x="2110" y="1276"/>
                    <a:pt x="2110" y="1271"/>
                  </a:cubicBezTo>
                  <a:cubicBezTo>
                    <a:pt x="2097" y="1222"/>
                    <a:pt x="2097" y="1219"/>
                    <a:pt x="2099" y="1216"/>
                  </a:cubicBezTo>
                  <a:cubicBezTo>
                    <a:pt x="2089" y="1184"/>
                    <a:pt x="2090" y="1172"/>
                    <a:pt x="2085" y="1162"/>
                  </a:cubicBezTo>
                  <a:cubicBezTo>
                    <a:pt x="2074" y="1123"/>
                    <a:pt x="2075" y="1120"/>
                    <a:pt x="2073" y="1118"/>
                  </a:cubicBezTo>
                  <a:cubicBezTo>
                    <a:pt x="2061" y="1060"/>
                    <a:pt x="2060" y="1049"/>
                    <a:pt x="2054" y="1040"/>
                  </a:cubicBezTo>
                  <a:cubicBezTo>
                    <a:pt x="2034" y="969"/>
                    <a:pt x="2024" y="960"/>
                    <a:pt x="2025" y="949"/>
                  </a:cubicBezTo>
                  <a:cubicBezTo>
                    <a:pt x="2000" y="900"/>
                    <a:pt x="2001" y="894"/>
                    <a:pt x="1994" y="890"/>
                  </a:cubicBezTo>
                  <a:cubicBezTo>
                    <a:pt x="1969" y="864"/>
                    <a:pt x="1969" y="858"/>
                    <a:pt x="1966" y="861"/>
                  </a:cubicBezTo>
                  <a:cubicBezTo>
                    <a:pt x="2010" y="928"/>
                    <a:pt x="2009" y="940"/>
                    <a:pt x="2017" y="949"/>
                  </a:cubicBezTo>
                  <a:cubicBezTo>
                    <a:pt x="2020" y="979"/>
                    <a:pt x="2032" y="979"/>
                    <a:pt x="2029" y="983"/>
                  </a:cubicBezTo>
                  <a:cubicBezTo>
                    <a:pt x="2041" y="1018"/>
                    <a:pt x="2041" y="1021"/>
                    <a:pt x="2045" y="1023"/>
                  </a:cubicBezTo>
                  <a:cubicBezTo>
                    <a:pt x="2052" y="1055"/>
                    <a:pt x="2054" y="1061"/>
                    <a:pt x="2055" y="1066"/>
                  </a:cubicBezTo>
                  <a:cubicBezTo>
                    <a:pt x="2064" y="1089"/>
                    <a:pt x="2058" y="1096"/>
                    <a:pt x="2063" y="1101"/>
                  </a:cubicBezTo>
                  <a:cubicBezTo>
                    <a:pt x="2074" y="1155"/>
                    <a:pt x="2077" y="1157"/>
                    <a:pt x="2077" y="1159"/>
                  </a:cubicBezTo>
                  <a:cubicBezTo>
                    <a:pt x="2082" y="1197"/>
                    <a:pt x="2088" y="1207"/>
                    <a:pt x="2090" y="1218"/>
                  </a:cubicBezTo>
                  <a:cubicBezTo>
                    <a:pt x="2091" y="1246"/>
                    <a:pt x="2099" y="1248"/>
                    <a:pt x="2097" y="1251"/>
                  </a:cubicBezTo>
                  <a:cubicBezTo>
                    <a:pt x="2107" y="1277"/>
                    <a:pt x="2103" y="1281"/>
                    <a:pt x="2106" y="1284"/>
                  </a:cubicBezTo>
                  <a:cubicBezTo>
                    <a:pt x="2117" y="1328"/>
                    <a:pt x="2122" y="1338"/>
                    <a:pt x="2126" y="1349"/>
                  </a:cubicBezTo>
                  <a:cubicBezTo>
                    <a:pt x="2132" y="1371"/>
                    <a:pt x="2136" y="1376"/>
                    <a:pt x="2135" y="1382"/>
                  </a:cubicBezTo>
                  <a:cubicBezTo>
                    <a:pt x="2154" y="1416"/>
                    <a:pt x="2163" y="1420"/>
                    <a:pt x="2160" y="1427"/>
                  </a:cubicBezTo>
                  <a:cubicBezTo>
                    <a:pt x="2182" y="1475"/>
                    <a:pt x="2196" y="1475"/>
                    <a:pt x="2191" y="1479"/>
                  </a:cubicBezTo>
                  <a:cubicBezTo>
                    <a:pt x="2199" y="1500"/>
                    <a:pt x="2206" y="1501"/>
                    <a:pt x="2206" y="1504"/>
                  </a:cubicBezTo>
                  <a:cubicBezTo>
                    <a:pt x="2225" y="1535"/>
                    <a:pt x="2224" y="1539"/>
                    <a:pt x="2230" y="1542"/>
                  </a:cubicBezTo>
                  <a:cubicBezTo>
                    <a:pt x="2228" y="1549"/>
                    <a:pt x="2237" y="1551"/>
                    <a:pt x="2235" y="1555"/>
                  </a:cubicBezTo>
                  <a:cubicBezTo>
                    <a:pt x="2149" y="1493"/>
                    <a:pt x="2141" y="1489"/>
                    <a:pt x="2142" y="1483"/>
                  </a:cubicBezTo>
                  <a:cubicBezTo>
                    <a:pt x="2094" y="1431"/>
                    <a:pt x="2090" y="1425"/>
                    <a:pt x="2086" y="1420"/>
                  </a:cubicBezTo>
                  <a:cubicBezTo>
                    <a:pt x="2056" y="1376"/>
                    <a:pt x="2054" y="1364"/>
                    <a:pt x="2048" y="1352"/>
                  </a:cubicBezTo>
                  <a:cubicBezTo>
                    <a:pt x="2029" y="1312"/>
                    <a:pt x="2033" y="1305"/>
                    <a:pt x="2025" y="1300"/>
                  </a:cubicBezTo>
                  <a:cubicBezTo>
                    <a:pt x="2006" y="1263"/>
                    <a:pt x="2010" y="1259"/>
                    <a:pt x="2010" y="1256"/>
                  </a:cubicBezTo>
                  <a:cubicBezTo>
                    <a:pt x="2001" y="1236"/>
                    <a:pt x="2000" y="1233"/>
                    <a:pt x="1998" y="1230"/>
                  </a:cubicBezTo>
                  <a:cubicBezTo>
                    <a:pt x="1985" y="1192"/>
                    <a:pt x="1973" y="1191"/>
                    <a:pt x="1980" y="1187"/>
                  </a:cubicBezTo>
                  <a:cubicBezTo>
                    <a:pt x="1950" y="1133"/>
                    <a:pt x="1946" y="1121"/>
                    <a:pt x="1939" y="1110"/>
                  </a:cubicBezTo>
                  <a:cubicBezTo>
                    <a:pt x="1916" y="1064"/>
                    <a:pt x="1913" y="1062"/>
                    <a:pt x="1910" y="1059"/>
                  </a:cubicBezTo>
                  <a:cubicBezTo>
                    <a:pt x="1878" y="1003"/>
                    <a:pt x="1868" y="998"/>
                    <a:pt x="1868" y="992"/>
                  </a:cubicBezTo>
                  <a:cubicBezTo>
                    <a:pt x="1845" y="965"/>
                    <a:pt x="1841" y="953"/>
                    <a:pt x="1824" y="944"/>
                  </a:cubicBezTo>
                  <a:cubicBezTo>
                    <a:pt x="1803" y="914"/>
                    <a:pt x="1793" y="907"/>
                    <a:pt x="1786" y="900"/>
                  </a:cubicBezTo>
                  <a:cubicBezTo>
                    <a:pt x="1723" y="854"/>
                    <a:pt x="1718" y="846"/>
                    <a:pt x="1715" y="853"/>
                  </a:cubicBezTo>
                  <a:cubicBezTo>
                    <a:pt x="1727" y="868"/>
                    <a:pt x="1731" y="868"/>
                    <a:pt x="1734" y="868"/>
                  </a:cubicBezTo>
                  <a:cubicBezTo>
                    <a:pt x="1771" y="901"/>
                    <a:pt x="1784" y="909"/>
                    <a:pt x="1792" y="918"/>
                  </a:cubicBezTo>
                  <a:cubicBezTo>
                    <a:pt x="1828" y="952"/>
                    <a:pt x="1830" y="962"/>
                    <a:pt x="1841" y="971"/>
                  </a:cubicBezTo>
                  <a:cubicBezTo>
                    <a:pt x="1878" y="1016"/>
                    <a:pt x="1877" y="1021"/>
                    <a:pt x="1883" y="1025"/>
                  </a:cubicBezTo>
                  <a:cubicBezTo>
                    <a:pt x="1891" y="1045"/>
                    <a:pt x="1897" y="1049"/>
                    <a:pt x="1898" y="1054"/>
                  </a:cubicBezTo>
                  <a:cubicBezTo>
                    <a:pt x="1916" y="1087"/>
                    <a:pt x="1923" y="1091"/>
                    <a:pt x="1922" y="1096"/>
                  </a:cubicBezTo>
                  <a:cubicBezTo>
                    <a:pt x="1942" y="1129"/>
                    <a:pt x="1942" y="1134"/>
                    <a:pt x="1947" y="1138"/>
                  </a:cubicBezTo>
                  <a:cubicBezTo>
                    <a:pt x="1957" y="1163"/>
                    <a:pt x="1959" y="1166"/>
                    <a:pt x="1964" y="1168"/>
                  </a:cubicBezTo>
                  <a:cubicBezTo>
                    <a:pt x="1973" y="1208"/>
                    <a:pt x="1985" y="1211"/>
                    <a:pt x="1981" y="1216"/>
                  </a:cubicBezTo>
                  <a:cubicBezTo>
                    <a:pt x="1995" y="1257"/>
                    <a:pt x="2000" y="1261"/>
                    <a:pt x="2004" y="1265"/>
                  </a:cubicBezTo>
                  <a:cubicBezTo>
                    <a:pt x="2015" y="1292"/>
                    <a:pt x="2011" y="1297"/>
                    <a:pt x="2017" y="1300"/>
                  </a:cubicBezTo>
                  <a:cubicBezTo>
                    <a:pt x="2034" y="1342"/>
                    <a:pt x="2039" y="1345"/>
                    <a:pt x="2039" y="1349"/>
                  </a:cubicBezTo>
                  <a:cubicBezTo>
                    <a:pt x="2035" y="1341"/>
                    <a:pt x="2017" y="1324"/>
                    <a:pt x="2011" y="1304"/>
                  </a:cubicBezTo>
                  <a:cubicBezTo>
                    <a:pt x="1989" y="1272"/>
                    <a:pt x="1992" y="1266"/>
                    <a:pt x="1987" y="1262"/>
                  </a:cubicBezTo>
                  <a:cubicBezTo>
                    <a:pt x="1973" y="1239"/>
                    <a:pt x="1973" y="1236"/>
                    <a:pt x="1969" y="1234"/>
                  </a:cubicBezTo>
                  <a:cubicBezTo>
                    <a:pt x="1943" y="1182"/>
                    <a:pt x="1936" y="1173"/>
                    <a:pt x="1933" y="1163"/>
                  </a:cubicBezTo>
                  <a:cubicBezTo>
                    <a:pt x="1911" y="1130"/>
                    <a:pt x="1906" y="1125"/>
                    <a:pt x="1907" y="1119"/>
                  </a:cubicBezTo>
                  <a:cubicBezTo>
                    <a:pt x="1889" y="1094"/>
                    <a:pt x="1882" y="1083"/>
                    <a:pt x="1875" y="1072"/>
                  </a:cubicBezTo>
                  <a:cubicBezTo>
                    <a:pt x="1831" y="999"/>
                    <a:pt x="1817" y="990"/>
                    <a:pt x="1811" y="980"/>
                  </a:cubicBezTo>
                  <a:cubicBezTo>
                    <a:pt x="1769" y="941"/>
                    <a:pt x="1772" y="937"/>
                    <a:pt x="1767" y="935"/>
                  </a:cubicBezTo>
                  <a:cubicBezTo>
                    <a:pt x="1713" y="899"/>
                    <a:pt x="1720" y="901"/>
                    <a:pt x="1723" y="903"/>
                  </a:cubicBezTo>
                  <a:cubicBezTo>
                    <a:pt x="1759" y="934"/>
                    <a:pt x="1769" y="945"/>
                    <a:pt x="1780" y="956"/>
                  </a:cubicBezTo>
                  <a:cubicBezTo>
                    <a:pt x="1802" y="983"/>
                    <a:pt x="1811" y="985"/>
                    <a:pt x="1808" y="988"/>
                  </a:cubicBezTo>
                  <a:cubicBezTo>
                    <a:pt x="1835" y="1031"/>
                    <a:pt x="1838" y="1032"/>
                    <a:pt x="1841" y="1034"/>
                  </a:cubicBezTo>
                  <a:cubicBezTo>
                    <a:pt x="1873" y="1077"/>
                    <a:pt x="1874" y="1086"/>
                    <a:pt x="1879" y="1094"/>
                  </a:cubicBezTo>
                  <a:cubicBezTo>
                    <a:pt x="1914" y="1151"/>
                    <a:pt x="1920" y="1159"/>
                    <a:pt x="1924" y="1168"/>
                  </a:cubicBezTo>
                  <a:cubicBezTo>
                    <a:pt x="1944" y="1210"/>
                    <a:pt x="1955" y="1212"/>
                    <a:pt x="1951" y="1217"/>
                  </a:cubicBezTo>
                  <a:cubicBezTo>
                    <a:pt x="1985" y="1273"/>
                    <a:pt x="1988" y="1281"/>
                    <a:pt x="1993" y="1289"/>
                  </a:cubicBezTo>
                  <a:cubicBezTo>
                    <a:pt x="2021" y="1343"/>
                    <a:pt x="2021" y="1350"/>
                    <a:pt x="2027" y="1349"/>
                  </a:cubicBezTo>
                  <a:cubicBezTo>
                    <a:pt x="2038" y="1375"/>
                    <a:pt x="2045" y="1378"/>
                    <a:pt x="2046" y="1382"/>
                  </a:cubicBezTo>
                  <a:cubicBezTo>
                    <a:pt x="2055" y="1400"/>
                    <a:pt x="2045" y="1394"/>
                    <a:pt x="2044" y="1389"/>
                  </a:cubicBezTo>
                  <a:cubicBezTo>
                    <a:pt x="2031" y="1366"/>
                    <a:pt x="2024" y="1370"/>
                    <a:pt x="2022" y="1364"/>
                  </a:cubicBezTo>
                  <a:cubicBezTo>
                    <a:pt x="1998" y="1322"/>
                    <a:pt x="1989" y="1316"/>
                    <a:pt x="1988" y="1307"/>
                  </a:cubicBezTo>
                  <a:cubicBezTo>
                    <a:pt x="1961" y="1269"/>
                    <a:pt x="1954" y="1254"/>
                    <a:pt x="1945" y="1239"/>
                  </a:cubicBezTo>
                  <a:cubicBezTo>
                    <a:pt x="1926" y="1209"/>
                    <a:pt x="1917" y="1202"/>
                    <a:pt x="1915" y="1193"/>
                  </a:cubicBezTo>
                  <a:cubicBezTo>
                    <a:pt x="1894" y="1164"/>
                    <a:pt x="1896" y="1155"/>
                    <a:pt x="1887" y="1149"/>
                  </a:cubicBezTo>
                  <a:cubicBezTo>
                    <a:pt x="1871" y="1118"/>
                    <a:pt x="1865" y="1110"/>
                    <a:pt x="1861" y="1102"/>
                  </a:cubicBezTo>
                  <a:cubicBezTo>
                    <a:pt x="1827" y="1042"/>
                    <a:pt x="1818" y="1039"/>
                    <a:pt x="1819" y="1035"/>
                  </a:cubicBezTo>
                  <a:cubicBezTo>
                    <a:pt x="1803" y="1017"/>
                    <a:pt x="1808" y="1013"/>
                    <a:pt x="1803" y="1011"/>
                  </a:cubicBezTo>
                  <a:cubicBezTo>
                    <a:pt x="1773" y="975"/>
                    <a:pt x="1776" y="971"/>
                    <a:pt x="1771" y="969"/>
                  </a:cubicBezTo>
                  <a:cubicBezTo>
                    <a:pt x="1756" y="950"/>
                    <a:pt x="1752" y="947"/>
                    <a:pt x="1752" y="943"/>
                  </a:cubicBezTo>
                  <a:cubicBezTo>
                    <a:pt x="1731" y="924"/>
                    <a:pt x="1727" y="921"/>
                    <a:pt x="1723" y="919"/>
                  </a:cubicBezTo>
                  <a:cubicBezTo>
                    <a:pt x="1662" y="878"/>
                    <a:pt x="1656" y="874"/>
                    <a:pt x="1649" y="869"/>
                  </a:cubicBezTo>
                  <a:cubicBezTo>
                    <a:pt x="1637" y="863"/>
                    <a:pt x="1641" y="871"/>
                    <a:pt x="1645" y="872"/>
                  </a:cubicBezTo>
                  <a:cubicBezTo>
                    <a:pt x="1679" y="886"/>
                    <a:pt x="1678" y="900"/>
                    <a:pt x="1682" y="894"/>
                  </a:cubicBezTo>
                  <a:cubicBezTo>
                    <a:pt x="1732" y="936"/>
                    <a:pt x="1753" y="955"/>
                    <a:pt x="1766" y="976"/>
                  </a:cubicBezTo>
                  <a:cubicBezTo>
                    <a:pt x="1797" y="1018"/>
                    <a:pt x="1803" y="1029"/>
                    <a:pt x="1810" y="1040"/>
                  </a:cubicBezTo>
                  <a:cubicBezTo>
                    <a:pt x="1838" y="1089"/>
                    <a:pt x="1846" y="1091"/>
                    <a:pt x="1845" y="1094"/>
                  </a:cubicBezTo>
                  <a:cubicBezTo>
                    <a:pt x="1875" y="1146"/>
                    <a:pt x="1883" y="1156"/>
                    <a:pt x="1891" y="1167"/>
                  </a:cubicBezTo>
                  <a:cubicBezTo>
                    <a:pt x="1915" y="1208"/>
                    <a:pt x="1920" y="1220"/>
                    <a:pt x="1930" y="1230"/>
                  </a:cubicBezTo>
                  <a:cubicBezTo>
                    <a:pt x="1974" y="1305"/>
                    <a:pt x="1982" y="1315"/>
                    <a:pt x="1987" y="1325"/>
                  </a:cubicBezTo>
                  <a:cubicBezTo>
                    <a:pt x="2020" y="1379"/>
                    <a:pt x="2042" y="1399"/>
                    <a:pt x="2058" y="1419"/>
                  </a:cubicBezTo>
                  <a:cubicBezTo>
                    <a:pt x="2089" y="1454"/>
                    <a:pt x="2104" y="1456"/>
                    <a:pt x="2098" y="1462"/>
                  </a:cubicBezTo>
                  <a:cubicBezTo>
                    <a:pt x="2016" y="1395"/>
                    <a:pt x="2015" y="1391"/>
                    <a:pt x="2011" y="1388"/>
                  </a:cubicBezTo>
                  <a:cubicBezTo>
                    <a:pt x="1969" y="1337"/>
                    <a:pt x="1959" y="1330"/>
                    <a:pt x="1958" y="1321"/>
                  </a:cubicBezTo>
                  <a:cubicBezTo>
                    <a:pt x="1925" y="1276"/>
                    <a:pt x="1920" y="1268"/>
                    <a:pt x="1913" y="1260"/>
                  </a:cubicBezTo>
                  <a:cubicBezTo>
                    <a:pt x="1869" y="1201"/>
                    <a:pt x="1870" y="1191"/>
                    <a:pt x="1861" y="1184"/>
                  </a:cubicBezTo>
                  <a:cubicBezTo>
                    <a:pt x="1827" y="1128"/>
                    <a:pt x="1824" y="1123"/>
                    <a:pt x="1820" y="1120"/>
                  </a:cubicBezTo>
                  <a:cubicBezTo>
                    <a:pt x="1802" y="1089"/>
                    <a:pt x="1802" y="1084"/>
                    <a:pt x="1797" y="1080"/>
                  </a:cubicBezTo>
                  <a:cubicBezTo>
                    <a:pt x="1741" y="995"/>
                    <a:pt x="1735" y="987"/>
                    <a:pt x="1728" y="979"/>
                  </a:cubicBezTo>
                  <a:cubicBezTo>
                    <a:pt x="1691" y="937"/>
                    <a:pt x="1678" y="921"/>
                    <a:pt x="1659" y="905"/>
                  </a:cubicBezTo>
                  <a:cubicBezTo>
                    <a:pt x="1554" y="846"/>
                    <a:pt x="1554" y="849"/>
                    <a:pt x="1556" y="847"/>
                  </a:cubicBezTo>
                  <a:cubicBezTo>
                    <a:pt x="1560" y="857"/>
                    <a:pt x="1569" y="867"/>
                    <a:pt x="1585" y="874"/>
                  </a:cubicBezTo>
                  <a:cubicBezTo>
                    <a:pt x="1624" y="914"/>
                    <a:pt x="1639" y="916"/>
                    <a:pt x="1637" y="922"/>
                  </a:cubicBezTo>
                  <a:cubicBezTo>
                    <a:pt x="1667" y="951"/>
                    <a:pt x="1670" y="955"/>
                    <a:pt x="1673" y="959"/>
                  </a:cubicBezTo>
                  <a:cubicBezTo>
                    <a:pt x="1709" y="1006"/>
                    <a:pt x="1713" y="1015"/>
                    <a:pt x="1719" y="1023"/>
                  </a:cubicBezTo>
                  <a:cubicBezTo>
                    <a:pt x="1741" y="1068"/>
                    <a:pt x="1754" y="1071"/>
                    <a:pt x="1749" y="1077"/>
                  </a:cubicBezTo>
                  <a:cubicBezTo>
                    <a:pt x="1656" y="979"/>
                    <a:pt x="1622" y="952"/>
                    <a:pt x="1599" y="933"/>
                  </a:cubicBezTo>
                  <a:cubicBezTo>
                    <a:pt x="1593" y="934"/>
                    <a:pt x="1626" y="961"/>
                    <a:pt x="1655" y="986"/>
                  </a:cubicBezTo>
                  <a:cubicBezTo>
                    <a:pt x="1731" y="1069"/>
                    <a:pt x="1737" y="1071"/>
                    <a:pt x="1736" y="1074"/>
                  </a:cubicBezTo>
                  <a:cubicBezTo>
                    <a:pt x="1754" y="1099"/>
                    <a:pt x="1761" y="1104"/>
                    <a:pt x="1762" y="1109"/>
                  </a:cubicBezTo>
                  <a:cubicBezTo>
                    <a:pt x="1781" y="1149"/>
                    <a:pt x="1795" y="1153"/>
                    <a:pt x="1794" y="1159"/>
                  </a:cubicBezTo>
                  <a:cubicBezTo>
                    <a:pt x="1825" y="1202"/>
                    <a:pt x="1829" y="1214"/>
                    <a:pt x="1837" y="1225"/>
                  </a:cubicBezTo>
                  <a:cubicBezTo>
                    <a:pt x="1876" y="1278"/>
                    <a:pt x="1881" y="1283"/>
                    <a:pt x="1883" y="1289"/>
                  </a:cubicBezTo>
                  <a:cubicBezTo>
                    <a:pt x="1906" y="1314"/>
                    <a:pt x="1904" y="1323"/>
                    <a:pt x="1907" y="1319"/>
                  </a:cubicBezTo>
                  <a:cubicBezTo>
                    <a:pt x="1930" y="1346"/>
                    <a:pt x="1939" y="1347"/>
                    <a:pt x="1936" y="1351"/>
                  </a:cubicBezTo>
                  <a:cubicBezTo>
                    <a:pt x="1900" y="1320"/>
                    <a:pt x="1893" y="1317"/>
                    <a:pt x="1894" y="1312"/>
                  </a:cubicBezTo>
                  <a:cubicBezTo>
                    <a:pt x="1863" y="1278"/>
                    <a:pt x="1854" y="1276"/>
                    <a:pt x="1855" y="1271"/>
                  </a:cubicBezTo>
                  <a:cubicBezTo>
                    <a:pt x="1803" y="1202"/>
                    <a:pt x="1797" y="1195"/>
                    <a:pt x="1790" y="1189"/>
                  </a:cubicBezTo>
                  <a:cubicBezTo>
                    <a:pt x="1759" y="1143"/>
                    <a:pt x="1756" y="1140"/>
                    <a:pt x="1751" y="1137"/>
                  </a:cubicBezTo>
                  <a:cubicBezTo>
                    <a:pt x="1701" y="1071"/>
                    <a:pt x="1685" y="1058"/>
                    <a:pt x="1671" y="1044"/>
                  </a:cubicBezTo>
                  <a:cubicBezTo>
                    <a:pt x="1539" y="936"/>
                    <a:pt x="1534" y="938"/>
                    <a:pt x="1526" y="932"/>
                  </a:cubicBezTo>
                  <a:cubicBezTo>
                    <a:pt x="1506" y="923"/>
                    <a:pt x="1508" y="926"/>
                    <a:pt x="1513" y="928"/>
                  </a:cubicBezTo>
                  <a:cubicBezTo>
                    <a:pt x="1546" y="953"/>
                    <a:pt x="1562" y="959"/>
                    <a:pt x="1571" y="967"/>
                  </a:cubicBezTo>
                  <a:cubicBezTo>
                    <a:pt x="1599" y="992"/>
                    <a:pt x="1613" y="997"/>
                    <a:pt x="1618" y="1006"/>
                  </a:cubicBezTo>
                  <a:cubicBezTo>
                    <a:pt x="1630" y="1020"/>
                    <a:pt x="1644" y="1022"/>
                    <a:pt x="1643" y="1028"/>
                  </a:cubicBezTo>
                  <a:cubicBezTo>
                    <a:pt x="1719" y="1109"/>
                    <a:pt x="1730" y="1117"/>
                    <a:pt x="1732" y="1126"/>
                  </a:cubicBezTo>
                  <a:cubicBezTo>
                    <a:pt x="1700" y="1093"/>
                    <a:pt x="1685" y="1092"/>
                    <a:pt x="1690" y="1088"/>
                  </a:cubicBezTo>
                  <a:cubicBezTo>
                    <a:pt x="1590" y="1025"/>
                    <a:pt x="1574" y="1014"/>
                    <a:pt x="1560" y="1007"/>
                  </a:cubicBezTo>
                  <a:cubicBezTo>
                    <a:pt x="1480" y="980"/>
                    <a:pt x="1476" y="980"/>
                    <a:pt x="1471" y="979"/>
                  </a:cubicBezTo>
                  <a:cubicBezTo>
                    <a:pt x="1398" y="958"/>
                    <a:pt x="1390" y="956"/>
                    <a:pt x="1381" y="953"/>
                  </a:cubicBezTo>
                  <a:cubicBezTo>
                    <a:pt x="1376" y="959"/>
                    <a:pt x="1396" y="964"/>
                    <a:pt x="1416" y="968"/>
                  </a:cubicBezTo>
                  <a:cubicBezTo>
                    <a:pt x="1457" y="983"/>
                    <a:pt x="1467" y="984"/>
                    <a:pt x="1478" y="989"/>
                  </a:cubicBezTo>
                  <a:cubicBezTo>
                    <a:pt x="1494" y="991"/>
                    <a:pt x="1500" y="998"/>
                    <a:pt x="1504" y="996"/>
                  </a:cubicBezTo>
                  <a:cubicBezTo>
                    <a:pt x="1612" y="1047"/>
                    <a:pt x="1625" y="1055"/>
                    <a:pt x="1638" y="1063"/>
                  </a:cubicBezTo>
                  <a:cubicBezTo>
                    <a:pt x="1735" y="1151"/>
                    <a:pt x="1749" y="1157"/>
                    <a:pt x="1748" y="1166"/>
                  </a:cubicBezTo>
                  <a:cubicBezTo>
                    <a:pt x="1633" y="1063"/>
                    <a:pt x="1624" y="1057"/>
                    <a:pt x="1615" y="1051"/>
                  </a:cubicBezTo>
                  <a:cubicBezTo>
                    <a:pt x="1514" y="1008"/>
                    <a:pt x="1509" y="999"/>
                    <a:pt x="1506" y="1002"/>
                  </a:cubicBezTo>
                  <a:cubicBezTo>
                    <a:pt x="1476" y="994"/>
                    <a:pt x="1472" y="991"/>
                    <a:pt x="1468" y="992"/>
                  </a:cubicBezTo>
                  <a:cubicBezTo>
                    <a:pt x="1584" y="1043"/>
                    <a:pt x="1587" y="1045"/>
                    <a:pt x="1601" y="1052"/>
                  </a:cubicBezTo>
                  <a:cubicBezTo>
                    <a:pt x="1706" y="1133"/>
                    <a:pt x="1710" y="1139"/>
                    <a:pt x="1718" y="1143"/>
                  </a:cubicBezTo>
                  <a:cubicBezTo>
                    <a:pt x="1778" y="1205"/>
                    <a:pt x="1776" y="1209"/>
                    <a:pt x="1782" y="1212"/>
                  </a:cubicBezTo>
                  <a:cubicBezTo>
                    <a:pt x="1800" y="1238"/>
                    <a:pt x="1812" y="1240"/>
                    <a:pt x="1808" y="1245"/>
                  </a:cubicBezTo>
                  <a:cubicBezTo>
                    <a:pt x="1776" y="1217"/>
                    <a:pt x="1770" y="1209"/>
                    <a:pt x="1763" y="1202"/>
                  </a:cubicBezTo>
                  <a:cubicBezTo>
                    <a:pt x="1740" y="1177"/>
                    <a:pt x="1726" y="1176"/>
                    <a:pt x="1730" y="1172"/>
                  </a:cubicBezTo>
                  <a:cubicBezTo>
                    <a:pt x="1613" y="1101"/>
                    <a:pt x="1598" y="1092"/>
                    <a:pt x="1584" y="1085"/>
                  </a:cubicBezTo>
                  <a:cubicBezTo>
                    <a:pt x="1549" y="1071"/>
                    <a:pt x="1544" y="1063"/>
                    <a:pt x="1541" y="1070"/>
                  </a:cubicBezTo>
                  <a:cubicBezTo>
                    <a:pt x="1611" y="1107"/>
                    <a:pt x="1612" y="1109"/>
                    <a:pt x="1613" y="1108"/>
                  </a:cubicBezTo>
                  <a:cubicBezTo>
                    <a:pt x="1644" y="1126"/>
                    <a:pt x="1655" y="1131"/>
                    <a:pt x="1665" y="1140"/>
                  </a:cubicBezTo>
                  <a:cubicBezTo>
                    <a:pt x="1720" y="1178"/>
                    <a:pt x="1724" y="1181"/>
                    <a:pt x="1722" y="1185"/>
                  </a:cubicBezTo>
                  <a:cubicBezTo>
                    <a:pt x="1490" y="1066"/>
                    <a:pt x="1458" y="1045"/>
                    <a:pt x="1426" y="1030"/>
                  </a:cubicBezTo>
                  <a:cubicBezTo>
                    <a:pt x="1415" y="1028"/>
                    <a:pt x="1420" y="1032"/>
                    <a:pt x="1426" y="1035"/>
                  </a:cubicBezTo>
                  <a:cubicBezTo>
                    <a:pt x="1474" y="1061"/>
                    <a:pt x="1486" y="1073"/>
                    <a:pt x="1507" y="1079"/>
                  </a:cubicBezTo>
                  <a:cubicBezTo>
                    <a:pt x="1681" y="1171"/>
                    <a:pt x="1693" y="1179"/>
                    <a:pt x="1704" y="1184"/>
                  </a:cubicBezTo>
                  <a:cubicBezTo>
                    <a:pt x="1769" y="1234"/>
                    <a:pt x="1783" y="1234"/>
                    <a:pt x="1778" y="1238"/>
                  </a:cubicBezTo>
                  <a:cubicBezTo>
                    <a:pt x="1658" y="1184"/>
                    <a:pt x="1628" y="1171"/>
                    <a:pt x="1597" y="1152"/>
                  </a:cubicBezTo>
                  <a:cubicBezTo>
                    <a:pt x="1495" y="1094"/>
                    <a:pt x="1466" y="1065"/>
                    <a:pt x="1423" y="1044"/>
                  </a:cubicBezTo>
                  <a:cubicBezTo>
                    <a:pt x="1398" y="1020"/>
                    <a:pt x="1389" y="1019"/>
                    <a:pt x="1392" y="1015"/>
                  </a:cubicBezTo>
                  <a:cubicBezTo>
                    <a:pt x="1361" y="983"/>
                    <a:pt x="1355" y="981"/>
                    <a:pt x="1356" y="978"/>
                  </a:cubicBezTo>
                  <a:cubicBezTo>
                    <a:pt x="1346" y="964"/>
                    <a:pt x="1338" y="961"/>
                    <a:pt x="1338" y="963"/>
                  </a:cubicBezTo>
                  <a:cubicBezTo>
                    <a:pt x="1454" y="1072"/>
                    <a:pt x="1493" y="1098"/>
                    <a:pt x="1523" y="1121"/>
                  </a:cubicBezTo>
                  <a:cubicBezTo>
                    <a:pt x="1580" y="1157"/>
                    <a:pt x="1591" y="1154"/>
                    <a:pt x="1593" y="1162"/>
                  </a:cubicBezTo>
                  <a:cubicBezTo>
                    <a:pt x="1662" y="1192"/>
                    <a:pt x="1669" y="1203"/>
                    <a:pt x="1673" y="1199"/>
                  </a:cubicBezTo>
                  <a:cubicBezTo>
                    <a:pt x="1595" y="1181"/>
                    <a:pt x="1571" y="1171"/>
                    <a:pt x="1548" y="1163"/>
                  </a:cubicBezTo>
                  <a:cubicBezTo>
                    <a:pt x="1408" y="1102"/>
                    <a:pt x="1396" y="1107"/>
                    <a:pt x="1398" y="1100"/>
                  </a:cubicBezTo>
                  <a:cubicBezTo>
                    <a:pt x="1459" y="1134"/>
                    <a:pt x="1467" y="1147"/>
                    <a:pt x="1471" y="1144"/>
                  </a:cubicBezTo>
                  <a:cubicBezTo>
                    <a:pt x="1528" y="1162"/>
                    <a:pt x="1531" y="1166"/>
                    <a:pt x="1534" y="1168"/>
                  </a:cubicBezTo>
                  <a:cubicBezTo>
                    <a:pt x="1553" y="1169"/>
                    <a:pt x="1558" y="1177"/>
                    <a:pt x="1561" y="1178"/>
                  </a:cubicBezTo>
                  <a:cubicBezTo>
                    <a:pt x="1583" y="1180"/>
                    <a:pt x="1591" y="1190"/>
                    <a:pt x="1597" y="1188"/>
                  </a:cubicBezTo>
                  <a:cubicBezTo>
                    <a:pt x="1670" y="1212"/>
                    <a:pt x="1674" y="1217"/>
                    <a:pt x="1676" y="1215"/>
                  </a:cubicBezTo>
                  <a:cubicBezTo>
                    <a:pt x="1713" y="1228"/>
                    <a:pt x="1719" y="1232"/>
                    <a:pt x="1733" y="1235"/>
                  </a:cubicBezTo>
                  <a:cubicBezTo>
                    <a:pt x="1830" y="1279"/>
                    <a:pt x="1840" y="1286"/>
                    <a:pt x="1839" y="1292"/>
                  </a:cubicBezTo>
                  <a:cubicBezTo>
                    <a:pt x="1727" y="1244"/>
                    <a:pt x="1716" y="1241"/>
                    <a:pt x="1704" y="1239"/>
                  </a:cubicBezTo>
                  <a:cubicBezTo>
                    <a:pt x="1624" y="1217"/>
                    <a:pt x="1613" y="1215"/>
                    <a:pt x="1601" y="1212"/>
                  </a:cubicBezTo>
                  <a:cubicBezTo>
                    <a:pt x="1554" y="1196"/>
                    <a:pt x="1543" y="1195"/>
                    <a:pt x="1531" y="1192"/>
                  </a:cubicBezTo>
                  <a:cubicBezTo>
                    <a:pt x="1395" y="1115"/>
                    <a:pt x="1391" y="1117"/>
                    <a:pt x="1388" y="1115"/>
                  </a:cubicBezTo>
                  <a:cubicBezTo>
                    <a:pt x="1372" y="1109"/>
                    <a:pt x="1376" y="1100"/>
                    <a:pt x="1373" y="1099"/>
                  </a:cubicBezTo>
                  <a:cubicBezTo>
                    <a:pt x="1364" y="1091"/>
                    <a:pt x="1362" y="1092"/>
                    <a:pt x="1364" y="1093"/>
                  </a:cubicBezTo>
                  <a:cubicBezTo>
                    <a:pt x="1371" y="1109"/>
                    <a:pt x="1380" y="1110"/>
                    <a:pt x="1382" y="1113"/>
                  </a:cubicBezTo>
                  <a:cubicBezTo>
                    <a:pt x="1432" y="1150"/>
                    <a:pt x="1443" y="1160"/>
                    <a:pt x="1451" y="1162"/>
                  </a:cubicBezTo>
                  <a:cubicBezTo>
                    <a:pt x="1484" y="1187"/>
                    <a:pt x="1489" y="1191"/>
                    <a:pt x="1491" y="1189"/>
                  </a:cubicBezTo>
                  <a:cubicBezTo>
                    <a:pt x="1554" y="1222"/>
                    <a:pt x="1574" y="1230"/>
                    <a:pt x="1599" y="1239"/>
                  </a:cubicBezTo>
                  <a:cubicBezTo>
                    <a:pt x="1637" y="1245"/>
                    <a:pt x="1643" y="1252"/>
                    <a:pt x="1649" y="1252"/>
                  </a:cubicBezTo>
                  <a:cubicBezTo>
                    <a:pt x="1743" y="1278"/>
                    <a:pt x="1753" y="1282"/>
                    <a:pt x="1762" y="1285"/>
                  </a:cubicBezTo>
                  <a:cubicBezTo>
                    <a:pt x="1812" y="1300"/>
                    <a:pt x="1833" y="1307"/>
                    <a:pt x="1853" y="1314"/>
                  </a:cubicBezTo>
                  <a:cubicBezTo>
                    <a:pt x="1920" y="1357"/>
                    <a:pt x="1927" y="1352"/>
                    <a:pt x="1924" y="1357"/>
                  </a:cubicBezTo>
                  <a:cubicBezTo>
                    <a:pt x="1927" y="1360"/>
                    <a:pt x="1919" y="1361"/>
                    <a:pt x="1908" y="1353"/>
                  </a:cubicBezTo>
                  <a:cubicBezTo>
                    <a:pt x="1858" y="1326"/>
                    <a:pt x="1853" y="1327"/>
                    <a:pt x="1849" y="1325"/>
                  </a:cubicBezTo>
                  <a:cubicBezTo>
                    <a:pt x="1818" y="1312"/>
                    <a:pt x="1812" y="1307"/>
                    <a:pt x="1808" y="1308"/>
                  </a:cubicBezTo>
                  <a:cubicBezTo>
                    <a:pt x="1788" y="1302"/>
                    <a:pt x="1783" y="1302"/>
                    <a:pt x="1778" y="1301"/>
                  </a:cubicBezTo>
                  <a:cubicBezTo>
                    <a:pt x="1716" y="1285"/>
                    <a:pt x="1712" y="1289"/>
                    <a:pt x="1707" y="1285"/>
                  </a:cubicBezTo>
                  <a:cubicBezTo>
                    <a:pt x="1658" y="1272"/>
                    <a:pt x="1654" y="1275"/>
                    <a:pt x="1650" y="1273"/>
                  </a:cubicBezTo>
                  <a:cubicBezTo>
                    <a:pt x="1601" y="1263"/>
                    <a:pt x="1597" y="1262"/>
                    <a:pt x="1592" y="1261"/>
                  </a:cubicBezTo>
                  <a:cubicBezTo>
                    <a:pt x="1539" y="1252"/>
                    <a:pt x="1530" y="1249"/>
                    <a:pt x="1520" y="1244"/>
                  </a:cubicBezTo>
                  <a:cubicBezTo>
                    <a:pt x="1470" y="1230"/>
                    <a:pt x="1451" y="1225"/>
                    <a:pt x="1431" y="1217"/>
                  </a:cubicBezTo>
                  <a:cubicBezTo>
                    <a:pt x="1385" y="1181"/>
                    <a:pt x="1380" y="1176"/>
                    <a:pt x="1376" y="1180"/>
                  </a:cubicBezTo>
                  <a:cubicBezTo>
                    <a:pt x="1388" y="1194"/>
                    <a:pt x="1396" y="1197"/>
                    <a:pt x="1396" y="1201"/>
                  </a:cubicBezTo>
                  <a:cubicBezTo>
                    <a:pt x="1320" y="1167"/>
                    <a:pt x="1362" y="1186"/>
                    <a:pt x="1393" y="1207"/>
                  </a:cubicBezTo>
                  <a:cubicBezTo>
                    <a:pt x="1445" y="1237"/>
                    <a:pt x="1456" y="1244"/>
                    <a:pt x="1466" y="1250"/>
                  </a:cubicBezTo>
                  <a:cubicBezTo>
                    <a:pt x="1613" y="1319"/>
                    <a:pt x="1623" y="1321"/>
                    <a:pt x="1633" y="1325"/>
                  </a:cubicBezTo>
                  <a:cubicBezTo>
                    <a:pt x="1658" y="1334"/>
                    <a:pt x="1660" y="1328"/>
                    <a:pt x="1663" y="1332"/>
                  </a:cubicBezTo>
                  <a:cubicBezTo>
                    <a:pt x="1697" y="1345"/>
                    <a:pt x="1705" y="1344"/>
                    <a:pt x="1713" y="1347"/>
                  </a:cubicBezTo>
                  <a:cubicBezTo>
                    <a:pt x="1775" y="1364"/>
                    <a:pt x="1786" y="1363"/>
                    <a:pt x="1798" y="1369"/>
                  </a:cubicBezTo>
                  <a:cubicBezTo>
                    <a:pt x="1835" y="1378"/>
                    <a:pt x="1837" y="1380"/>
                    <a:pt x="1839" y="1378"/>
                  </a:cubicBezTo>
                  <a:cubicBezTo>
                    <a:pt x="1867" y="1394"/>
                    <a:pt x="1875" y="1389"/>
                    <a:pt x="1885" y="1396"/>
                  </a:cubicBezTo>
                  <a:cubicBezTo>
                    <a:pt x="1931" y="1407"/>
                    <a:pt x="1938" y="1414"/>
                    <a:pt x="1942" y="1413"/>
                  </a:cubicBezTo>
                  <a:cubicBezTo>
                    <a:pt x="2031" y="1454"/>
                    <a:pt x="2036" y="1457"/>
                    <a:pt x="2041" y="1460"/>
                  </a:cubicBezTo>
                  <a:cubicBezTo>
                    <a:pt x="2037" y="1459"/>
                    <a:pt x="2036" y="1469"/>
                    <a:pt x="2031" y="1464"/>
                  </a:cubicBezTo>
                  <a:cubicBezTo>
                    <a:pt x="1999" y="1445"/>
                    <a:pt x="1995" y="1443"/>
                    <a:pt x="1992" y="1441"/>
                  </a:cubicBezTo>
                  <a:cubicBezTo>
                    <a:pt x="1941" y="1420"/>
                    <a:pt x="1938" y="1417"/>
                    <a:pt x="1935" y="1419"/>
                  </a:cubicBezTo>
                  <a:cubicBezTo>
                    <a:pt x="1884" y="1400"/>
                    <a:pt x="1874" y="1398"/>
                    <a:pt x="1863" y="1394"/>
                  </a:cubicBezTo>
                  <a:cubicBezTo>
                    <a:pt x="1838" y="1392"/>
                    <a:pt x="1834" y="1387"/>
                    <a:pt x="1832" y="1389"/>
                  </a:cubicBezTo>
                  <a:cubicBezTo>
                    <a:pt x="1781" y="1383"/>
                    <a:pt x="1776" y="1380"/>
                    <a:pt x="1770" y="1380"/>
                  </a:cubicBezTo>
                  <a:cubicBezTo>
                    <a:pt x="1704" y="1367"/>
                    <a:pt x="1696" y="1369"/>
                    <a:pt x="1687" y="1363"/>
                  </a:cubicBezTo>
                  <a:cubicBezTo>
                    <a:pt x="1626" y="1352"/>
                    <a:pt x="1616" y="1344"/>
                    <a:pt x="1608" y="1348"/>
                  </a:cubicBezTo>
                  <a:cubicBezTo>
                    <a:pt x="1517" y="1321"/>
                    <a:pt x="1500" y="1313"/>
                    <a:pt x="1484" y="1310"/>
                  </a:cubicBezTo>
                  <a:cubicBezTo>
                    <a:pt x="1442" y="1294"/>
                    <a:pt x="1443" y="1279"/>
                    <a:pt x="1440" y="1286"/>
                  </a:cubicBezTo>
                  <a:cubicBezTo>
                    <a:pt x="1401" y="1263"/>
                    <a:pt x="1398" y="1259"/>
                    <a:pt x="1395" y="1255"/>
                  </a:cubicBezTo>
                  <a:cubicBezTo>
                    <a:pt x="1388" y="1261"/>
                    <a:pt x="1392" y="1264"/>
                    <a:pt x="1395" y="1266"/>
                  </a:cubicBezTo>
                  <a:cubicBezTo>
                    <a:pt x="1418" y="1280"/>
                    <a:pt x="1427" y="1287"/>
                    <a:pt x="1435" y="1293"/>
                  </a:cubicBezTo>
                  <a:cubicBezTo>
                    <a:pt x="1531" y="1334"/>
                    <a:pt x="1541" y="1338"/>
                    <a:pt x="1552" y="1342"/>
                  </a:cubicBezTo>
                  <a:cubicBezTo>
                    <a:pt x="1588" y="1352"/>
                    <a:pt x="1593" y="1352"/>
                    <a:pt x="1598" y="1351"/>
                  </a:cubicBezTo>
                  <a:cubicBezTo>
                    <a:pt x="1678" y="1371"/>
                    <a:pt x="1679" y="1372"/>
                    <a:pt x="1681" y="1372"/>
                  </a:cubicBezTo>
                  <a:cubicBezTo>
                    <a:pt x="1711" y="1375"/>
                    <a:pt x="1714" y="1380"/>
                    <a:pt x="1716" y="1378"/>
                  </a:cubicBezTo>
                  <a:cubicBezTo>
                    <a:pt x="1751" y="1385"/>
                    <a:pt x="1761" y="1383"/>
                    <a:pt x="1772" y="1389"/>
                  </a:cubicBezTo>
                  <a:cubicBezTo>
                    <a:pt x="1792" y="1392"/>
                    <a:pt x="1797" y="1390"/>
                    <a:pt x="1803" y="1394"/>
                  </a:cubicBezTo>
                  <a:cubicBezTo>
                    <a:pt x="1822" y="1393"/>
                    <a:pt x="1828" y="1396"/>
                    <a:pt x="1833" y="1395"/>
                  </a:cubicBezTo>
                  <a:cubicBezTo>
                    <a:pt x="1885" y="1410"/>
                    <a:pt x="1890" y="1407"/>
                    <a:pt x="1896" y="1411"/>
                  </a:cubicBezTo>
                  <a:cubicBezTo>
                    <a:pt x="1999" y="1451"/>
                    <a:pt x="2003" y="1453"/>
                    <a:pt x="2007" y="1456"/>
                  </a:cubicBezTo>
                  <a:cubicBezTo>
                    <a:pt x="1978" y="1460"/>
                    <a:pt x="1974" y="1455"/>
                    <a:pt x="1971" y="1456"/>
                  </a:cubicBezTo>
                  <a:cubicBezTo>
                    <a:pt x="1945" y="1454"/>
                    <a:pt x="1942" y="1456"/>
                    <a:pt x="1938" y="1454"/>
                  </a:cubicBezTo>
                  <a:cubicBezTo>
                    <a:pt x="1874" y="1447"/>
                    <a:pt x="1868" y="1443"/>
                    <a:pt x="1863" y="1444"/>
                  </a:cubicBezTo>
                  <a:cubicBezTo>
                    <a:pt x="1819" y="1439"/>
                    <a:pt x="1815" y="1436"/>
                    <a:pt x="1811" y="1433"/>
                  </a:cubicBezTo>
                  <a:cubicBezTo>
                    <a:pt x="1789" y="1430"/>
                    <a:pt x="1787" y="1433"/>
                    <a:pt x="1784" y="1433"/>
                  </a:cubicBezTo>
                  <a:cubicBezTo>
                    <a:pt x="1751" y="1426"/>
                    <a:pt x="1744" y="1421"/>
                    <a:pt x="1739" y="1422"/>
                  </a:cubicBezTo>
                  <a:cubicBezTo>
                    <a:pt x="1686" y="1417"/>
                    <a:pt x="1679" y="1408"/>
                    <a:pt x="1675" y="1413"/>
                  </a:cubicBezTo>
                  <a:cubicBezTo>
                    <a:pt x="1595" y="1398"/>
                    <a:pt x="1585" y="1392"/>
                    <a:pt x="1576" y="1392"/>
                  </a:cubicBezTo>
                  <a:cubicBezTo>
                    <a:pt x="1553" y="1385"/>
                    <a:pt x="1550" y="1381"/>
                    <a:pt x="1548" y="1383"/>
                  </a:cubicBezTo>
                  <a:cubicBezTo>
                    <a:pt x="1463" y="1355"/>
                    <a:pt x="1463" y="1351"/>
                    <a:pt x="1464" y="1351"/>
                  </a:cubicBezTo>
                  <a:cubicBezTo>
                    <a:pt x="1450" y="1345"/>
                    <a:pt x="1448" y="1346"/>
                    <a:pt x="1447" y="1345"/>
                  </a:cubicBezTo>
                  <a:cubicBezTo>
                    <a:pt x="1415" y="1330"/>
                    <a:pt x="1410" y="1322"/>
                    <a:pt x="1406" y="1321"/>
                  </a:cubicBezTo>
                  <a:cubicBezTo>
                    <a:pt x="1355" y="1287"/>
                    <a:pt x="1356" y="1284"/>
                    <a:pt x="1353" y="1283"/>
                  </a:cubicBezTo>
                  <a:cubicBezTo>
                    <a:pt x="1333" y="1278"/>
                    <a:pt x="1340" y="1285"/>
                    <a:pt x="1347" y="1292"/>
                  </a:cubicBezTo>
                  <a:cubicBezTo>
                    <a:pt x="1420" y="1336"/>
                    <a:pt x="1416" y="1338"/>
                    <a:pt x="1421" y="1341"/>
                  </a:cubicBezTo>
                  <a:cubicBezTo>
                    <a:pt x="1509" y="1376"/>
                    <a:pt x="1517" y="1384"/>
                    <a:pt x="1522" y="1382"/>
                  </a:cubicBezTo>
                  <a:cubicBezTo>
                    <a:pt x="1562" y="1395"/>
                    <a:pt x="1565" y="1399"/>
                    <a:pt x="1568" y="1397"/>
                  </a:cubicBezTo>
                  <a:cubicBezTo>
                    <a:pt x="1674" y="1420"/>
                    <a:pt x="1698" y="1425"/>
                    <a:pt x="1721" y="1426"/>
                  </a:cubicBezTo>
                  <a:cubicBezTo>
                    <a:pt x="1801" y="1443"/>
                    <a:pt x="1807" y="1442"/>
                    <a:pt x="1813" y="1442"/>
                  </a:cubicBezTo>
                  <a:cubicBezTo>
                    <a:pt x="1852" y="1449"/>
                    <a:pt x="1855" y="1450"/>
                    <a:pt x="1859" y="1452"/>
                  </a:cubicBezTo>
                  <a:cubicBezTo>
                    <a:pt x="1837" y="1448"/>
                    <a:pt x="1830" y="1450"/>
                    <a:pt x="1824" y="1452"/>
                  </a:cubicBezTo>
                  <a:cubicBezTo>
                    <a:pt x="1757" y="1449"/>
                    <a:pt x="1734" y="1451"/>
                    <a:pt x="1711" y="1453"/>
                  </a:cubicBezTo>
                  <a:cubicBezTo>
                    <a:pt x="1629" y="1452"/>
                    <a:pt x="1626" y="1453"/>
                    <a:pt x="1623" y="1452"/>
                  </a:cubicBezTo>
                  <a:cubicBezTo>
                    <a:pt x="1594" y="1449"/>
                    <a:pt x="1592" y="1455"/>
                    <a:pt x="1588" y="1449"/>
                  </a:cubicBezTo>
                  <a:cubicBezTo>
                    <a:pt x="1558" y="1449"/>
                    <a:pt x="1556" y="1455"/>
                    <a:pt x="1551" y="1449"/>
                  </a:cubicBezTo>
                  <a:cubicBezTo>
                    <a:pt x="1514" y="1450"/>
                    <a:pt x="1511" y="1451"/>
                    <a:pt x="1508" y="1451"/>
                  </a:cubicBezTo>
                  <a:cubicBezTo>
                    <a:pt x="1530" y="1456"/>
                    <a:pt x="1538" y="1456"/>
                    <a:pt x="1547" y="1456"/>
                  </a:cubicBezTo>
                  <a:cubicBezTo>
                    <a:pt x="1589" y="1457"/>
                    <a:pt x="1593" y="1455"/>
                    <a:pt x="1597" y="1458"/>
                  </a:cubicBezTo>
                  <a:cubicBezTo>
                    <a:pt x="1652" y="1460"/>
                    <a:pt x="1656" y="1458"/>
                    <a:pt x="1661" y="1461"/>
                  </a:cubicBezTo>
                  <a:cubicBezTo>
                    <a:pt x="1691" y="1465"/>
                    <a:pt x="1694" y="1456"/>
                    <a:pt x="1700" y="1461"/>
                  </a:cubicBezTo>
                  <a:cubicBezTo>
                    <a:pt x="1767" y="1462"/>
                    <a:pt x="1783" y="1458"/>
                    <a:pt x="1800" y="1460"/>
                  </a:cubicBezTo>
                  <a:cubicBezTo>
                    <a:pt x="1835" y="1463"/>
                    <a:pt x="1842" y="1458"/>
                    <a:pt x="1851" y="1462"/>
                  </a:cubicBezTo>
                  <a:cubicBezTo>
                    <a:pt x="1975" y="1466"/>
                    <a:pt x="1981" y="1468"/>
                    <a:pt x="1986" y="1468"/>
                  </a:cubicBezTo>
                  <a:cubicBezTo>
                    <a:pt x="2043" y="1476"/>
                    <a:pt x="2049" y="1484"/>
                    <a:pt x="2051" y="1480"/>
                  </a:cubicBezTo>
                  <a:cubicBezTo>
                    <a:pt x="2067" y="1483"/>
                    <a:pt x="2072" y="1485"/>
                    <a:pt x="2076" y="1483"/>
                  </a:cubicBezTo>
                  <a:cubicBezTo>
                    <a:pt x="2092" y="1492"/>
                    <a:pt x="2084" y="1491"/>
                    <a:pt x="2077" y="1489"/>
                  </a:cubicBezTo>
                  <a:cubicBezTo>
                    <a:pt x="2055" y="1485"/>
                    <a:pt x="2055" y="1487"/>
                    <a:pt x="2053" y="1486"/>
                  </a:cubicBezTo>
                  <a:cubicBezTo>
                    <a:pt x="2032" y="1484"/>
                    <a:pt x="2026" y="1484"/>
                    <a:pt x="2019" y="1482"/>
                  </a:cubicBezTo>
                  <a:cubicBezTo>
                    <a:pt x="1963" y="1482"/>
                    <a:pt x="1944" y="1478"/>
                    <a:pt x="1926" y="1480"/>
                  </a:cubicBezTo>
                  <a:cubicBezTo>
                    <a:pt x="1879" y="1484"/>
                    <a:pt x="1873" y="1478"/>
                    <a:pt x="1869" y="1479"/>
                  </a:cubicBezTo>
                  <a:cubicBezTo>
                    <a:pt x="1796" y="1483"/>
                    <a:pt x="1792" y="1486"/>
                    <a:pt x="1787" y="1488"/>
                  </a:cubicBezTo>
                  <a:cubicBezTo>
                    <a:pt x="1750" y="1488"/>
                    <a:pt x="1749" y="1489"/>
                    <a:pt x="1746" y="1487"/>
                  </a:cubicBezTo>
                  <a:cubicBezTo>
                    <a:pt x="1713" y="1486"/>
                    <a:pt x="1709" y="1490"/>
                    <a:pt x="1704" y="1487"/>
                  </a:cubicBezTo>
                  <a:cubicBezTo>
                    <a:pt x="1665" y="1483"/>
                    <a:pt x="1656" y="1486"/>
                    <a:pt x="1646" y="1483"/>
                  </a:cubicBezTo>
                  <a:cubicBezTo>
                    <a:pt x="1584" y="1471"/>
                    <a:pt x="1580" y="1476"/>
                    <a:pt x="1575" y="1472"/>
                  </a:cubicBezTo>
                  <a:cubicBezTo>
                    <a:pt x="1541" y="1469"/>
                    <a:pt x="1534" y="1456"/>
                    <a:pt x="1531" y="1464"/>
                  </a:cubicBezTo>
                  <a:cubicBezTo>
                    <a:pt x="1597" y="1481"/>
                    <a:pt x="1605" y="1487"/>
                    <a:pt x="1611" y="1486"/>
                  </a:cubicBezTo>
                  <a:cubicBezTo>
                    <a:pt x="1675" y="1492"/>
                    <a:pt x="1682" y="1493"/>
                    <a:pt x="1690" y="1496"/>
                  </a:cubicBezTo>
                  <a:cubicBezTo>
                    <a:pt x="1763" y="1494"/>
                    <a:pt x="1782" y="1497"/>
                    <a:pt x="1799" y="1493"/>
                  </a:cubicBezTo>
                  <a:cubicBezTo>
                    <a:pt x="1835" y="1494"/>
                    <a:pt x="1837" y="1491"/>
                    <a:pt x="1840" y="1491"/>
                  </a:cubicBezTo>
                  <a:cubicBezTo>
                    <a:pt x="1884" y="1487"/>
                    <a:pt x="1890" y="1489"/>
                    <a:pt x="1894" y="1488"/>
                  </a:cubicBezTo>
                  <a:cubicBezTo>
                    <a:pt x="1945" y="1491"/>
                    <a:pt x="1954" y="1487"/>
                    <a:pt x="1964" y="1490"/>
                  </a:cubicBezTo>
                  <a:cubicBezTo>
                    <a:pt x="2004" y="1490"/>
                    <a:pt x="2005" y="1488"/>
                    <a:pt x="2008" y="1491"/>
                  </a:cubicBezTo>
                  <a:cubicBezTo>
                    <a:pt x="2048" y="1493"/>
                    <a:pt x="2052" y="1493"/>
                    <a:pt x="2058" y="1498"/>
                  </a:cubicBezTo>
                  <a:cubicBezTo>
                    <a:pt x="2090" y="1498"/>
                    <a:pt x="2095" y="1503"/>
                    <a:pt x="2100" y="1502"/>
                  </a:cubicBezTo>
                  <a:cubicBezTo>
                    <a:pt x="2134" y="1513"/>
                    <a:pt x="2137" y="1511"/>
                    <a:pt x="2140" y="1513"/>
                  </a:cubicBezTo>
                  <a:cubicBezTo>
                    <a:pt x="2136" y="1522"/>
                    <a:pt x="2130" y="1516"/>
                    <a:pt x="2124" y="1513"/>
                  </a:cubicBezTo>
                  <a:cubicBezTo>
                    <a:pt x="2095" y="1514"/>
                    <a:pt x="2091" y="1516"/>
                    <a:pt x="2087" y="1514"/>
                  </a:cubicBezTo>
                  <a:cubicBezTo>
                    <a:pt x="2066" y="1517"/>
                    <a:pt x="2056" y="1511"/>
                    <a:pt x="2049" y="1515"/>
                  </a:cubicBezTo>
                  <a:cubicBezTo>
                    <a:pt x="1957" y="1511"/>
                    <a:pt x="1954" y="1522"/>
                    <a:pt x="1948" y="1514"/>
                  </a:cubicBezTo>
                  <a:cubicBezTo>
                    <a:pt x="1899" y="1520"/>
                    <a:pt x="1895" y="1519"/>
                    <a:pt x="1891" y="1520"/>
                  </a:cubicBezTo>
                  <a:cubicBezTo>
                    <a:pt x="1864" y="1522"/>
                    <a:pt x="1861" y="1528"/>
                    <a:pt x="1856" y="1526"/>
                  </a:cubicBezTo>
                  <a:cubicBezTo>
                    <a:pt x="1802" y="1532"/>
                    <a:pt x="1794" y="1529"/>
                    <a:pt x="1787" y="1532"/>
                  </a:cubicBezTo>
                  <a:cubicBezTo>
                    <a:pt x="1755" y="1532"/>
                    <a:pt x="1747" y="1531"/>
                    <a:pt x="1739" y="1532"/>
                  </a:cubicBezTo>
                  <a:cubicBezTo>
                    <a:pt x="1718" y="1533"/>
                    <a:pt x="1717" y="1537"/>
                    <a:pt x="1720" y="1534"/>
                  </a:cubicBezTo>
                  <a:cubicBezTo>
                    <a:pt x="1742" y="1532"/>
                    <a:pt x="1748" y="1538"/>
                    <a:pt x="1752" y="1537"/>
                  </a:cubicBezTo>
                  <a:cubicBezTo>
                    <a:pt x="1795" y="1537"/>
                    <a:pt x="1804" y="1537"/>
                    <a:pt x="1813" y="1536"/>
                  </a:cubicBezTo>
                  <a:cubicBezTo>
                    <a:pt x="1854" y="1530"/>
                    <a:pt x="1860" y="1537"/>
                    <a:pt x="1864" y="1534"/>
                  </a:cubicBezTo>
                  <a:cubicBezTo>
                    <a:pt x="1892" y="1526"/>
                    <a:pt x="1897" y="1530"/>
                    <a:pt x="1900" y="1526"/>
                  </a:cubicBezTo>
                  <a:cubicBezTo>
                    <a:pt x="1931" y="1525"/>
                    <a:pt x="1934" y="1528"/>
                    <a:pt x="1937" y="1527"/>
                  </a:cubicBezTo>
                  <a:cubicBezTo>
                    <a:pt x="1965" y="1526"/>
                    <a:pt x="1970" y="1522"/>
                    <a:pt x="1975" y="1524"/>
                  </a:cubicBezTo>
                  <a:cubicBezTo>
                    <a:pt x="2011" y="1518"/>
                    <a:pt x="2018" y="1528"/>
                    <a:pt x="2022" y="1521"/>
                  </a:cubicBezTo>
                  <a:cubicBezTo>
                    <a:pt x="2075" y="1522"/>
                    <a:pt x="2080" y="1523"/>
                    <a:pt x="2085" y="1524"/>
                  </a:cubicBezTo>
                  <a:cubicBezTo>
                    <a:pt x="2106" y="1524"/>
                    <a:pt x="2111" y="1524"/>
                    <a:pt x="2117" y="1524"/>
                  </a:cubicBezTo>
                  <a:cubicBezTo>
                    <a:pt x="2143" y="1525"/>
                    <a:pt x="2155" y="1533"/>
                    <a:pt x="2166" y="1533"/>
                  </a:cubicBezTo>
                  <a:cubicBezTo>
                    <a:pt x="2203" y="1551"/>
                    <a:pt x="2213" y="1555"/>
                    <a:pt x="2223" y="1558"/>
                  </a:cubicBezTo>
                  <a:cubicBezTo>
                    <a:pt x="2250" y="1574"/>
                    <a:pt x="2254" y="1582"/>
                    <a:pt x="2257" y="1578"/>
                  </a:cubicBezTo>
                  <a:cubicBezTo>
                    <a:pt x="2275" y="1592"/>
                    <a:pt x="2264" y="1590"/>
                    <a:pt x="2253" y="1586"/>
                  </a:cubicBezTo>
                  <a:cubicBezTo>
                    <a:pt x="2198" y="1570"/>
                    <a:pt x="2194" y="1576"/>
                    <a:pt x="2188" y="1571"/>
                  </a:cubicBezTo>
                  <a:cubicBezTo>
                    <a:pt x="2088" y="1565"/>
                    <a:pt x="2082" y="1558"/>
                    <a:pt x="2078" y="1563"/>
                  </a:cubicBezTo>
                  <a:cubicBezTo>
                    <a:pt x="2050" y="1558"/>
                    <a:pt x="2048" y="1559"/>
                    <a:pt x="2045" y="1560"/>
                  </a:cubicBezTo>
                  <a:cubicBezTo>
                    <a:pt x="2003" y="1553"/>
                    <a:pt x="2000" y="1561"/>
                    <a:pt x="1996" y="1559"/>
                  </a:cubicBezTo>
                  <a:cubicBezTo>
                    <a:pt x="1958" y="1560"/>
                    <a:pt x="1954" y="1554"/>
                    <a:pt x="1951" y="1557"/>
                  </a:cubicBezTo>
                  <a:cubicBezTo>
                    <a:pt x="1924" y="1562"/>
                    <a:pt x="1919" y="1554"/>
                    <a:pt x="1917" y="1561"/>
                  </a:cubicBezTo>
                  <a:cubicBezTo>
                    <a:pt x="1889" y="1559"/>
                    <a:pt x="1886" y="1561"/>
                    <a:pt x="1882" y="1562"/>
                  </a:cubicBezTo>
                  <a:cubicBezTo>
                    <a:pt x="1839" y="1563"/>
                    <a:pt x="1832" y="1565"/>
                    <a:pt x="1825" y="1565"/>
                  </a:cubicBezTo>
                  <a:cubicBezTo>
                    <a:pt x="1769" y="1563"/>
                    <a:pt x="1762" y="1568"/>
                    <a:pt x="1754" y="1565"/>
                  </a:cubicBezTo>
                  <a:cubicBezTo>
                    <a:pt x="1717" y="1565"/>
                    <a:pt x="1714" y="1571"/>
                    <a:pt x="1709" y="1567"/>
                  </a:cubicBezTo>
                  <a:cubicBezTo>
                    <a:pt x="1672" y="1566"/>
                    <a:pt x="1671" y="1564"/>
                    <a:pt x="1670" y="1562"/>
                  </a:cubicBezTo>
                  <a:cubicBezTo>
                    <a:pt x="1631" y="1552"/>
                    <a:pt x="1629" y="1550"/>
                    <a:pt x="1626" y="1548"/>
                  </a:cubicBezTo>
                  <a:cubicBezTo>
                    <a:pt x="1615" y="1548"/>
                    <a:pt x="1628" y="1552"/>
                    <a:pt x="1641" y="1558"/>
                  </a:cubicBezTo>
                  <a:cubicBezTo>
                    <a:pt x="1664" y="1563"/>
                    <a:pt x="1662" y="1572"/>
                    <a:pt x="1666" y="1567"/>
                  </a:cubicBezTo>
                  <a:cubicBezTo>
                    <a:pt x="1688" y="1572"/>
                    <a:pt x="1694" y="1570"/>
                    <a:pt x="1698" y="1575"/>
                  </a:cubicBezTo>
                  <a:cubicBezTo>
                    <a:pt x="1758" y="1581"/>
                    <a:pt x="1767" y="1587"/>
                    <a:pt x="1775" y="1585"/>
                  </a:cubicBezTo>
                  <a:cubicBezTo>
                    <a:pt x="1803" y="1587"/>
                    <a:pt x="1804" y="1584"/>
                    <a:pt x="1807" y="1585"/>
                  </a:cubicBezTo>
                  <a:cubicBezTo>
                    <a:pt x="1829" y="1582"/>
                    <a:pt x="1835" y="1589"/>
                    <a:pt x="1838" y="1585"/>
                  </a:cubicBezTo>
                  <a:cubicBezTo>
                    <a:pt x="1859" y="1585"/>
                    <a:pt x="1868" y="1586"/>
                    <a:pt x="1876" y="1586"/>
                  </a:cubicBezTo>
                  <a:cubicBezTo>
                    <a:pt x="1909" y="1584"/>
                    <a:pt x="1919" y="1589"/>
                    <a:pt x="1927" y="1589"/>
                  </a:cubicBezTo>
                  <a:cubicBezTo>
                    <a:pt x="1961" y="1592"/>
                    <a:pt x="1963" y="1590"/>
                    <a:pt x="1965" y="1591"/>
                  </a:cubicBezTo>
                  <a:cubicBezTo>
                    <a:pt x="1995" y="1594"/>
                    <a:pt x="2000" y="1600"/>
                    <a:pt x="2004" y="1595"/>
                  </a:cubicBezTo>
                  <a:cubicBezTo>
                    <a:pt x="2038" y="1596"/>
                    <a:pt x="2047" y="1601"/>
                    <a:pt x="2055" y="1598"/>
                  </a:cubicBezTo>
                  <a:cubicBezTo>
                    <a:pt x="2067" y="1600"/>
                    <a:pt x="2069" y="1600"/>
                    <a:pt x="2071" y="1601"/>
                  </a:cubicBezTo>
                  <a:cubicBezTo>
                    <a:pt x="2041" y="1605"/>
                    <a:pt x="2039" y="1606"/>
                    <a:pt x="2035" y="1603"/>
                  </a:cubicBezTo>
                  <a:cubicBezTo>
                    <a:pt x="1991" y="1606"/>
                    <a:pt x="1969" y="1607"/>
                    <a:pt x="1948" y="1608"/>
                  </a:cubicBezTo>
                  <a:cubicBezTo>
                    <a:pt x="1850" y="1621"/>
                    <a:pt x="1843" y="1615"/>
                    <a:pt x="1839" y="1619"/>
                  </a:cubicBezTo>
                  <a:cubicBezTo>
                    <a:pt x="1799" y="1616"/>
                    <a:pt x="1778" y="1619"/>
                    <a:pt x="1757" y="1620"/>
                  </a:cubicBezTo>
                  <a:cubicBezTo>
                    <a:pt x="1707" y="1621"/>
                    <a:pt x="1705" y="1621"/>
                    <a:pt x="1703" y="1623"/>
                  </a:cubicBezTo>
                  <a:cubicBezTo>
                    <a:pt x="1626" y="1620"/>
                    <a:pt x="1622" y="1615"/>
                    <a:pt x="1620" y="1617"/>
                  </a:cubicBezTo>
                  <a:cubicBezTo>
                    <a:pt x="1590" y="1610"/>
                    <a:pt x="1585" y="1616"/>
                    <a:pt x="1579" y="1611"/>
                  </a:cubicBezTo>
                  <a:cubicBezTo>
                    <a:pt x="1581" y="1613"/>
                    <a:pt x="1584" y="1619"/>
                    <a:pt x="1587" y="1616"/>
                  </a:cubicBezTo>
                  <a:cubicBezTo>
                    <a:pt x="1638" y="1623"/>
                    <a:pt x="1648" y="1624"/>
                    <a:pt x="1659" y="1625"/>
                  </a:cubicBezTo>
                  <a:cubicBezTo>
                    <a:pt x="1730" y="1631"/>
                    <a:pt x="1734" y="1624"/>
                    <a:pt x="1740" y="1626"/>
                  </a:cubicBezTo>
                  <a:cubicBezTo>
                    <a:pt x="1789" y="1623"/>
                    <a:pt x="1792" y="1627"/>
                    <a:pt x="1795" y="1626"/>
                  </a:cubicBezTo>
                  <a:cubicBezTo>
                    <a:pt x="1808" y="1624"/>
                    <a:pt x="1814" y="1626"/>
                    <a:pt x="1819" y="1625"/>
                  </a:cubicBezTo>
                  <a:cubicBezTo>
                    <a:pt x="1903" y="1624"/>
                    <a:pt x="1907" y="1617"/>
                    <a:pt x="1913" y="1621"/>
                  </a:cubicBezTo>
                  <a:cubicBezTo>
                    <a:pt x="1934" y="1617"/>
                    <a:pt x="1940" y="1619"/>
                    <a:pt x="1945" y="1617"/>
                  </a:cubicBezTo>
                  <a:cubicBezTo>
                    <a:pt x="2014" y="1613"/>
                    <a:pt x="2020" y="1616"/>
                    <a:pt x="2024" y="1612"/>
                  </a:cubicBezTo>
                  <a:cubicBezTo>
                    <a:pt x="2082" y="1613"/>
                    <a:pt x="2091" y="1610"/>
                    <a:pt x="2100" y="1612"/>
                  </a:cubicBezTo>
                  <a:cubicBezTo>
                    <a:pt x="2134" y="1615"/>
                    <a:pt x="2140" y="1614"/>
                    <a:pt x="2146" y="1617"/>
                  </a:cubicBezTo>
                  <a:cubicBezTo>
                    <a:pt x="2172" y="1617"/>
                    <a:pt x="2178" y="1618"/>
                    <a:pt x="2185" y="1619"/>
                  </a:cubicBezTo>
                  <a:cubicBezTo>
                    <a:pt x="2200" y="1619"/>
                    <a:pt x="2203" y="1617"/>
                    <a:pt x="2202" y="1620"/>
                  </a:cubicBezTo>
                  <a:cubicBezTo>
                    <a:pt x="2166" y="1626"/>
                    <a:pt x="2163" y="1623"/>
                    <a:pt x="2160" y="1624"/>
                  </a:cubicBezTo>
                  <a:cubicBezTo>
                    <a:pt x="2140" y="1625"/>
                    <a:pt x="2139" y="1632"/>
                    <a:pt x="2135" y="1630"/>
                  </a:cubicBezTo>
                  <a:cubicBezTo>
                    <a:pt x="2121" y="1625"/>
                    <a:pt x="2118" y="1626"/>
                    <a:pt x="2115" y="1625"/>
                  </a:cubicBezTo>
                  <a:cubicBezTo>
                    <a:pt x="2084" y="1626"/>
                    <a:pt x="2082" y="1632"/>
                    <a:pt x="2078" y="1629"/>
                  </a:cubicBezTo>
                  <a:cubicBezTo>
                    <a:pt x="2033" y="1635"/>
                    <a:pt x="2013" y="1630"/>
                    <a:pt x="1997" y="1638"/>
                  </a:cubicBezTo>
                  <a:cubicBezTo>
                    <a:pt x="1965" y="1638"/>
                    <a:pt x="1961" y="1640"/>
                    <a:pt x="1956" y="1640"/>
                  </a:cubicBezTo>
                  <a:cubicBezTo>
                    <a:pt x="1884" y="1646"/>
                    <a:pt x="1879" y="1643"/>
                    <a:pt x="1875" y="1643"/>
                  </a:cubicBezTo>
                  <a:cubicBezTo>
                    <a:pt x="1842" y="1646"/>
                    <a:pt x="1837" y="1643"/>
                    <a:pt x="1833" y="1644"/>
                  </a:cubicBezTo>
                  <a:cubicBezTo>
                    <a:pt x="1786" y="1641"/>
                    <a:pt x="1783" y="1647"/>
                    <a:pt x="1777" y="1641"/>
                  </a:cubicBezTo>
                  <a:cubicBezTo>
                    <a:pt x="1718" y="1642"/>
                    <a:pt x="1713" y="1636"/>
                    <a:pt x="1709" y="1637"/>
                  </a:cubicBezTo>
                  <a:cubicBezTo>
                    <a:pt x="1661" y="1635"/>
                    <a:pt x="1657" y="1636"/>
                    <a:pt x="1652" y="1636"/>
                  </a:cubicBezTo>
                  <a:cubicBezTo>
                    <a:pt x="1618" y="1633"/>
                    <a:pt x="1613" y="1629"/>
                    <a:pt x="1608" y="1631"/>
                  </a:cubicBezTo>
                  <a:cubicBezTo>
                    <a:pt x="1643" y="1640"/>
                    <a:pt x="1648" y="1640"/>
                    <a:pt x="1652" y="1639"/>
                  </a:cubicBezTo>
                  <a:cubicBezTo>
                    <a:pt x="1687" y="1646"/>
                    <a:pt x="1691" y="1642"/>
                    <a:pt x="1696" y="1645"/>
                  </a:cubicBezTo>
                  <a:cubicBezTo>
                    <a:pt x="1728" y="1644"/>
                    <a:pt x="1730" y="1646"/>
                    <a:pt x="1733" y="1648"/>
                  </a:cubicBezTo>
                  <a:cubicBezTo>
                    <a:pt x="1760" y="1651"/>
                    <a:pt x="1763" y="1648"/>
                    <a:pt x="1766" y="1649"/>
                  </a:cubicBezTo>
                  <a:cubicBezTo>
                    <a:pt x="1791" y="1654"/>
                    <a:pt x="1794" y="1645"/>
                    <a:pt x="1799" y="1651"/>
                  </a:cubicBezTo>
                  <a:cubicBezTo>
                    <a:pt x="1853" y="1651"/>
                    <a:pt x="1862" y="1650"/>
                    <a:pt x="1872" y="1652"/>
                  </a:cubicBezTo>
                  <a:cubicBezTo>
                    <a:pt x="1939" y="1648"/>
                    <a:pt x="1950" y="1649"/>
                    <a:pt x="1959" y="1647"/>
                  </a:cubicBezTo>
                  <a:cubicBezTo>
                    <a:pt x="1993" y="1649"/>
                    <a:pt x="1996" y="1643"/>
                    <a:pt x="2001" y="1643"/>
                  </a:cubicBezTo>
                  <a:cubicBezTo>
                    <a:pt x="2055" y="1643"/>
                    <a:pt x="2063" y="1634"/>
                    <a:pt x="2074" y="1639"/>
                  </a:cubicBezTo>
                  <a:cubicBezTo>
                    <a:pt x="2021" y="1649"/>
                    <a:pt x="2013" y="1650"/>
                    <a:pt x="2006" y="1652"/>
                  </a:cubicBezTo>
                  <a:cubicBezTo>
                    <a:pt x="1979" y="1656"/>
                    <a:pt x="1976" y="1660"/>
                    <a:pt x="1972" y="1658"/>
                  </a:cubicBezTo>
                  <a:cubicBezTo>
                    <a:pt x="1945" y="1659"/>
                    <a:pt x="1942" y="1665"/>
                    <a:pt x="1937" y="1661"/>
                  </a:cubicBezTo>
                  <a:cubicBezTo>
                    <a:pt x="1899" y="1666"/>
                    <a:pt x="1895" y="1667"/>
                    <a:pt x="1891" y="1667"/>
                  </a:cubicBezTo>
                  <a:cubicBezTo>
                    <a:pt x="1863" y="1666"/>
                    <a:pt x="1856" y="1666"/>
                    <a:pt x="1848" y="1667"/>
                  </a:cubicBezTo>
                  <a:cubicBezTo>
                    <a:pt x="1812" y="1662"/>
                    <a:pt x="1810" y="1672"/>
                    <a:pt x="1806" y="1668"/>
                  </a:cubicBezTo>
                  <a:cubicBezTo>
                    <a:pt x="1739" y="1667"/>
                    <a:pt x="1735" y="1664"/>
                    <a:pt x="1732" y="1669"/>
                  </a:cubicBezTo>
                  <a:cubicBezTo>
                    <a:pt x="1770" y="1676"/>
                    <a:pt x="1776" y="1672"/>
                    <a:pt x="1784" y="1674"/>
                  </a:cubicBezTo>
                  <a:cubicBezTo>
                    <a:pt x="1817" y="1675"/>
                    <a:pt x="1818" y="1674"/>
                    <a:pt x="1819" y="1672"/>
                  </a:cubicBezTo>
                  <a:cubicBezTo>
                    <a:pt x="1849" y="1671"/>
                    <a:pt x="1852" y="1672"/>
                    <a:pt x="1856" y="1675"/>
                  </a:cubicBezTo>
                  <a:cubicBezTo>
                    <a:pt x="1892" y="1677"/>
                    <a:pt x="1889" y="1681"/>
                    <a:pt x="1896" y="1683"/>
                  </a:cubicBezTo>
                  <a:cubicBezTo>
                    <a:pt x="1953" y="1677"/>
                    <a:pt x="1962" y="1681"/>
                    <a:pt x="1970" y="1678"/>
                  </a:cubicBezTo>
                  <a:cubicBezTo>
                    <a:pt x="2031" y="1673"/>
                    <a:pt x="2036" y="1672"/>
                    <a:pt x="2041" y="1673"/>
                  </a:cubicBezTo>
                  <a:cubicBezTo>
                    <a:pt x="2061" y="1666"/>
                    <a:pt x="2067" y="1668"/>
                    <a:pt x="2072" y="1667"/>
                  </a:cubicBezTo>
                  <a:cubicBezTo>
                    <a:pt x="2104" y="1661"/>
                    <a:pt x="2108" y="1666"/>
                    <a:pt x="2110" y="1664"/>
                  </a:cubicBezTo>
                  <a:cubicBezTo>
                    <a:pt x="2143" y="1661"/>
                    <a:pt x="2150" y="1660"/>
                    <a:pt x="2156" y="1658"/>
                  </a:cubicBezTo>
                  <a:cubicBezTo>
                    <a:pt x="2216" y="1652"/>
                    <a:pt x="2219" y="1651"/>
                    <a:pt x="2222" y="1649"/>
                  </a:cubicBezTo>
                  <a:cubicBezTo>
                    <a:pt x="2258" y="1652"/>
                    <a:pt x="2264" y="1651"/>
                    <a:pt x="2271" y="1650"/>
                  </a:cubicBezTo>
                  <a:cubicBezTo>
                    <a:pt x="2320" y="1652"/>
                    <a:pt x="2327" y="1654"/>
                    <a:pt x="2335" y="1653"/>
                  </a:cubicBezTo>
                  <a:cubicBezTo>
                    <a:pt x="2392" y="1661"/>
                    <a:pt x="2396" y="1664"/>
                    <a:pt x="2399" y="1662"/>
                  </a:cubicBezTo>
                  <a:cubicBezTo>
                    <a:pt x="2412" y="1678"/>
                    <a:pt x="2409" y="1673"/>
                    <a:pt x="2407" y="1675"/>
                  </a:cubicBezTo>
                  <a:cubicBezTo>
                    <a:pt x="2366" y="1672"/>
                    <a:pt x="2354" y="1673"/>
                    <a:pt x="2341" y="1671"/>
                  </a:cubicBezTo>
                  <a:cubicBezTo>
                    <a:pt x="2246" y="1675"/>
                    <a:pt x="2241" y="1682"/>
                    <a:pt x="2234" y="1678"/>
                  </a:cubicBezTo>
                  <a:cubicBezTo>
                    <a:pt x="2215" y="1686"/>
                    <a:pt x="2211" y="1681"/>
                    <a:pt x="2209" y="1685"/>
                  </a:cubicBezTo>
                  <a:cubicBezTo>
                    <a:pt x="2189" y="1687"/>
                    <a:pt x="2186" y="1688"/>
                    <a:pt x="2183" y="1688"/>
                  </a:cubicBezTo>
                  <a:cubicBezTo>
                    <a:pt x="2154" y="1694"/>
                    <a:pt x="2151" y="1695"/>
                    <a:pt x="2148" y="1697"/>
                  </a:cubicBezTo>
                  <a:cubicBezTo>
                    <a:pt x="2104" y="1700"/>
                    <a:pt x="2102" y="1705"/>
                    <a:pt x="2097" y="1699"/>
                  </a:cubicBezTo>
                  <a:cubicBezTo>
                    <a:pt x="2054" y="1707"/>
                    <a:pt x="2047" y="1707"/>
                    <a:pt x="2039" y="1708"/>
                  </a:cubicBezTo>
                  <a:cubicBezTo>
                    <a:pt x="2010" y="1713"/>
                    <a:pt x="2002" y="1710"/>
                    <a:pt x="1994" y="1712"/>
                  </a:cubicBezTo>
                  <a:cubicBezTo>
                    <a:pt x="1917" y="1709"/>
                    <a:pt x="1909" y="1713"/>
                    <a:pt x="1901" y="1710"/>
                  </a:cubicBezTo>
                  <a:cubicBezTo>
                    <a:pt x="1837" y="1703"/>
                    <a:pt x="1822" y="1704"/>
                    <a:pt x="1806" y="1699"/>
                  </a:cubicBezTo>
                  <a:cubicBezTo>
                    <a:pt x="1774" y="1697"/>
                    <a:pt x="1764" y="1687"/>
                    <a:pt x="1757" y="1690"/>
                  </a:cubicBezTo>
                  <a:cubicBezTo>
                    <a:pt x="1800" y="1705"/>
                    <a:pt x="1806" y="1705"/>
                    <a:pt x="1812" y="1706"/>
                  </a:cubicBezTo>
                  <a:cubicBezTo>
                    <a:pt x="1910" y="1719"/>
                    <a:pt x="1916" y="1718"/>
                    <a:pt x="1922" y="1719"/>
                  </a:cubicBezTo>
                  <a:cubicBezTo>
                    <a:pt x="1962" y="1715"/>
                    <a:pt x="1970" y="1723"/>
                    <a:pt x="1975" y="1721"/>
                  </a:cubicBezTo>
                  <a:cubicBezTo>
                    <a:pt x="2086" y="1711"/>
                    <a:pt x="2098" y="1710"/>
                    <a:pt x="2110" y="1711"/>
                  </a:cubicBezTo>
                  <a:cubicBezTo>
                    <a:pt x="2156" y="1701"/>
                    <a:pt x="2166" y="1700"/>
                    <a:pt x="2176" y="1699"/>
                  </a:cubicBezTo>
                  <a:cubicBezTo>
                    <a:pt x="2220" y="1689"/>
                    <a:pt x="2223" y="1689"/>
                    <a:pt x="2226" y="1691"/>
                  </a:cubicBezTo>
                  <a:cubicBezTo>
                    <a:pt x="2270" y="1685"/>
                    <a:pt x="2276" y="1684"/>
                    <a:pt x="2283" y="1684"/>
                  </a:cubicBezTo>
                  <a:cubicBezTo>
                    <a:pt x="2316" y="1678"/>
                    <a:pt x="2321" y="1684"/>
                    <a:pt x="2324" y="1680"/>
                  </a:cubicBezTo>
                  <a:cubicBezTo>
                    <a:pt x="2344" y="1683"/>
                    <a:pt x="2346" y="1679"/>
                    <a:pt x="2348" y="1680"/>
                  </a:cubicBezTo>
                  <a:cubicBezTo>
                    <a:pt x="2375" y="1689"/>
                    <a:pt x="2369" y="1677"/>
                    <a:pt x="2368" y="1686"/>
                  </a:cubicBezTo>
                  <a:cubicBezTo>
                    <a:pt x="2329" y="1690"/>
                    <a:pt x="2327" y="1690"/>
                    <a:pt x="2325" y="1691"/>
                  </a:cubicBezTo>
                  <a:cubicBezTo>
                    <a:pt x="2295" y="1695"/>
                    <a:pt x="2287" y="1700"/>
                    <a:pt x="2278" y="1702"/>
                  </a:cubicBezTo>
                  <a:cubicBezTo>
                    <a:pt x="2242" y="1706"/>
                    <a:pt x="2234" y="1713"/>
                    <a:pt x="2226" y="1714"/>
                  </a:cubicBezTo>
                  <a:cubicBezTo>
                    <a:pt x="2182" y="1729"/>
                    <a:pt x="2177" y="1730"/>
                    <a:pt x="2173" y="1731"/>
                  </a:cubicBezTo>
                  <a:cubicBezTo>
                    <a:pt x="2130" y="1746"/>
                    <a:pt x="2126" y="1748"/>
                    <a:pt x="2121" y="1749"/>
                  </a:cubicBezTo>
                  <a:cubicBezTo>
                    <a:pt x="2085" y="1753"/>
                    <a:pt x="2078" y="1763"/>
                    <a:pt x="2068" y="1759"/>
                  </a:cubicBezTo>
                  <a:cubicBezTo>
                    <a:pt x="2009" y="1763"/>
                    <a:pt x="2005" y="1765"/>
                    <a:pt x="2000" y="1766"/>
                  </a:cubicBezTo>
                  <a:cubicBezTo>
                    <a:pt x="1948" y="1765"/>
                    <a:pt x="1938" y="1759"/>
                    <a:pt x="1929" y="1763"/>
                  </a:cubicBezTo>
                  <a:cubicBezTo>
                    <a:pt x="2000" y="1769"/>
                    <a:pt x="2008" y="1772"/>
                    <a:pt x="2015" y="1771"/>
                  </a:cubicBezTo>
                  <a:cubicBezTo>
                    <a:pt x="2071" y="1764"/>
                    <a:pt x="2087" y="1769"/>
                    <a:pt x="2100" y="1762"/>
                  </a:cubicBezTo>
                  <a:cubicBezTo>
                    <a:pt x="2163" y="1744"/>
                    <a:pt x="2167" y="1747"/>
                    <a:pt x="2170" y="1740"/>
                  </a:cubicBezTo>
                  <a:cubicBezTo>
                    <a:pt x="2192" y="1731"/>
                    <a:pt x="2197" y="1738"/>
                    <a:pt x="2199" y="1731"/>
                  </a:cubicBezTo>
                  <a:cubicBezTo>
                    <a:pt x="2249" y="1721"/>
                    <a:pt x="2255" y="1714"/>
                    <a:pt x="2261" y="1712"/>
                  </a:cubicBezTo>
                  <a:cubicBezTo>
                    <a:pt x="2306" y="1703"/>
                    <a:pt x="2323" y="1699"/>
                    <a:pt x="2340" y="1696"/>
                  </a:cubicBezTo>
                  <a:cubicBezTo>
                    <a:pt x="2376" y="1698"/>
                    <a:pt x="2384" y="1691"/>
                    <a:pt x="2393" y="1695"/>
                  </a:cubicBezTo>
                  <a:cubicBezTo>
                    <a:pt x="2428" y="1692"/>
                    <a:pt x="2437" y="1691"/>
                    <a:pt x="2447" y="1697"/>
                  </a:cubicBezTo>
                  <a:cubicBezTo>
                    <a:pt x="2479" y="1700"/>
                    <a:pt x="2483" y="1700"/>
                    <a:pt x="2488" y="1703"/>
                  </a:cubicBezTo>
                  <a:cubicBezTo>
                    <a:pt x="2458" y="1707"/>
                    <a:pt x="2450" y="1704"/>
                    <a:pt x="2443" y="1707"/>
                  </a:cubicBezTo>
                  <a:cubicBezTo>
                    <a:pt x="2391" y="1706"/>
                    <a:pt x="2384" y="1713"/>
                    <a:pt x="2376" y="1709"/>
                  </a:cubicBezTo>
                  <a:cubicBezTo>
                    <a:pt x="2359" y="1715"/>
                    <a:pt x="2356" y="1712"/>
                    <a:pt x="2355" y="1714"/>
                  </a:cubicBezTo>
                  <a:cubicBezTo>
                    <a:pt x="2317" y="1717"/>
                    <a:pt x="2303" y="1723"/>
                    <a:pt x="2287" y="1724"/>
                  </a:cubicBezTo>
                  <a:cubicBezTo>
                    <a:pt x="2263" y="1731"/>
                    <a:pt x="2259" y="1730"/>
                    <a:pt x="2257" y="1735"/>
                  </a:cubicBezTo>
                  <a:cubicBezTo>
                    <a:pt x="2222" y="1744"/>
                    <a:pt x="2221" y="1745"/>
                    <a:pt x="2220" y="1747"/>
                  </a:cubicBezTo>
                  <a:cubicBezTo>
                    <a:pt x="2188" y="1756"/>
                    <a:pt x="2174" y="1763"/>
                    <a:pt x="2159" y="1767"/>
                  </a:cubicBezTo>
                  <a:cubicBezTo>
                    <a:pt x="2131" y="1773"/>
                    <a:pt x="2123" y="1776"/>
                    <a:pt x="2116" y="1780"/>
                  </a:cubicBezTo>
                  <a:cubicBezTo>
                    <a:pt x="2083" y="1781"/>
                    <a:pt x="2075" y="1784"/>
                    <a:pt x="2067" y="1784"/>
                  </a:cubicBezTo>
                  <a:cubicBezTo>
                    <a:pt x="1966" y="1780"/>
                    <a:pt x="1955" y="1771"/>
                    <a:pt x="1945" y="1774"/>
                  </a:cubicBezTo>
                  <a:cubicBezTo>
                    <a:pt x="1986" y="1780"/>
                    <a:pt x="1990" y="1786"/>
                    <a:pt x="1993" y="1785"/>
                  </a:cubicBezTo>
                  <a:cubicBezTo>
                    <a:pt x="2034" y="1786"/>
                    <a:pt x="2046" y="1790"/>
                    <a:pt x="2058" y="1789"/>
                  </a:cubicBezTo>
                  <a:cubicBezTo>
                    <a:pt x="2117" y="1785"/>
                    <a:pt x="2120" y="1784"/>
                    <a:pt x="2124" y="1785"/>
                  </a:cubicBezTo>
                  <a:cubicBezTo>
                    <a:pt x="2175" y="1769"/>
                    <a:pt x="2184" y="1769"/>
                    <a:pt x="2188" y="1768"/>
                  </a:cubicBezTo>
                  <a:cubicBezTo>
                    <a:pt x="2246" y="1746"/>
                    <a:pt x="2249" y="1746"/>
                    <a:pt x="2252" y="1745"/>
                  </a:cubicBezTo>
                  <a:cubicBezTo>
                    <a:pt x="2283" y="1734"/>
                    <a:pt x="2286" y="1733"/>
                    <a:pt x="2290" y="1736"/>
                  </a:cubicBezTo>
                  <a:cubicBezTo>
                    <a:pt x="2320" y="1723"/>
                    <a:pt x="2324" y="1728"/>
                    <a:pt x="2327" y="1727"/>
                  </a:cubicBezTo>
                  <a:cubicBezTo>
                    <a:pt x="2362" y="1721"/>
                    <a:pt x="2368" y="1720"/>
                    <a:pt x="2375" y="1722"/>
                  </a:cubicBezTo>
                  <a:cubicBezTo>
                    <a:pt x="2390" y="1719"/>
                    <a:pt x="2393" y="1717"/>
                    <a:pt x="2392" y="1720"/>
                  </a:cubicBezTo>
                  <a:cubicBezTo>
                    <a:pt x="2372" y="1728"/>
                    <a:pt x="2367" y="1729"/>
                    <a:pt x="2361" y="1731"/>
                  </a:cubicBezTo>
                  <a:cubicBezTo>
                    <a:pt x="2308" y="1755"/>
                    <a:pt x="2304" y="1761"/>
                    <a:pt x="2298" y="1760"/>
                  </a:cubicBezTo>
                  <a:cubicBezTo>
                    <a:pt x="2242" y="1780"/>
                    <a:pt x="2237" y="1788"/>
                    <a:pt x="2231" y="1789"/>
                  </a:cubicBezTo>
                  <a:cubicBezTo>
                    <a:pt x="2170" y="1810"/>
                    <a:pt x="2162" y="1801"/>
                    <a:pt x="2156" y="1807"/>
                  </a:cubicBezTo>
                  <a:cubicBezTo>
                    <a:pt x="2095" y="1819"/>
                    <a:pt x="2100" y="1815"/>
                    <a:pt x="2107" y="1818"/>
                  </a:cubicBezTo>
                  <a:cubicBezTo>
                    <a:pt x="2165" y="1813"/>
                    <a:pt x="2170" y="1809"/>
                    <a:pt x="2176" y="1812"/>
                  </a:cubicBezTo>
                  <a:cubicBezTo>
                    <a:pt x="2213" y="1802"/>
                    <a:pt x="2217" y="1801"/>
                    <a:pt x="2220" y="1802"/>
                  </a:cubicBezTo>
                  <a:cubicBezTo>
                    <a:pt x="2241" y="1796"/>
                    <a:pt x="2244" y="1795"/>
                    <a:pt x="2246" y="1794"/>
                  </a:cubicBezTo>
                  <a:cubicBezTo>
                    <a:pt x="2285" y="1773"/>
                    <a:pt x="2292" y="1778"/>
                    <a:pt x="2297" y="1772"/>
                  </a:cubicBezTo>
                  <a:cubicBezTo>
                    <a:pt x="2337" y="1755"/>
                    <a:pt x="2341" y="1746"/>
                    <a:pt x="2347" y="1748"/>
                  </a:cubicBezTo>
                  <a:cubicBezTo>
                    <a:pt x="2385" y="1733"/>
                    <a:pt x="2388" y="1732"/>
                    <a:pt x="2391" y="1730"/>
                  </a:cubicBezTo>
                  <a:cubicBezTo>
                    <a:pt x="2384" y="1739"/>
                    <a:pt x="2379" y="1735"/>
                    <a:pt x="2376" y="1741"/>
                  </a:cubicBezTo>
                  <a:cubicBezTo>
                    <a:pt x="2327" y="1774"/>
                    <a:pt x="2319" y="1772"/>
                    <a:pt x="2313" y="1780"/>
                  </a:cubicBezTo>
                  <a:cubicBezTo>
                    <a:pt x="2243" y="1805"/>
                    <a:pt x="2240" y="1810"/>
                    <a:pt x="2236" y="1810"/>
                  </a:cubicBezTo>
                  <a:cubicBezTo>
                    <a:pt x="2246" y="1810"/>
                    <a:pt x="2252" y="1812"/>
                    <a:pt x="2257" y="1809"/>
                  </a:cubicBezTo>
                  <a:cubicBezTo>
                    <a:pt x="2304" y="1801"/>
                    <a:pt x="2314" y="1795"/>
                    <a:pt x="2326" y="1796"/>
                  </a:cubicBezTo>
                  <a:cubicBezTo>
                    <a:pt x="2404" y="1775"/>
                    <a:pt x="2407" y="1767"/>
                    <a:pt x="2411" y="1767"/>
                  </a:cubicBezTo>
                  <a:cubicBezTo>
                    <a:pt x="2427" y="1756"/>
                    <a:pt x="2432" y="1761"/>
                    <a:pt x="2436" y="1757"/>
                  </a:cubicBezTo>
                  <a:cubicBezTo>
                    <a:pt x="2466" y="1752"/>
                    <a:pt x="2469" y="1743"/>
                    <a:pt x="2474" y="1746"/>
                  </a:cubicBezTo>
                  <a:cubicBezTo>
                    <a:pt x="2529" y="1737"/>
                    <a:pt x="2532" y="1736"/>
                    <a:pt x="2535" y="1737"/>
                  </a:cubicBezTo>
                  <a:cubicBezTo>
                    <a:pt x="2575" y="1744"/>
                    <a:pt x="2581" y="1741"/>
                    <a:pt x="2589" y="1744"/>
                  </a:cubicBezTo>
                  <a:cubicBezTo>
                    <a:pt x="2602" y="1749"/>
                    <a:pt x="2598" y="1755"/>
                    <a:pt x="2592" y="1751"/>
                  </a:cubicBezTo>
                  <a:cubicBezTo>
                    <a:pt x="2563" y="1751"/>
                    <a:pt x="2560" y="1751"/>
                    <a:pt x="2557" y="1749"/>
                  </a:cubicBezTo>
                  <a:cubicBezTo>
                    <a:pt x="2494" y="1753"/>
                    <a:pt x="2484" y="1761"/>
                    <a:pt x="2472" y="1758"/>
                  </a:cubicBezTo>
                  <a:cubicBezTo>
                    <a:pt x="2423" y="1782"/>
                    <a:pt x="2416" y="1784"/>
                    <a:pt x="2408" y="1786"/>
                  </a:cubicBezTo>
                  <a:cubicBezTo>
                    <a:pt x="2394" y="1796"/>
                    <a:pt x="2397" y="1794"/>
                    <a:pt x="2401" y="1794"/>
                  </a:cubicBezTo>
                  <a:cubicBezTo>
                    <a:pt x="2438" y="1779"/>
                    <a:pt x="2446" y="1783"/>
                    <a:pt x="2452" y="1776"/>
                  </a:cubicBezTo>
                  <a:cubicBezTo>
                    <a:pt x="2503" y="1763"/>
                    <a:pt x="2511" y="1764"/>
                    <a:pt x="2518" y="1759"/>
                  </a:cubicBezTo>
                  <a:cubicBezTo>
                    <a:pt x="2565" y="1757"/>
                    <a:pt x="2570" y="1763"/>
                    <a:pt x="2573" y="1759"/>
                  </a:cubicBezTo>
                  <a:cubicBezTo>
                    <a:pt x="2620" y="1769"/>
                    <a:pt x="2631" y="1766"/>
                    <a:pt x="2643" y="1772"/>
                  </a:cubicBezTo>
                  <a:cubicBezTo>
                    <a:pt x="2611" y="1778"/>
                    <a:pt x="2605" y="1773"/>
                    <a:pt x="2601" y="1776"/>
                  </a:cubicBezTo>
                  <a:cubicBezTo>
                    <a:pt x="2602" y="1780"/>
                    <a:pt x="2605" y="1784"/>
                    <a:pt x="2608" y="1785"/>
                  </a:cubicBezTo>
                  <a:cubicBezTo>
                    <a:pt x="2586" y="1812"/>
                    <a:pt x="2578" y="1817"/>
                    <a:pt x="2571" y="1826"/>
                  </a:cubicBezTo>
                  <a:cubicBezTo>
                    <a:pt x="2606" y="1818"/>
                    <a:pt x="2607" y="1814"/>
                    <a:pt x="2609" y="1815"/>
                  </a:cubicBezTo>
                  <a:cubicBezTo>
                    <a:pt x="2633" y="1804"/>
                    <a:pt x="2636" y="1801"/>
                    <a:pt x="2639" y="1801"/>
                  </a:cubicBezTo>
                  <a:cubicBezTo>
                    <a:pt x="2737" y="1829"/>
                    <a:pt x="2741" y="1818"/>
                    <a:pt x="2747" y="1820"/>
                  </a:cubicBezTo>
                  <a:close/>
                  <a:moveTo>
                    <a:pt x="2458" y="1578"/>
                  </a:moveTo>
                  <a:cubicBezTo>
                    <a:pt x="2449" y="1563"/>
                    <a:pt x="2450" y="1546"/>
                    <a:pt x="2442" y="1531"/>
                  </a:cubicBezTo>
                  <a:cubicBezTo>
                    <a:pt x="2439" y="1511"/>
                    <a:pt x="2436" y="1509"/>
                    <a:pt x="2437" y="1507"/>
                  </a:cubicBezTo>
                  <a:cubicBezTo>
                    <a:pt x="2411" y="1428"/>
                    <a:pt x="2409" y="1420"/>
                    <a:pt x="2409" y="1412"/>
                  </a:cubicBezTo>
                  <a:cubicBezTo>
                    <a:pt x="2389" y="1357"/>
                    <a:pt x="2382" y="1350"/>
                    <a:pt x="2382" y="1342"/>
                  </a:cubicBezTo>
                  <a:cubicBezTo>
                    <a:pt x="2364" y="1303"/>
                    <a:pt x="2365" y="1299"/>
                    <a:pt x="2360" y="1296"/>
                  </a:cubicBezTo>
                  <a:cubicBezTo>
                    <a:pt x="2332" y="1243"/>
                    <a:pt x="2335" y="1234"/>
                    <a:pt x="2328" y="1227"/>
                  </a:cubicBezTo>
                  <a:cubicBezTo>
                    <a:pt x="2315" y="1201"/>
                    <a:pt x="2318" y="1202"/>
                    <a:pt x="2320" y="1203"/>
                  </a:cubicBezTo>
                  <a:cubicBezTo>
                    <a:pt x="2332" y="1221"/>
                    <a:pt x="2335" y="1227"/>
                    <a:pt x="2337" y="1233"/>
                  </a:cubicBezTo>
                  <a:cubicBezTo>
                    <a:pt x="2363" y="1280"/>
                    <a:pt x="2365" y="1282"/>
                    <a:pt x="2365" y="1285"/>
                  </a:cubicBezTo>
                  <a:cubicBezTo>
                    <a:pt x="2386" y="1325"/>
                    <a:pt x="2384" y="1332"/>
                    <a:pt x="2391" y="1337"/>
                  </a:cubicBezTo>
                  <a:cubicBezTo>
                    <a:pt x="2411" y="1408"/>
                    <a:pt x="2417" y="1417"/>
                    <a:pt x="2417" y="1428"/>
                  </a:cubicBezTo>
                  <a:cubicBezTo>
                    <a:pt x="2424" y="1445"/>
                    <a:pt x="2423" y="1447"/>
                    <a:pt x="2423" y="1450"/>
                  </a:cubicBezTo>
                  <a:cubicBezTo>
                    <a:pt x="2436" y="1493"/>
                    <a:pt x="2437" y="1498"/>
                    <a:pt x="2440" y="1503"/>
                  </a:cubicBezTo>
                  <a:cubicBezTo>
                    <a:pt x="2452" y="1553"/>
                    <a:pt x="2455" y="1558"/>
                    <a:pt x="2455" y="1563"/>
                  </a:cubicBezTo>
                  <a:close/>
                  <a:moveTo>
                    <a:pt x="2179" y="1442"/>
                  </a:moveTo>
                  <a:cubicBezTo>
                    <a:pt x="2173" y="1440"/>
                    <a:pt x="2178" y="1436"/>
                    <a:pt x="2174" y="1434"/>
                  </a:cubicBezTo>
                  <a:cubicBezTo>
                    <a:pt x="2170" y="1428"/>
                    <a:pt x="2169" y="1421"/>
                    <a:pt x="2166" y="1415"/>
                  </a:cubicBezTo>
                  <a:cubicBezTo>
                    <a:pt x="2168" y="1413"/>
                    <a:pt x="2169" y="1417"/>
                    <a:pt x="2168" y="1419"/>
                  </a:cubicBezTo>
                  <a:cubicBezTo>
                    <a:pt x="2178" y="1428"/>
                    <a:pt x="2178" y="1439"/>
                    <a:pt x="2185" y="1449"/>
                  </a:cubicBezTo>
                  <a:cubicBezTo>
                    <a:pt x="2182" y="1453"/>
                    <a:pt x="2178" y="1444"/>
                    <a:pt x="2179" y="1442"/>
                  </a:cubicBezTo>
                  <a:close/>
                  <a:moveTo>
                    <a:pt x="1757" y="1164"/>
                  </a:moveTo>
                  <a:cubicBezTo>
                    <a:pt x="1755" y="1155"/>
                    <a:pt x="1745" y="1148"/>
                    <a:pt x="1741" y="1140"/>
                  </a:cubicBezTo>
                  <a:cubicBezTo>
                    <a:pt x="1746" y="1136"/>
                    <a:pt x="1744" y="1144"/>
                    <a:pt x="1748" y="1145"/>
                  </a:cubicBezTo>
                  <a:cubicBezTo>
                    <a:pt x="1749" y="1148"/>
                    <a:pt x="1752" y="1151"/>
                    <a:pt x="1756" y="1153"/>
                  </a:cubicBezTo>
                  <a:cubicBezTo>
                    <a:pt x="1756" y="1160"/>
                    <a:pt x="1762" y="1165"/>
                    <a:pt x="1768" y="1171"/>
                  </a:cubicBezTo>
                  <a:cubicBezTo>
                    <a:pt x="1762" y="1175"/>
                    <a:pt x="1763" y="1165"/>
                    <a:pt x="1757" y="1164"/>
                  </a:cubicBezTo>
                  <a:close/>
                  <a:moveTo>
                    <a:pt x="1772" y="1184"/>
                  </a:moveTo>
                  <a:cubicBezTo>
                    <a:pt x="1775" y="1176"/>
                    <a:pt x="1778" y="1188"/>
                    <a:pt x="1781" y="1190"/>
                  </a:cubicBezTo>
                  <a:cubicBezTo>
                    <a:pt x="1776" y="1195"/>
                    <a:pt x="1778" y="1185"/>
                    <a:pt x="1772" y="1184"/>
                  </a:cubicBezTo>
                  <a:close/>
                  <a:moveTo>
                    <a:pt x="1792" y="1208"/>
                  </a:moveTo>
                  <a:cubicBezTo>
                    <a:pt x="1790" y="1202"/>
                    <a:pt x="1796" y="1210"/>
                    <a:pt x="1798" y="1212"/>
                  </a:cubicBezTo>
                  <a:cubicBezTo>
                    <a:pt x="1794" y="1214"/>
                    <a:pt x="1794" y="1210"/>
                    <a:pt x="1792" y="1208"/>
                  </a:cubicBezTo>
                  <a:close/>
                  <a:moveTo>
                    <a:pt x="1692" y="1210"/>
                  </a:moveTo>
                  <a:cubicBezTo>
                    <a:pt x="1690" y="1206"/>
                    <a:pt x="1694" y="1209"/>
                    <a:pt x="1697" y="1210"/>
                  </a:cubicBezTo>
                  <a:cubicBezTo>
                    <a:pt x="1699" y="1214"/>
                    <a:pt x="1695" y="1212"/>
                    <a:pt x="1692" y="1210"/>
                  </a:cubicBezTo>
                  <a:close/>
                  <a:moveTo>
                    <a:pt x="1809" y="1293"/>
                  </a:moveTo>
                  <a:cubicBezTo>
                    <a:pt x="1805" y="1288"/>
                    <a:pt x="1803" y="1293"/>
                    <a:pt x="1799" y="1289"/>
                  </a:cubicBezTo>
                  <a:cubicBezTo>
                    <a:pt x="1741" y="1277"/>
                    <a:pt x="1733" y="1269"/>
                    <a:pt x="1726" y="1269"/>
                  </a:cubicBezTo>
                  <a:cubicBezTo>
                    <a:pt x="1661" y="1252"/>
                    <a:pt x="1655" y="1244"/>
                    <a:pt x="1652" y="1246"/>
                  </a:cubicBezTo>
                  <a:cubicBezTo>
                    <a:pt x="1628" y="1237"/>
                    <a:pt x="1626" y="1241"/>
                    <a:pt x="1622" y="1236"/>
                  </a:cubicBezTo>
                  <a:cubicBezTo>
                    <a:pt x="1588" y="1231"/>
                    <a:pt x="1583" y="1223"/>
                    <a:pt x="1581" y="1227"/>
                  </a:cubicBezTo>
                  <a:cubicBezTo>
                    <a:pt x="1489" y="1185"/>
                    <a:pt x="1485" y="1182"/>
                    <a:pt x="1480" y="1178"/>
                  </a:cubicBezTo>
                  <a:cubicBezTo>
                    <a:pt x="1531" y="1198"/>
                    <a:pt x="1536" y="1201"/>
                    <a:pt x="1539" y="1200"/>
                  </a:cubicBezTo>
                  <a:cubicBezTo>
                    <a:pt x="1564" y="1207"/>
                    <a:pt x="1569" y="1214"/>
                    <a:pt x="1571" y="1210"/>
                  </a:cubicBezTo>
                  <a:cubicBezTo>
                    <a:pt x="1644" y="1232"/>
                    <a:pt x="1651" y="1235"/>
                    <a:pt x="1658" y="1234"/>
                  </a:cubicBezTo>
                  <a:cubicBezTo>
                    <a:pt x="1704" y="1244"/>
                    <a:pt x="1709" y="1252"/>
                    <a:pt x="1713" y="1250"/>
                  </a:cubicBezTo>
                  <a:cubicBezTo>
                    <a:pt x="1739" y="1261"/>
                    <a:pt x="1741" y="1257"/>
                    <a:pt x="1745" y="1260"/>
                  </a:cubicBezTo>
                  <a:cubicBezTo>
                    <a:pt x="1820" y="1291"/>
                    <a:pt x="1826" y="1292"/>
                    <a:pt x="1831" y="1297"/>
                  </a:cubicBezTo>
                  <a:close/>
                  <a:moveTo>
                    <a:pt x="1831" y="1268"/>
                  </a:moveTo>
                  <a:cubicBezTo>
                    <a:pt x="1826" y="1265"/>
                    <a:pt x="1819" y="1261"/>
                    <a:pt x="1818" y="1257"/>
                  </a:cubicBezTo>
                  <a:cubicBezTo>
                    <a:pt x="1823" y="1253"/>
                    <a:pt x="1822" y="1263"/>
                    <a:pt x="1829" y="1264"/>
                  </a:cubicBezTo>
                  <a:cubicBezTo>
                    <a:pt x="1832" y="1266"/>
                    <a:pt x="1831" y="1268"/>
                    <a:pt x="1833" y="1270"/>
                  </a:cubicBezTo>
                  <a:cubicBezTo>
                    <a:pt x="1835" y="1271"/>
                    <a:pt x="1838" y="1273"/>
                    <a:pt x="1840" y="1274"/>
                  </a:cubicBezTo>
                  <a:cubicBezTo>
                    <a:pt x="1846" y="1280"/>
                    <a:pt x="1828" y="1271"/>
                    <a:pt x="1831" y="1268"/>
                  </a:cubicBezTo>
                  <a:close/>
                  <a:moveTo>
                    <a:pt x="2044" y="1428"/>
                  </a:moveTo>
                  <a:cubicBezTo>
                    <a:pt x="2047" y="1430"/>
                    <a:pt x="2049" y="1432"/>
                    <a:pt x="2051" y="1433"/>
                  </a:cubicBezTo>
                  <a:cubicBezTo>
                    <a:pt x="2054" y="1436"/>
                    <a:pt x="2050" y="1435"/>
                    <a:pt x="2048" y="1434"/>
                  </a:cubicBezTo>
                  <a:cubicBezTo>
                    <a:pt x="2046" y="1432"/>
                    <a:pt x="2044" y="1431"/>
                    <a:pt x="2041" y="1429"/>
                  </a:cubicBezTo>
                  <a:cubicBezTo>
                    <a:pt x="2039" y="1426"/>
                    <a:pt x="2042" y="1427"/>
                    <a:pt x="2044" y="1428"/>
                  </a:cubicBezTo>
                  <a:close/>
                  <a:moveTo>
                    <a:pt x="1955" y="1335"/>
                  </a:moveTo>
                  <a:cubicBezTo>
                    <a:pt x="1951" y="1337"/>
                    <a:pt x="1951" y="1333"/>
                    <a:pt x="1949" y="1331"/>
                  </a:cubicBezTo>
                  <a:cubicBezTo>
                    <a:pt x="1947" y="1325"/>
                    <a:pt x="1952" y="1333"/>
                    <a:pt x="1955" y="1335"/>
                  </a:cubicBezTo>
                  <a:close/>
                  <a:moveTo>
                    <a:pt x="1869" y="1239"/>
                  </a:moveTo>
                  <a:cubicBezTo>
                    <a:pt x="1861" y="1229"/>
                    <a:pt x="1854" y="1219"/>
                    <a:pt x="1847" y="1208"/>
                  </a:cubicBezTo>
                  <a:cubicBezTo>
                    <a:pt x="1805" y="1140"/>
                    <a:pt x="1798" y="1136"/>
                    <a:pt x="1797" y="1130"/>
                  </a:cubicBezTo>
                  <a:cubicBezTo>
                    <a:pt x="1778" y="1105"/>
                    <a:pt x="1779" y="1102"/>
                    <a:pt x="1775" y="1100"/>
                  </a:cubicBezTo>
                  <a:cubicBezTo>
                    <a:pt x="1751" y="1063"/>
                    <a:pt x="1751" y="1057"/>
                    <a:pt x="1744" y="1053"/>
                  </a:cubicBezTo>
                  <a:cubicBezTo>
                    <a:pt x="1704" y="986"/>
                    <a:pt x="1701" y="981"/>
                    <a:pt x="1696" y="976"/>
                  </a:cubicBezTo>
                  <a:cubicBezTo>
                    <a:pt x="1684" y="958"/>
                    <a:pt x="1675" y="954"/>
                    <a:pt x="1673" y="948"/>
                  </a:cubicBezTo>
                  <a:cubicBezTo>
                    <a:pt x="1619" y="895"/>
                    <a:pt x="1606" y="886"/>
                    <a:pt x="1597" y="877"/>
                  </a:cubicBezTo>
                  <a:cubicBezTo>
                    <a:pt x="1568" y="853"/>
                    <a:pt x="1573" y="858"/>
                    <a:pt x="1578" y="858"/>
                  </a:cubicBezTo>
                  <a:cubicBezTo>
                    <a:pt x="1631" y="889"/>
                    <a:pt x="1640" y="902"/>
                    <a:pt x="1659" y="913"/>
                  </a:cubicBezTo>
                  <a:cubicBezTo>
                    <a:pt x="1699" y="955"/>
                    <a:pt x="1703" y="959"/>
                    <a:pt x="1704" y="964"/>
                  </a:cubicBezTo>
                  <a:cubicBezTo>
                    <a:pt x="1739" y="1005"/>
                    <a:pt x="1743" y="1009"/>
                    <a:pt x="1744" y="1014"/>
                  </a:cubicBezTo>
                  <a:cubicBezTo>
                    <a:pt x="1791" y="1084"/>
                    <a:pt x="1790" y="1089"/>
                    <a:pt x="1796" y="1093"/>
                  </a:cubicBezTo>
                  <a:cubicBezTo>
                    <a:pt x="1830" y="1149"/>
                    <a:pt x="1831" y="1155"/>
                    <a:pt x="1836" y="1159"/>
                  </a:cubicBezTo>
                  <a:cubicBezTo>
                    <a:pt x="1862" y="1202"/>
                    <a:pt x="1869" y="1206"/>
                    <a:pt x="1870" y="1210"/>
                  </a:cubicBezTo>
                  <a:cubicBezTo>
                    <a:pt x="1892" y="1239"/>
                    <a:pt x="1898" y="1257"/>
                    <a:pt x="1914" y="1274"/>
                  </a:cubicBezTo>
                  <a:cubicBezTo>
                    <a:pt x="1924" y="1292"/>
                    <a:pt x="1926" y="1296"/>
                    <a:pt x="1930" y="1300"/>
                  </a:cubicBezTo>
                  <a:cubicBezTo>
                    <a:pt x="1924" y="1308"/>
                    <a:pt x="1924" y="1303"/>
                    <a:pt x="1916" y="1298"/>
                  </a:cubicBezTo>
                  <a:cubicBezTo>
                    <a:pt x="1898" y="1273"/>
                    <a:pt x="1892" y="1271"/>
                    <a:pt x="1894" y="1268"/>
                  </a:cubicBezTo>
                  <a:cubicBezTo>
                    <a:pt x="1873" y="1243"/>
                    <a:pt x="1868" y="1242"/>
                    <a:pt x="1869" y="1239"/>
                  </a:cubicBezTo>
                  <a:close/>
                  <a:moveTo>
                    <a:pt x="1913" y="1315"/>
                  </a:moveTo>
                  <a:cubicBezTo>
                    <a:pt x="1912" y="1309"/>
                    <a:pt x="1903" y="1305"/>
                    <a:pt x="1902" y="1300"/>
                  </a:cubicBezTo>
                  <a:cubicBezTo>
                    <a:pt x="1900" y="1295"/>
                    <a:pt x="1896" y="1290"/>
                    <a:pt x="1893" y="1286"/>
                  </a:cubicBezTo>
                  <a:cubicBezTo>
                    <a:pt x="1885" y="1276"/>
                    <a:pt x="1878" y="1267"/>
                    <a:pt x="1870" y="1257"/>
                  </a:cubicBezTo>
                  <a:cubicBezTo>
                    <a:pt x="1872" y="1255"/>
                    <a:pt x="1872" y="1260"/>
                    <a:pt x="1875" y="1261"/>
                  </a:cubicBezTo>
                  <a:cubicBezTo>
                    <a:pt x="1878" y="1263"/>
                    <a:pt x="1880" y="1264"/>
                    <a:pt x="1883" y="1266"/>
                  </a:cubicBezTo>
                  <a:cubicBezTo>
                    <a:pt x="1883" y="1271"/>
                    <a:pt x="1888" y="1276"/>
                    <a:pt x="1893" y="1281"/>
                  </a:cubicBezTo>
                  <a:cubicBezTo>
                    <a:pt x="1895" y="1286"/>
                    <a:pt x="1902" y="1291"/>
                    <a:pt x="1904" y="1296"/>
                  </a:cubicBezTo>
                  <a:cubicBezTo>
                    <a:pt x="1916" y="1305"/>
                    <a:pt x="1917" y="1316"/>
                    <a:pt x="1930" y="1324"/>
                  </a:cubicBezTo>
                  <a:cubicBezTo>
                    <a:pt x="1925" y="1330"/>
                    <a:pt x="1922" y="1318"/>
                    <a:pt x="1913" y="1315"/>
                  </a:cubicBezTo>
                  <a:close/>
                  <a:moveTo>
                    <a:pt x="1930" y="1329"/>
                  </a:moveTo>
                  <a:cubicBezTo>
                    <a:pt x="1931" y="1327"/>
                    <a:pt x="1933" y="1329"/>
                    <a:pt x="1935" y="1329"/>
                  </a:cubicBezTo>
                  <a:cubicBezTo>
                    <a:pt x="1949" y="1342"/>
                    <a:pt x="1959" y="1355"/>
                    <a:pt x="1978" y="1366"/>
                  </a:cubicBezTo>
                  <a:cubicBezTo>
                    <a:pt x="1984" y="1371"/>
                    <a:pt x="1986" y="1377"/>
                    <a:pt x="1994" y="1382"/>
                  </a:cubicBezTo>
                  <a:cubicBezTo>
                    <a:pt x="2000" y="1383"/>
                    <a:pt x="1993" y="1393"/>
                    <a:pt x="2000" y="1389"/>
                  </a:cubicBezTo>
                  <a:cubicBezTo>
                    <a:pt x="2001" y="1392"/>
                    <a:pt x="2005" y="1395"/>
                    <a:pt x="2007" y="1398"/>
                  </a:cubicBezTo>
                  <a:cubicBezTo>
                    <a:pt x="2009" y="1401"/>
                    <a:pt x="2019" y="1403"/>
                    <a:pt x="2016" y="1407"/>
                  </a:cubicBezTo>
                  <a:cubicBezTo>
                    <a:pt x="2019" y="1410"/>
                    <a:pt x="2027" y="1411"/>
                    <a:pt x="2021" y="1416"/>
                  </a:cubicBezTo>
                  <a:cubicBezTo>
                    <a:pt x="2020" y="1410"/>
                    <a:pt x="2016" y="1414"/>
                    <a:pt x="2010" y="1408"/>
                  </a:cubicBezTo>
                  <a:cubicBezTo>
                    <a:pt x="2004" y="1406"/>
                    <a:pt x="2007" y="1402"/>
                    <a:pt x="2001" y="1399"/>
                  </a:cubicBezTo>
                  <a:cubicBezTo>
                    <a:pt x="1994" y="1395"/>
                    <a:pt x="1987" y="1391"/>
                    <a:pt x="1981" y="1386"/>
                  </a:cubicBezTo>
                  <a:cubicBezTo>
                    <a:pt x="1962" y="1367"/>
                    <a:pt x="1947" y="1348"/>
                    <a:pt x="1930" y="1329"/>
                  </a:cubicBezTo>
                  <a:close/>
                  <a:moveTo>
                    <a:pt x="2085" y="1477"/>
                  </a:moveTo>
                  <a:cubicBezTo>
                    <a:pt x="2080" y="1475"/>
                    <a:pt x="2071" y="1475"/>
                    <a:pt x="2070" y="1469"/>
                  </a:cubicBezTo>
                  <a:cubicBezTo>
                    <a:pt x="1990" y="1424"/>
                    <a:pt x="1979" y="1423"/>
                    <a:pt x="1966" y="1413"/>
                  </a:cubicBezTo>
                  <a:cubicBezTo>
                    <a:pt x="1930" y="1402"/>
                    <a:pt x="1925" y="1399"/>
                    <a:pt x="1920" y="1398"/>
                  </a:cubicBezTo>
                  <a:cubicBezTo>
                    <a:pt x="1869" y="1380"/>
                    <a:pt x="1865" y="1380"/>
                    <a:pt x="1860" y="1379"/>
                  </a:cubicBezTo>
                  <a:cubicBezTo>
                    <a:pt x="1817" y="1362"/>
                    <a:pt x="1813" y="1365"/>
                    <a:pt x="1811" y="1362"/>
                  </a:cubicBezTo>
                  <a:cubicBezTo>
                    <a:pt x="1789" y="1359"/>
                    <a:pt x="1785" y="1355"/>
                    <a:pt x="1782" y="1354"/>
                  </a:cubicBezTo>
                  <a:cubicBezTo>
                    <a:pt x="1756" y="1348"/>
                    <a:pt x="1751" y="1344"/>
                    <a:pt x="1746" y="1345"/>
                  </a:cubicBezTo>
                  <a:cubicBezTo>
                    <a:pt x="1664" y="1323"/>
                    <a:pt x="1655" y="1321"/>
                    <a:pt x="1645" y="1320"/>
                  </a:cubicBezTo>
                  <a:cubicBezTo>
                    <a:pt x="1595" y="1300"/>
                    <a:pt x="1591" y="1302"/>
                    <a:pt x="1586" y="1299"/>
                  </a:cubicBezTo>
                  <a:cubicBezTo>
                    <a:pt x="1492" y="1254"/>
                    <a:pt x="1486" y="1250"/>
                    <a:pt x="1481" y="1247"/>
                  </a:cubicBezTo>
                  <a:cubicBezTo>
                    <a:pt x="1469" y="1238"/>
                    <a:pt x="1471" y="1238"/>
                    <a:pt x="1473" y="1240"/>
                  </a:cubicBezTo>
                  <a:cubicBezTo>
                    <a:pt x="1518" y="1254"/>
                    <a:pt x="1522" y="1251"/>
                    <a:pt x="1527" y="1257"/>
                  </a:cubicBezTo>
                  <a:cubicBezTo>
                    <a:pt x="1562" y="1261"/>
                    <a:pt x="1567" y="1267"/>
                    <a:pt x="1569" y="1264"/>
                  </a:cubicBezTo>
                  <a:cubicBezTo>
                    <a:pt x="1625" y="1276"/>
                    <a:pt x="1633" y="1283"/>
                    <a:pt x="1638" y="1279"/>
                  </a:cubicBezTo>
                  <a:cubicBezTo>
                    <a:pt x="1684" y="1292"/>
                    <a:pt x="1690" y="1288"/>
                    <a:pt x="1696" y="1294"/>
                  </a:cubicBezTo>
                  <a:cubicBezTo>
                    <a:pt x="1773" y="1307"/>
                    <a:pt x="1778" y="1311"/>
                    <a:pt x="1783" y="1309"/>
                  </a:cubicBezTo>
                  <a:cubicBezTo>
                    <a:pt x="1852" y="1335"/>
                    <a:pt x="1852" y="1330"/>
                    <a:pt x="1854" y="1336"/>
                  </a:cubicBezTo>
                  <a:cubicBezTo>
                    <a:pt x="1900" y="1360"/>
                    <a:pt x="1920" y="1367"/>
                    <a:pt x="1941" y="1378"/>
                  </a:cubicBezTo>
                  <a:cubicBezTo>
                    <a:pt x="2007" y="1419"/>
                    <a:pt x="2009" y="1421"/>
                    <a:pt x="2010" y="1424"/>
                  </a:cubicBezTo>
                  <a:cubicBezTo>
                    <a:pt x="2045" y="1442"/>
                    <a:pt x="2058" y="1451"/>
                    <a:pt x="2071" y="1459"/>
                  </a:cubicBezTo>
                  <a:close/>
                  <a:moveTo>
                    <a:pt x="2103" y="1489"/>
                  </a:moveTo>
                  <a:cubicBezTo>
                    <a:pt x="2101" y="1479"/>
                    <a:pt x="2115" y="1487"/>
                    <a:pt x="2120" y="1492"/>
                  </a:cubicBezTo>
                  <a:cubicBezTo>
                    <a:pt x="2115" y="1495"/>
                    <a:pt x="2108" y="1486"/>
                    <a:pt x="2103" y="1489"/>
                  </a:cubicBezTo>
                  <a:close/>
                  <a:moveTo>
                    <a:pt x="2129" y="1501"/>
                  </a:moveTo>
                  <a:cubicBezTo>
                    <a:pt x="2127" y="1499"/>
                    <a:pt x="2125" y="1498"/>
                    <a:pt x="2122" y="1496"/>
                  </a:cubicBezTo>
                  <a:cubicBezTo>
                    <a:pt x="2120" y="1493"/>
                    <a:pt x="2123" y="1494"/>
                    <a:pt x="2125" y="1495"/>
                  </a:cubicBezTo>
                  <a:cubicBezTo>
                    <a:pt x="2128" y="1497"/>
                    <a:pt x="2130" y="1499"/>
                    <a:pt x="2132" y="1500"/>
                  </a:cubicBezTo>
                  <a:cubicBezTo>
                    <a:pt x="2135" y="1503"/>
                    <a:pt x="2131" y="1502"/>
                    <a:pt x="2129" y="1501"/>
                  </a:cubicBezTo>
                  <a:close/>
                  <a:moveTo>
                    <a:pt x="1896" y="1675"/>
                  </a:moveTo>
                  <a:cubicBezTo>
                    <a:pt x="1900" y="1674"/>
                    <a:pt x="1904" y="1671"/>
                    <a:pt x="1909" y="1674"/>
                  </a:cubicBezTo>
                  <a:cubicBezTo>
                    <a:pt x="1905" y="1676"/>
                    <a:pt x="1901" y="1679"/>
                    <a:pt x="1896" y="1675"/>
                  </a:cubicBezTo>
                  <a:close/>
                  <a:moveTo>
                    <a:pt x="1925" y="1674"/>
                  </a:moveTo>
                  <a:cubicBezTo>
                    <a:pt x="1921" y="1676"/>
                    <a:pt x="1917" y="1673"/>
                    <a:pt x="1913" y="1676"/>
                  </a:cubicBezTo>
                  <a:cubicBezTo>
                    <a:pt x="1909" y="1672"/>
                    <a:pt x="1920" y="1675"/>
                    <a:pt x="1922" y="1672"/>
                  </a:cubicBezTo>
                  <a:cubicBezTo>
                    <a:pt x="1926" y="1672"/>
                    <a:pt x="1930" y="1671"/>
                    <a:pt x="1934" y="1669"/>
                  </a:cubicBezTo>
                  <a:cubicBezTo>
                    <a:pt x="1938" y="1674"/>
                    <a:pt x="1928" y="1675"/>
                    <a:pt x="1925" y="1674"/>
                  </a:cubicBezTo>
                  <a:close/>
                  <a:moveTo>
                    <a:pt x="2338" y="1593"/>
                  </a:moveTo>
                  <a:cubicBezTo>
                    <a:pt x="2325" y="1584"/>
                    <a:pt x="2325" y="1572"/>
                    <a:pt x="2313" y="1563"/>
                  </a:cubicBezTo>
                  <a:cubicBezTo>
                    <a:pt x="2300" y="1536"/>
                    <a:pt x="2298" y="1534"/>
                    <a:pt x="2295" y="1532"/>
                  </a:cubicBezTo>
                  <a:cubicBezTo>
                    <a:pt x="2280" y="1506"/>
                    <a:pt x="2281" y="1503"/>
                    <a:pt x="2279" y="1501"/>
                  </a:cubicBezTo>
                  <a:cubicBezTo>
                    <a:pt x="2246" y="1418"/>
                    <a:pt x="2250" y="1414"/>
                    <a:pt x="2247" y="1411"/>
                  </a:cubicBezTo>
                  <a:cubicBezTo>
                    <a:pt x="2234" y="1362"/>
                    <a:pt x="2234" y="1350"/>
                    <a:pt x="2232" y="1339"/>
                  </a:cubicBezTo>
                  <a:cubicBezTo>
                    <a:pt x="2221" y="1301"/>
                    <a:pt x="2226" y="1294"/>
                    <a:pt x="2221" y="1289"/>
                  </a:cubicBezTo>
                  <a:cubicBezTo>
                    <a:pt x="2218" y="1250"/>
                    <a:pt x="2217" y="1245"/>
                    <a:pt x="2217" y="1240"/>
                  </a:cubicBezTo>
                  <a:cubicBezTo>
                    <a:pt x="2208" y="1150"/>
                    <a:pt x="2203" y="1128"/>
                    <a:pt x="2204" y="1105"/>
                  </a:cubicBezTo>
                  <a:cubicBezTo>
                    <a:pt x="2212" y="1110"/>
                    <a:pt x="2208" y="1115"/>
                    <a:pt x="2211" y="1118"/>
                  </a:cubicBezTo>
                  <a:cubicBezTo>
                    <a:pt x="2216" y="1134"/>
                    <a:pt x="2217" y="1138"/>
                    <a:pt x="2216" y="1142"/>
                  </a:cubicBezTo>
                  <a:cubicBezTo>
                    <a:pt x="2231" y="1208"/>
                    <a:pt x="2233" y="1213"/>
                    <a:pt x="2231" y="1218"/>
                  </a:cubicBezTo>
                  <a:cubicBezTo>
                    <a:pt x="2238" y="1252"/>
                    <a:pt x="2239" y="1257"/>
                    <a:pt x="2239" y="1262"/>
                  </a:cubicBezTo>
                  <a:cubicBezTo>
                    <a:pt x="2254" y="1308"/>
                    <a:pt x="2253" y="1314"/>
                    <a:pt x="2253" y="1319"/>
                  </a:cubicBezTo>
                  <a:cubicBezTo>
                    <a:pt x="2264" y="1363"/>
                    <a:pt x="2264" y="1366"/>
                    <a:pt x="2262" y="1369"/>
                  </a:cubicBezTo>
                  <a:cubicBezTo>
                    <a:pt x="2267" y="1391"/>
                    <a:pt x="2271" y="1392"/>
                    <a:pt x="2272" y="1394"/>
                  </a:cubicBezTo>
                  <a:cubicBezTo>
                    <a:pt x="2277" y="1408"/>
                    <a:pt x="2269" y="1415"/>
                    <a:pt x="2276" y="1418"/>
                  </a:cubicBezTo>
                  <a:cubicBezTo>
                    <a:pt x="2285" y="1456"/>
                    <a:pt x="2288" y="1465"/>
                    <a:pt x="2294" y="1474"/>
                  </a:cubicBezTo>
                  <a:cubicBezTo>
                    <a:pt x="2320" y="1549"/>
                    <a:pt x="2331" y="1566"/>
                    <a:pt x="2344" y="1584"/>
                  </a:cubicBezTo>
                  <a:cubicBezTo>
                    <a:pt x="2370" y="1618"/>
                    <a:pt x="2377" y="1626"/>
                    <a:pt x="2384" y="1634"/>
                  </a:cubicBezTo>
                  <a:cubicBezTo>
                    <a:pt x="2352" y="1619"/>
                    <a:pt x="2350" y="1613"/>
                    <a:pt x="2346" y="1608"/>
                  </a:cubicBezTo>
                  <a:close/>
                  <a:moveTo>
                    <a:pt x="2312" y="1609"/>
                  </a:moveTo>
                  <a:cubicBezTo>
                    <a:pt x="2314" y="1613"/>
                    <a:pt x="2309" y="1610"/>
                    <a:pt x="2307" y="1608"/>
                  </a:cubicBezTo>
                  <a:cubicBezTo>
                    <a:pt x="2304" y="1605"/>
                    <a:pt x="2309" y="1607"/>
                    <a:pt x="2312" y="1609"/>
                  </a:cubicBezTo>
                  <a:close/>
                  <a:moveTo>
                    <a:pt x="2283" y="1582"/>
                  </a:moveTo>
                  <a:cubicBezTo>
                    <a:pt x="2279" y="1585"/>
                    <a:pt x="2273" y="1577"/>
                    <a:pt x="2269" y="1575"/>
                  </a:cubicBezTo>
                  <a:cubicBezTo>
                    <a:pt x="2243" y="1538"/>
                    <a:pt x="2248" y="1531"/>
                    <a:pt x="2241" y="1526"/>
                  </a:cubicBezTo>
                  <a:cubicBezTo>
                    <a:pt x="2223" y="1486"/>
                    <a:pt x="2216" y="1477"/>
                    <a:pt x="2215" y="1466"/>
                  </a:cubicBezTo>
                  <a:cubicBezTo>
                    <a:pt x="2190" y="1379"/>
                    <a:pt x="2188" y="1371"/>
                    <a:pt x="2188" y="1362"/>
                  </a:cubicBezTo>
                  <a:cubicBezTo>
                    <a:pt x="2176" y="1281"/>
                    <a:pt x="2179" y="1276"/>
                    <a:pt x="2178" y="1271"/>
                  </a:cubicBezTo>
                  <a:cubicBezTo>
                    <a:pt x="2181" y="1241"/>
                    <a:pt x="2174" y="1238"/>
                    <a:pt x="2176" y="1234"/>
                  </a:cubicBezTo>
                  <a:cubicBezTo>
                    <a:pt x="2174" y="1214"/>
                    <a:pt x="2172" y="1213"/>
                    <a:pt x="2170" y="1211"/>
                  </a:cubicBezTo>
                  <a:cubicBezTo>
                    <a:pt x="2170" y="1143"/>
                    <a:pt x="2173" y="1139"/>
                    <a:pt x="2168" y="1136"/>
                  </a:cubicBezTo>
                  <a:cubicBezTo>
                    <a:pt x="2169" y="1098"/>
                    <a:pt x="2165" y="1092"/>
                    <a:pt x="2169" y="1084"/>
                  </a:cubicBezTo>
                  <a:cubicBezTo>
                    <a:pt x="2166" y="1056"/>
                    <a:pt x="2165" y="1049"/>
                    <a:pt x="2162" y="1043"/>
                  </a:cubicBezTo>
                  <a:cubicBezTo>
                    <a:pt x="2168" y="1063"/>
                    <a:pt x="2172" y="1068"/>
                    <a:pt x="2170" y="1075"/>
                  </a:cubicBezTo>
                  <a:cubicBezTo>
                    <a:pt x="2178" y="1149"/>
                    <a:pt x="2179" y="1151"/>
                    <a:pt x="2179" y="1154"/>
                  </a:cubicBezTo>
                  <a:cubicBezTo>
                    <a:pt x="2183" y="1192"/>
                    <a:pt x="2179" y="1205"/>
                    <a:pt x="2183" y="1217"/>
                  </a:cubicBezTo>
                  <a:cubicBezTo>
                    <a:pt x="2184" y="1273"/>
                    <a:pt x="2187" y="1274"/>
                    <a:pt x="2188" y="1275"/>
                  </a:cubicBezTo>
                  <a:cubicBezTo>
                    <a:pt x="2185" y="1300"/>
                    <a:pt x="2190" y="1311"/>
                    <a:pt x="2188" y="1322"/>
                  </a:cubicBezTo>
                  <a:cubicBezTo>
                    <a:pt x="2190" y="1347"/>
                    <a:pt x="2195" y="1352"/>
                    <a:pt x="2193" y="1358"/>
                  </a:cubicBezTo>
                  <a:cubicBezTo>
                    <a:pt x="2200" y="1387"/>
                    <a:pt x="2198" y="1390"/>
                    <a:pt x="2202" y="1392"/>
                  </a:cubicBezTo>
                  <a:cubicBezTo>
                    <a:pt x="2207" y="1422"/>
                    <a:pt x="2207" y="1424"/>
                    <a:pt x="2210" y="1426"/>
                  </a:cubicBezTo>
                  <a:cubicBezTo>
                    <a:pt x="2224" y="1466"/>
                    <a:pt x="2227" y="1472"/>
                    <a:pt x="2229" y="1478"/>
                  </a:cubicBezTo>
                  <a:cubicBezTo>
                    <a:pt x="2247" y="1516"/>
                    <a:pt x="2252" y="1521"/>
                    <a:pt x="2254" y="1526"/>
                  </a:cubicBezTo>
                  <a:cubicBezTo>
                    <a:pt x="2293" y="1592"/>
                    <a:pt x="2287" y="1583"/>
                    <a:pt x="2283" y="1582"/>
                  </a:cubicBezTo>
                  <a:close/>
                  <a:moveTo>
                    <a:pt x="1740" y="1574"/>
                  </a:moveTo>
                  <a:cubicBezTo>
                    <a:pt x="1744" y="1570"/>
                    <a:pt x="1750" y="1576"/>
                    <a:pt x="1754" y="1573"/>
                  </a:cubicBezTo>
                  <a:cubicBezTo>
                    <a:pt x="1756" y="1578"/>
                    <a:pt x="1744" y="1577"/>
                    <a:pt x="1740" y="1574"/>
                  </a:cubicBezTo>
                  <a:close/>
                  <a:moveTo>
                    <a:pt x="2122" y="1606"/>
                  </a:moveTo>
                  <a:cubicBezTo>
                    <a:pt x="2120" y="1606"/>
                    <a:pt x="2118" y="1606"/>
                    <a:pt x="2116" y="1604"/>
                  </a:cubicBezTo>
                  <a:cubicBezTo>
                    <a:pt x="2112" y="1609"/>
                    <a:pt x="2107" y="1602"/>
                    <a:pt x="2104" y="1607"/>
                  </a:cubicBezTo>
                  <a:cubicBezTo>
                    <a:pt x="2095" y="1605"/>
                    <a:pt x="2086" y="1605"/>
                    <a:pt x="2078" y="1606"/>
                  </a:cubicBezTo>
                  <a:cubicBezTo>
                    <a:pt x="2076" y="1602"/>
                    <a:pt x="2080" y="1601"/>
                    <a:pt x="2082" y="1603"/>
                  </a:cubicBezTo>
                  <a:cubicBezTo>
                    <a:pt x="2085" y="1601"/>
                    <a:pt x="2087" y="1602"/>
                    <a:pt x="2090" y="1600"/>
                  </a:cubicBezTo>
                  <a:cubicBezTo>
                    <a:pt x="2103" y="1604"/>
                    <a:pt x="2114" y="1601"/>
                    <a:pt x="2127" y="1604"/>
                  </a:cubicBezTo>
                  <a:cubicBezTo>
                    <a:pt x="2129" y="1608"/>
                    <a:pt x="2124" y="1603"/>
                    <a:pt x="2122" y="1606"/>
                  </a:cubicBezTo>
                  <a:close/>
                  <a:moveTo>
                    <a:pt x="2163" y="1612"/>
                  </a:moveTo>
                  <a:cubicBezTo>
                    <a:pt x="2155" y="1605"/>
                    <a:pt x="2150" y="1613"/>
                    <a:pt x="2143" y="1607"/>
                  </a:cubicBezTo>
                  <a:cubicBezTo>
                    <a:pt x="2149" y="1604"/>
                    <a:pt x="2157" y="1610"/>
                    <a:pt x="2163" y="1607"/>
                  </a:cubicBezTo>
                  <a:cubicBezTo>
                    <a:pt x="2170" y="1609"/>
                    <a:pt x="2176" y="1607"/>
                    <a:pt x="2183" y="1610"/>
                  </a:cubicBezTo>
                  <a:cubicBezTo>
                    <a:pt x="2177" y="1614"/>
                    <a:pt x="2169" y="1607"/>
                    <a:pt x="2163" y="1612"/>
                  </a:cubicBezTo>
                  <a:close/>
                  <a:moveTo>
                    <a:pt x="2136" y="1597"/>
                  </a:moveTo>
                  <a:cubicBezTo>
                    <a:pt x="2121" y="1593"/>
                    <a:pt x="2108" y="1597"/>
                    <a:pt x="2093" y="1592"/>
                  </a:cubicBezTo>
                  <a:cubicBezTo>
                    <a:pt x="2045" y="1594"/>
                    <a:pt x="2037" y="1586"/>
                    <a:pt x="2031" y="1590"/>
                  </a:cubicBezTo>
                  <a:cubicBezTo>
                    <a:pt x="1983" y="1587"/>
                    <a:pt x="1975" y="1581"/>
                    <a:pt x="1968" y="1582"/>
                  </a:cubicBezTo>
                  <a:cubicBezTo>
                    <a:pt x="1908" y="1577"/>
                    <a:pt x="1900" y="1579"/>
                    <a:pt x="1892" y="1578"/>
                  </a:cubicBezTo>
                  <a:cubicBezTo>
                    <a:pt x="1837" y="1574"/>
                    <a:pt x="1834" y="1581"/>
                    <a:pt x="1829" y="1579"/>
                  </a:cubicBezTo>
                  <a:cubicBezTo>
                    <a:pt x="1800" y="1581"/>
                    <a:pt x="1795" y="1578"/>
                    <a:pt x="1791" y="1580"/>
                  </a:cubicBezTo>
                  <a:cubicBezTo>
                    <a:pt x="1763" y="1577"/>
                    <a:pt x="1761" y="1578"/>
                    <a:pt x="1758" y="1576"/>
                  </a:cubicBezTo>
                  <a:cubicBezTo>
                    <a:pt x="1803" y="1569"/>
                    <a:pt x="1810" y="1577"/>
                    <a:pt x="1815" y="1572"/>
                  </a:cubicBezTo>
                  <a:cubicBezTo>
                    <a:pt x="1874" y="1569"/>
                    <a:pt x="1885" y="1570"/>
                    <a:pt x="1896" y="1568"/>
                  </a:cubicBezTo>
                  <a:cubicBezTo>
                    <a:pt x="1919" y="1569"/>
                    <a:pt x="1925" y="1568"/>
                    <a:pt x="1931" y="1568"/>
                  </a:cubicBezTo>
                  <a:cubicBezTo>
                    <a:pt x="2035" y="1570"/>
                    <a:pt x="2040" y="1567"/>
                    <a:pt x="2045" y="1565"/>
                  </a:cubicBezTo>
                  <a:cubicBezTo>
                    <a:pt x="2098" y="1575"/>
                    <a:pt x="2102" y="1569"/>
                    <a:pt x="2108" y="1573"/>
                  </a:cubicBezTo>
                  <a:cubicBezTo>
                    <a:pt x="2163" y="1582"/>
                    <a:pt x="2170" y="1579"/>
                    <a:pt x="2179" y="1581"/>
                  </a:cubicBezTo>
                  <a:cubicBezTo>
                    <a:pt x="2237" y="1589"/>
                    <a:pt x="2242" y="1593"/>
                    <a:pt x="2247" y="1595"/>
                  </a:cubicBezTo>
                  <a:cubicBezTo>
                    <a:pt x="2303" y="1622"/>
                    <a:pt x="2298" y="1615"/>
                    <a:pt x="2295" y="1619"/>
                  </a:cubicBezTo>
                  <a:cubicBezTo>
                    <a:pt x="2268" y="1612"/>
                    <a:pt x="2265" y="1611"/>
                    <a:pt x="2262" y="1613"/>
                  </a:cubicBezTo>
                  <a:cubicBezTo>
                    <a:pt x="2233" y="1606"/>
                    <a:pt x="2227" y="1610"/>
                    <a:pt x="2220" y="1605"/>
                  </a:cubicBezTo>
                  <a:close/>
                  <a:moveTo>
                    <a:pt x="2192" y="1611"/>
                  </a:moveTo>
                  <a:cubicBezTo>
                    <a:pt x="2202" y="1607"/>
                    <a:pt x="2214" y="1618"/>
                    <a:pt x="2223" y="1613"/>
                  </a:cubicBezTo>
                  <a:cubicBezTo>
                    <a:pt x="2229" y="1618"/>
                    <a:pt x="2232" y="1613"/>
                    <a:pt x="2238" y="1618"/>
                  </a:cubicBezTo>
                  <a:cubicBezTo>
                    <a:pt x="2229" y="1621"/>
                    <a:pt x="2219" y="1618"/>
                    <a:pt x="2210" y="1620"/>
                  </a:cubicBezTo>
                  <a:cubicBezTo>
                    <a:pt x="2204" y="1613"/>
                    <a:pt x="2201" y="1614"/>
                    <a:pt x="2192" y="1611"/>
                  </a:cubicBezTo>
                  <a:close/>
                  <a:moveTo>
                    <a:pt x="2359" y="1648"/>
                  </a:moveTo>
                  <a:cubicBezTo>
                    <a:pt x="2350" y="1648"/>
                    <a:pt x="2340" y="1646"/>
                    <a:pt x="2331" y="1643"/>
                  </a:cubicBezTo>
                  <a:cubicBezTo>
                    <a:pt x="2272" y="1643"/>
                    <a:pt x="2262" y="1642"/>
                    <a:pt x="2252" y="1643"/>
                  </a:cubicBezTo>
                  <a:cubicBezTo>
                    <a:pt x="2215" y="1643"/>
                    <a:pt x="2206" y="1645"/>
                    <a:pt x="2197" y="1648"/>
                  </a:cubicBezTo>
                  <a:cubicBezTo>
                    <a:pt x="2162" y="1647"/>
                    <a:pt x="2159" y="1648"/>
                    <a:pt x="2156" y="1650"/>
                  </a:cubicBezTo>
                  <a:cubicBezTo>
                    <a:pt x="2111" y="1653"/>
                    <a:pt x="2105" y="1655"/>
                    <a:pt x="2099" y="1653"/>
                  </a:cubicBezTo>
                  <a:cubicBezTo>
                    <a:pt x="2047" y="1658"/>
                    <a:pt x="2036" y="1668"/>
                    <a:pt x="2022" y="1662"/>
                  </a:cubicBezTo>
                  <a:cubicBezTo>
                    <a:pt x="1972" y="1672"/>
                    <a:pt x="1965" y="1667"/>
                    <a:pt x="1961" y="1672"/>
                  </a:cubicBezTo>
                  <a:cubicBezTo>
                    <a:pt x="1975" y="1667"/>
                    <a:pt x="1980" y="1666"/>
                    <a:pt x="1984" y="1664"/>
                  </a:cubicBezTo>
                  <a:cubicBezTo>
                    <a:pt x="2034" y="1657"/>
                    <a:pt x="2039" y="1656"/>
                    <a:pt x="2044" y="1653"/>
                  </a:cubicBezTo>
                  <a:cubicBezTo>
                    <a:pt x="2104" y="1640"/>
                    <a:pt x="2107" y="1644"/>
                    <a:pt x="2108" y="1644"/>
                  </a:cubicBezTo>
                  <a:cubicBezTo>
                    <a:pt x="2138" y="1640"/>
                    <a:pt x="2142" y="1636"/>
                    <a:pt x="2147" y="1636"/>
                  </a:cubicBezTo>
                  <a:cubicBezTo>
                    <a:pt x="2200" y="1630"/>
                    <a:pt x="2210" y="1630"/>
                    <a:pt x="2219" y="1626"/>
                  </a:cubicBezTo>
                  <a:cubicBezTo>
                    <a:pt x="2283" y="1625"/>
                    <a:pt x="2292" y="1629"/>
                    <a:pt x="2301" y="1625"/>
                  </a:cubicBezTo>
                  <a:cubicBezTo>
                    <a:pt x="2346" y="1636"/>
                    <a:pt x="2349" y="1632"/>
                    <a:pt x="2353" y="1637"/>
                  </a:cubicBezTo>
                  <a:cubicBezTo>
                    <a:pt x="2379" y="1653"/>
                    <a:pt x="2369" y="1650"/>
                    <a:pt x="2359" y="1648"/>
                  </a:cubicBezTo>
                  <a:close/>
                  <a:moveTo>
                    <a:pt x="2400" y="1637"/>
                  </a:moveTo>
                  <a:cubicBezTo>
                    <a:pt x="2396" y="1633"/>
                    <a:pt x="2393" y="1630"/>
                    <a:pt x="2392" y="1626"/>
                  </a:cubicBezTo>
                  <a:cubicBezTo>
                    <a:pt x="2354" y="1588"/>
                    <a:pt x="2357" y="1584"/>
                    <a:pt x="2351" y="1581"/>
                  </a:cubicBezTo>
                  <a:cubicBezTo>
                    <a:pt x="2342" y="1567"/>
                    <a:pt x="2343" y="1563"/>
                    <a:pt x="2336" y="1560"/>
                  </a:cubicBezTo>
                  <a:cubicBezTo>
                    <a:pt x="2326" y="1534"/>
                    <a:pt x="2326" y="1532"/>
                    <a:pt x="2322" y="1530"/>
                  </a:cubicBezTo>
                  <a:cubicBezTo>
                    <a:pt x="2314" y="1505"/>
                    <a:pt x="2313" y="1503"/>
                    <a:pt x="2310" y="1501"/>
                  </a:cubicBezTo>
                  <a:cubicBezTo>
                    <a:pt x="2283" y="1420"/>
                    <a:pt x="2281" y="1399"/>
                    <a:pt x="2273" y="1379"/>
                  </a:cubicBezTo>
                  <a:cubicBezTo>
                    <a:pt x="2269" y="1352"/>
                    <a:pt x="2267" y="1350"/>
                    <a:pt x="2268" y="1347"/>
                  </a:cubicBezTo>
                  <a:cubicBezTo>
                    <a:pt x="2242" y="1235"/>
                    <a:pt x="2241" y="1214"/>
                    <a:pt x="2238" y="1193"/>
                  </a:cubicBezTo>
                  <a:cubicBezTo>
                    <a:pt x="2224" y="1128"/>
                    <a:pt x="2217" y="1126"/>
                    <a:pt x="2219" y="1123"/>
                  </a:cubicBezTo>
                  <a:cubicBezTo>
                    <a:pt x="2215" y="1109"/>
                    <a:pt x="2210" y="1106"/>
                    <a:pt x="2213" y="1101"/>
                  </a:cubicBezTo>
                  <a:cubicBezTo>
                    <a:pt x="2196" y="1059"/>
                    <a:pt x="2196" y="1046"/>
                    <a:pt x="2191" y="1034"/>
                  </a:cubicBezTo>
                  <a:cubicBezTo>
                    <a:pt x="2202" y="1049"/>
                    <a:pt x="2208" y="1051"/>
                    <a:pt x="2204" y="1055"/>
                  </a:cubicBezTo>
                  <a:cubicBezTo>
                    <a:pt x="2229" y="1118"/>
                    <a:pt x="2228" y="1125"/>
                    <a:pt x="2228" y="1132"/>
                  </a:cubicBezTo>
                  <a:cubicBezTo>
                    <a:pt x="2238" y="1157"/>
                    <a:pt x="2240" y="1164"/>
                    <a:pt x="2239" y="1171"/>
                  </a:cubicBezTo>
                  <a:cubicBezTo>
                    <a:pt x="2249" y="1196"/>
                    <a:pt x="2250" y="1203"/>
                    <a:pt x="2253" y="1209"/>
                  </a:cubicBezTo>
                  <a:cubicBezTo>
                    <a:pt x="2263" y="1272"/>
                    <a:pt x="2273" y="1273"/>
                    <a:pt x="2267" y="1278"/>
                  </a:cubicBezTo>
                  <a:cubicBezTo>
                    <a:pt x="2281" y="1332"/>
                    <a:pt x="2277" y="1339"/>
                    <a:pt x="2284" y="1344"/>
                  </a:cubicBezTo>
                  <a:cubicBezTo>
                    <a:pt x="2289" y="1378"/>
                    <a:pt x="2290" y="1381"/>
                    <a:pt x="2291" y="1383"/>
                  </a:cubicBezTo>
                  <a:cubicBezTo>
                    <a:pt x="2296" y="1417"/>
                    <a:pt x="2302" y="1419"/>
                    <a:pt x="2299" y="1423"/>
                  </a:cubicBezTo>
                  <a:cubicBezTo>
                    <a:pt x="2317" y="1474"/>
                    <a:pt x="2318" y="1477"/>
                    <a:pt x="2319" y="1480"/>
                  </a:cubicBezTo>
                  <a:cubicBezTo>
                    <a:pt x="2347" y="1548"/>
                    <a:pt x="2356" y="1560"/>
                    <a:pt x="2362" y="1572"/>
                  </a:cubicBezTo>
                  <a:cubicBezTo>
                    <a:pt x="2380" y="1603"/>
                    <a:pt x="2387" y="1605"/>
                    <a:pt x="2385" y="1608"/>
                  </a:cubicBezTo>
                  <a:close/>
                  <a:moveTo>
                    <a:pt x="2413" y="1653"/>
                  </a:moveTo>
                  <a:cubicBezTo>
                    <a:pt x="2415" y="1651"/>
                    <a:pt x="2415" y="1650"/>
                    <a:pt x="2414" y="1648"/>
                  </a:cubicBezTo>
                  <a:cubicBezTo>
                    <a:pt x="2420" y="1646"/>
                    <a:pt x="2429" y="1657"/>
                    <a:pt x="2432" y="1660"/>
                  </a:cubicBezTo>
                  <a:cubicBezTo>
                    <a:pt x="2423" y="1663"/>
                    <a:pt x="2421" y="1654"/>
                    <a:pt x="2413" y="1653"/>
                  </a:cubicBezTo>
                  <a:close/>
                  <a:moveTo>
                    <a:pt x="2424" y="1676"/>
                  </a:moveTo>
                  <a:cubicBezTo>
                    <a:pt x="2425" y="1674"/>
                    <a:pt x="2427" y="1672"/>
                    <a:pt x="2428" y="1671"/>
                  </a:cubicBezTo>
                  <a:cubicBezTo>
                    <a:pt x="2431" y="1670"/>
                    <a:pt x="2436" y="1673"/>
                    <a:pt x="2440" y="1676"/>
                  </a:cubicBezTo>
                  <a:cubicBezTo>
                    <a:pt x="2435" y="1678"/>
                    <a:pt x="2430" y="1678"/>
                    <a:pt x="2424" y="1676"/>
                  </a:cubicBezTo>
                  <a:close/>
                  <a:moveTo>
                    <a:pt x="2495" y="1640"/>
                  </a:moveTo>
                  <a:cubicBezTo>
                    <a:pt x="2491" y="1633"/>
                    <a:pt x="2501" y="1639"/>
                    <a:pt x="2500" y="1640"/>
                  </a:cubicBezTo>
                  <a:cubicBezTo>
                    <a:pt x="2500" y="1642"/>
                    <a:pt x="2496" y="1641"/>
                    <a:pt x="2495" y="1640"/>
                  </a:cubicBezTo>
                  <a:close/>
                  <a:moveTo>
                    <a:pt x="2460" y="1737"/>
                  </a:moveTo>
                  <a:cubicBezTo>
                    <a:pt x="2456" y="1739"/>
                    <a:pt x="2452" y="1742"/>
                    <a:pt x="2447" y="1741"/>
                  </a:cubicBezTo>
                  <a:cubicBezTo>
                    <a:pt x="2443" y="1744"/>
                    <a:pt x="2438" y="1748"/>
                    <a:pt x="2433" y="1745"/>
                  </a:cubicBezTo>
                  <a:cubicBezTo>
                    <a:pt x="2430" y="1752"/>
                    <a:pt x="2425" y="1751"/>
                    <a:pt x="2421" y="1752"/>
                  </a:cubicBezTo>
                  <a:cubicBezTo>
                    <a:pt x="2418" y="1759"/>
                    <a:pt x="2412" y="1754"/>
                    <a:pt x="2409" y="1758"/>
                  </a:cubicBezTo>
                  <a:cubicBezTo>
                    <a:pt x="2407" y="1756"/>
                    <a:pt x="2406" y="1759"/>
                    <a:pt x="2405" y="1760"/>
                  </a:cubicBezTo>
                  <a:cubicBezTo>
                    <a:pt x="2403" y="1761"/>
                    <a:pt x="2403" y="1760"/>
                    <a:pt x="2402" y="1761"/>
                  </a:cubicBezTo>
                  <a:cubicBezTo>
                    <a:pt x="2400" y="1762"/>
                    <a:pt x="2395" y="1763"/>
                    <a:pt x="2393" y="1766"/>
                  </a:cubicBezTo>
                  <a:cubicBezTo>
                    <a:pt x="2392" y="1767"/>
                    <a:pt x="2387" y="1770"/>
                    <a:pt x="2383" y="1769"/>
                  </a:cubicBezTo>
                  <a:cubicBezTo>
                    <a:pt x="2375" y="1775"/>
                    <a:pt x="2367" y="1777"/>
                    <a:pt x="2358" y="1779"/>
                  </a:cubicBezTo>
                  <a:cubicBezTo>
                    <a:pt x="2357" y="1784"/>
                    <a:pt x="2353" y="1779"/>
                    <a:pt x="2351" y="1782"/>
                  </a:cubicBezTo>
                  <a:cubicBezTo>
                    <a:pt x="2349" y="1783"/>
                    <a:pt x="2347" y="1784"/>
                    <a:pt x="2345" y="1783"/>
                  </a:cubicBezTo>
                  <a:cubicBezTo>
                    <a:pt x="2340" y="1784"/>
                    <a:pt x="2337" y="1789"/>
                    <a:pt x="2332" y="1787"/>
                  </a:cubicBezTo>
                  <a:cubicBezTo>
                    <a:pt x="2328" y="1791"/>
                    <a:pt x="2322" y="1788"/>
                    <a:pt x="2318" y="1792"/>
                  </a:cubicBezTo>
                  <a:cubicBezTo>
                    <a:pt x="2316" y="1791"/>
                    <a:pt x="2315" y="1794"/>
                    <a:pt x="2312" y="1793"/>
                  </a:cubicBezTo>
                  <a:cubicBezTo>
                    <a:pt x="2310" y="1793"/>
                    <a:pt x="2308" y="1792"/>
                    <a:pt x="2306" y="1794"/>
                  </a:cubicBezTo>
                  <a:cubicBezTo>
                    <a:pt x="2303" y="1789"/>
                    <a:pt x="2313" y="1789"/>
                    <a:pt x="2316" y="1787"/>
                  </a:cubicBezTo>
                  <a:cubicBezTo>
                    <a:pt x="2320" y="1785"/>
                    <a:pt x="2322" y="1778"/>
                    <a:pt x="2327" y="1782"/>
                  </a:cubicBezTo>
                  <a:cubicBezTo>
                    <a:pt x="2330" y="1775"/>
                    <a:pt x="2335" y="1776"/>
                    <a:pt x="2338" y="1773"/>
                  </a:cubicBezTo>
                  <a:cubicBezTo>
                    <a:pt x="2341" y="1768"/>
                    <a:pt x="2346" y="1771"/>
                    <a:pt x="2349" y="1765"/>
                  </a:cubicBezTo>
                  <a:cubicBezTo>
                    <a:pt x="2358" y="1765"/>
                    <a:pt x="2364" y="1757"/>
                    <a:pt x="2372" y="1754"/>
                  </a:cubicBezTo>
                  <a:cubicBezTo>
                    <a:pt x="2379" y="1748"/>
                    <a:pt x="2388" y="1748"/>
                    <a:pt x="2395" y="1740"/>
                  </a:cubicBezTo>
                  <a:cubicBezTo>
                    <a:pt x="2406" y="1740"/>
                    <a:pt x="2416" y="1734"/>
                    <a:pt x="2427" y="1730"/>
                  </a:cubicBezTo>
                  <a:cubicBezTo>
                    <a:pt x="2431" y="1731"/>
                    <a:pt x="2435" y="1730"/>
                    <a:pt x="2439" y="1728"/>
                  </a:cubicBezTo>
                  <a:cubicBezTo>
                    <a:pt x="2445" y="1735"/>
                    <a:pt x="2447" y="1723"/>
                    <a:pt x="2452" y="1729"/>
                  </a:cubicBezTo>
                  <a:cubicBezTo>
                    <a:pt x="2459" y="1724"/>
                    <a:pt x="2468" y="1724"/>
                    <a:pt x="2476" y="1721"/>
                  </a:cubicBezTo>
                  <a:cubicBezTo>
                    <a:pt x="2489" y="1725"/>
                    <a:pt x="2501" y="1721"/>
                    <a:pt x="2514" y="1726"/>
                  </a:cubicBezTo>
                  <a:cubicBezTo>
                    <a:pt x="2496" y="1729"/>
                    <a:pt x="2478" y="1734"/>
                    <a:pt x="2460" y="1737"/>
                  </a:cubicBezTo>
                  <a:close/>
                  <a:moveTo>
                    <a:pt x="2511" y="1687"/>
                  </a:moveTo>
                  <a:cubicBezTo>
                    <a:pt x="2510" y="1683"/>
                    <a:pt x="2508" y="1680"/>
                    <a:pt x="2508" y="1677"/>
                  </a:cubicBezTo>
                  <a:cubicBezTo>
                    <a:pt x="2502" y="1671"/>
                    <a:pt x="2503" y="1664"/>
                    <a:pt x="2496" y="1658"/>
                  </a:cubicBezTo>
                  <a:cubicBezTo>
                    <a:pt x="2500" y="1655"/>
                    <a:pt x="2505" y="1664"/>
                    <a:pt x="2504" y="1666"/>
                  </a:cubicBezTo>
                  <a:cubicBezTo>
                    <a:pt x="2509" y="1669"/>
                    <a:pt x="2508" y="1673"/>
                    <a:pt x="2511" y="1676"/>
                  </a:cubicBezTo>
                  <a:cubicBezTo>
                    <a:pt x="2513" y="1677"/>
                    <a:pt x="2511" y="1680"/>
                    <a:pt x="2512" y="1682"/>
                  </a:cubicBezTo>
                  <a:cubicBezTo>
                    <a:pt x="2512" y="1683"/>
                    <a:pt x="2515" y="1684"/>
                    <a:pt x="2515" y="1684"/>
                  </a:cubicBezTo>
                  <a:cubicBezTo>
                    <a:pt x="2515" y="1685"/>
                    <a:pt x="2514" y="1686"/>
                    <a:pt x="2514" y="1686"/>
                  </a:cubicBezTo>
                  <a:cubicBezTo>
                    <a:pt x="2515" y="1689"/>
                    <a:pt x="2523" y="1693"/>
                    <a:pt x="2518" y="1697"/>
                  </a:cubicBezTo>
                  <a:cubicBezTo>
                    <a:pt x="2511" y="1694"/>
                    <a:pt x="2514" y="1690"/>
                    <a:pt x="2511" y="1687"/>
                  </a:cubicBezTo>
                  <a:close/>
                  <a:moveTo>
                    <a:pt x="2517" y="1725"/>
                  </a:moveTo>
                  <a:cubicBezTo>
                    <a:pt x="2520" y="1724"/>
                    <a:pt x="2522" y="1724"/>
                    <a:pt x="2525" y="1725"/>
                  </a:cubicBezTo>
                  <a:cubicBezTo>
                    <a:pt x="2529" y="1729"/>
                    <a:pt x="2519" y="1727"/>
                    <a:pt x="2517" y="1725"/>
                  </a:cubicBezTo>
                  <a:close/>
                  <a:moveTo>
                    <a:pt x="2521" y="1704"/>
                  </a:moveTo>
                  <a:cubicBezTo>
                    <a:pt x="2522" y="1700"/>
                    <a:pt x="2525" y="1701"/>
                    <a:pt x="2527" y="1703"/>
                  </a:cubicBezTo>
                  <a:cubicBezTo>
                    <a:pt x="2526" y="1704"/>
                    <a:pt x="2527" y="1705"/>
                    <a:pt x="2528" y="1706"/>
                  </a:cubicBezTo>
                  <a:cubicBezTo>
                    <a:pt x="2526" y="1708"/>
                    <a:pt x="2523" y="1705"/>
                    <a:pt x="2521" y="1704"/>
                  </a:cubicBezTo>
                  <a:close/>
                  <a:moveTo>
                    <a:pt x="2550" y="1715"/>
                  </a:moveTo>
                  <a:cubicBezTo>
                    <a:pt x="2549" y="1716"/>
                    <a:pt x="2546" y="1716"/>
                    <a:pt x="2545" y="1715"/>
                  </a:cubicBezTo>
                  <a:cubicBezTo>
                    <a:pt x="2540" y="1708"/>
                    <a:pt x="2551" y="1713"/>
                    <a:pt x="2550" y="1715"/>
                  </a:cubicBezTo>
                  <a:close/>
                  <a:moveTo>
                    <a:pt x="2569" y="1726"/>
                  </a:moveTo>
                  <a:cubicBezTo>
                    <a:pt x="2563" y="1724"/>
                    <a:pt x="2568" y="1720"/>
                    <a:pt x="2564" y="1717"/>
                  </a:cubicBezTo>
                  <a:cubicBezTo>
                    <a:pt x="2534" y="1683"/>
                    <a:pt x="2526" y="1679"/>
                    <a:pt x="2523" y="1674"/>
                  </a:cubicBezTo>
                  <a:cubicBezTo>
                    <a:pt x="2511" y="1643"/>
                    <a:pt x="2508" y="1636"/>
                    <a:pt x="2503" y="1629"/>
                  </a:cubicBezTo>
                  <a:cubicBezTo>
                    <a:pt x="2488" y="1579"/>
                    <a:pt x="2482" y="1574"/>
                    <a:pt x="2483" y="1568"/>
                  </a:cubicBezTo>
                  <a:cubicBezTo>
                    <a:pt x="2478" y="1541"/>
                    <a:pt x="2473" y="1540"/>
                    <a:pt x="2475" y="1537"/>
                  </a:cubicBezTo>
                  <a:cubicBezTo>
                    <a:pt x="2467" y="1500"/>
                    <a:pt x="2466" y="1495"/>
                    <a:pt x="2464" y="1490"/>
                  </a:cubicBezTo>
                  <a:cubicBezTo>
                    <a:pt x="2449" y="1391"/>
                    <a:pt x="2455" y="1387"/>
                    <a:pt x="2451" y="1385"/>
                  </a:cubicBezTo>
                  <a:cubicBezTo>
                    <a:pt x="2447" y="1351"/>
                    <a:pt x="2450" y="1339"/>
                    <a:pt x="2446" y="1329"/>
                  </a:cubicBezTo>
                  <a:cubicBezTo>
                    <a:pt x="2453" y="1350"/>
                    <a:pt x="2458" y="1353"/>
                    <a:pt x="2459" y="1356"/>
                  </a:cubicBezTo>
                  <a:cubicBezTo>
                    <a:pt x="2467" y="1388"/>
                    <a:pt x="2470" y="1391"/>
                    <a:pt x="2470" y="1395"/>
                  </a:cubicBezTo>
                  <a:cubicBezTo>
                    <a:pt x="2476" y="1418"/>
                    <a:pt x="2473" y="1422"/>
                    <a:pt x="2476" y="1425"/>
                  </a:cubicBezTo>
                  <a:cubicBezTo>
                    <a:pt x="2479" y="1449"/>
                    <a:pt x="2481" y="1452"/>
                    <a:pt x="2482" y="1455"/>
                  </a:cubicBezTo>
                  <a:cubicBezTo>
                    <a:pt x="2483" y="1491"/>
                    <a:pt x="2493" y="1494"/>
                    <a:pt x="2488" y="1501"/>
                  </a:cubicBezTo>
                  <a:cubicBezTo>
                    <a:pt x="2496" y="1537"/>
                    <a:pt x="2497" y="1539"/>
                    <a:pt x="2495" y="1542"/>
                  </a:cubicBezTo>
                  <a:cubicBezTo>
                    <a:pt x="2503" y="1571"/>
                    <a:pt x="2508" y="1575"/>
                    <a:pt x="2506" y="1581"/>
                  </a:cubicBezTo>
                  <a:cubicBezTo>
                    <a:pt x="2509" y="1603"/>
                    <a:pt x="2520" y="1606"/>
                    <a:pt x="2514" y="1612"/>
                  </a:cubicBezTo>
                  <a:cubicBezTo>
                    <a:pt x="2532" y="1642"/>
                    <a:pt x="2530" y="1650"/>
                    <a:pt x="2537" y="1657"/>
                  </a:cubicBezTo>
                  <a:cubicBezTo>
                    <a:pt x="2589" y="1738"/>
                    <a:pt x="2578" y="1726"/>
                    <a:pt x="2569" y="1726"/>
                  </a:cubicBezTo>
                  <a:close/>
                  <a:moveTo>
                    <a:pt x="2620" y="1736"/>
                  </a:moveTo>
                  <a:cubicBezTo>
                    <a:pt x="2625" y="1728"/>
                    <a:pt x="2628" y="1741"/>
                    <a:pt x="2631" y="1743"/>
                  </a:cubicBezTo>
                  <a:cubicBezTo>
                    <a:pt x="2626" y="1747"/>
                    <a:pt x="2624" y="1737"/>
                    <a:pt x="2620" y="1736"/>
                  </a:cubicBezTo>
                  <a:close/>
                  <a:moveTo>
                    <a:pt x="2711" y="1804"/>
                  </a:moveTo>
                  <a:cubicBezTo>
                    <a:pt x="2706" y="1802"/>
                    <a:pt x="2701" y="1801"/>
                    <a:pt x="2696" y="1802"/>
                  </a:cubicBezTo>
                  <a:cubicBezTo>
                    <a:pt x="2692" y="1797"/>
                    <a:pt x="2688" y="1800"/>
                    <a:pt x="2684" y="1797"/>
                  </a:cubicBezTo>
                  <a:cubicBezTo>
                    <a:pt x="2680" y="1796"/>
                    <a:pt x="2676" y="1793"/>
                    <a:pt x="2673" y="1794"/>
                  </a:cubicBezTo>
                  <a:cubicBezTo>
                    <a:pt x="2670" y="1791"/>
                    <a:pt x="2675" y="1791"/>
                    <a:pt x="2676" y="1789"/>
                  </a:cubicBezTo>
                  <a:cubicBezTo>
                    <a:pt x="2680" y="1789"/>
                    <a:pt x="2684" y="1790"/>
                    <a:pt x="2687" y="1788"/>
                  </a:cubicBezTo>
                  <a:cubicBezTo>
                    <a:pt x="2692" y="1792"/>
                    <a:pt x="2697" y="1795"/>
                    <a:pt x="2702" y="1798"/>
                  </a:cubicBezTo>
                  <a:cubicBezTo>
                    <a:pt x="2704" y="1800"/>
                    <a:pt x="2706" y="1798"/>
                    <a:pt x="2708" y="1800"/>
                  </a:cubicBezTo>
                  <a:cubicBezTo>
                    <a:pt x="2710" y="1801"/>
                    <a:pt x="2712" y="1802"/>
                    <a:pt x="2714" y="1803"/>
                  </a:cubicBezTo>
                  <a:cubicBezTo>
                    <a:pt x="2716" y="1805"/>
                    <a:pt x="2717" y="1806"/>
                    <a:pt x="2719" y="1807"/>
                  </a:cubicBezTo>
                  <a:cubicBezTo>
                    <a:pt x="2717" y="1809"/>
                    <a:pt x="2714" y="1806"/>
                    <a:pt x="2711" y="1804"/>
                  </a:cubicBezTo>
                  <a:close/>
                  <a:moveTo>
                    <a:pt x="2872" y="417"/>
                  </a:moveTo>
                  <a:cubicBezTo>
                    <a:pt x="2869" y="425"/>
                    <a:pt x="2861" y="429"/>
                    <a:pt x="2860" y="437"/>
                  </a:cubicBezTo>
                  <a:cubicBezTo>
                    <a:pt x="2855" y="439"/>
                    <a:pt x="2856" y="445"/>
                    <a:pt x="2852" y="447"/>
                  </a:cubicBezTo>
                  <a:cubicBezTo>
                    <a:pt x="2852" y="452"/>
                    <a:pt x="2845" y="451"/>
                    <a:pt x="2846" y="458"/>
                  </a:cubicBezTo>
                  <a:cubicBezTo>
                    <a:pt x="2841" y="464"/>
                    <a:pt x="2838" y="471"/>
                    <a:pt x="2834" y="479"/>
                  </a:cubicBezTo>
                  <a:cubicBezTo>
                    <a:pt x="2835" y="485"/>
                    <a:pt x="2830" y="486"/>
                    <a:pt x="2831" y="492"/>
                  </a:cubicBezTo>
                  <a:cubicBezTo>
                    <a:pt x="2827" y="494"/>
                    <a:pt x="2830" y="502"/>
                    <a:pt x="2825" y="503"/>
                  </a:cubicBezTo>
                  <a:cubicBezTo>
                    <a:pt x="2828" y="514"/>
                    <a:pt x="2823" y="518"/>
                    <a:pt x="2822" y="525"/>
                  </a:cubicBezTo>
                  <a:cubicBezTo>
                    <a:pt x="2824" y="535"/>
                    <a:pt x="2822" y="540"/>
                    <a:pt x="2822" y="547"/>
                  </a:cubicBezTo>
                  <a:cubicBezTo>
                    <a:pt x="2824" y="555"/>
                    <a:pt x="2816" y="565"/>
                    <a:pt x="2825" y="567"/>
                  </a:cubicBezTo>
                  <a:cubicBezTo>
                    <a:pt x="2826" y="553"/>
                    <a:pt x="2828" y="541"/>
                    <a:pt x="2827" y="525"/>
                  </a:cubicBezTo>
                  <a:cubicBezTo>
                    <a:pt x="2832" y="518"/>
                    <a:pt x="2829" y="504"/>
                    <a:pt x="2836" y="498"/>
                  </a:cubicBezTo>
                  <a:cubicBezTo>
                    <a:pt x="2838" y="488"/>
                    <a:pt x="2843" y="480"/>
                    <a:pt x="2845" y="469"/>
                  </a:cubicBezTo>
                  <a:cubicBezTo>
                    <a:pt x="2852" y="466"/>
                    <a:pt x="2851" y="456"/>
                    <a:pt x="2859" y="453"/>
                  </a:cubicBezTo>
                  <a:cubicBezTo>
                    <a:pt x="2858" y="447"/>
                    <a:pt x="2862" y="446"/>
                    <a:pt x="2865" y="444"/>
                  </a:cubicBezTo>
                  <a:cubicBezTo>
                    <a:pt x="2865" y="439"/>
                    <a:pt x="2865" y="434"/>
                    <a:pt x="2871" y="435"/>
                  </a:cubicBezTo>
                  <a:cubicBezTo>
                    <a:pt x="2874" y="428"/>
                    <a:pt x="2878" y="422"/>
                    <a:pt x="2882" y="416"/>
                  </a:cubicBezTo>
                  <a:cubicBezTo>
                    <a:pt x="2882" y="404"/>
                    <a:pt x="2882" y="404"/>
                    <a:pt x="2882" y="404"/>
                  </a:cubicBezTo>
                  <a:cubicBezTo>
                    <a:pt x="2881" y="405"/>
                    <a:pt x="2880" y="406"/>
                    <a:pt x="2880" y="408"/>
                  </a:cubicBezTo>
                  <a:cubicBezTo>
                    <a:pt x="2875" y="409"/>
                    <a:pt x="2875" y="415"/>
                    <a:pt x="2872" y="417"/>
                  </a:cubicBezTo>
                  <a:close/>
                  <a:moveTo>
                    <a:pt x="2880" y="351"/>
                  </a:moveTo>
                  <a:cubicBezTo>
                    <a:pt x="2879" y="353"/>
                    <a:pt x="2876" y="354"/>
                    <a:pt x="2874" y="356"/>
                  </a:cubicBezTo>
                  <a:cubicBezTo>
                    <a:pt x="2861" y="371"/>
                    <a:pt x="2846" y="383"/>
                    <a:pt x="2835" y="400"/>
                  </a:cubicBezTo>
                  <a:cubicBezTo>
                    <a:pt x="2826" y="404"/>
                    <a:pt x="2828" y="418"/>
                    <a:pt x="2817" y="421"/>
                  </a:cubicBezTo>
                  <a:cubicBezTo>
                    <a:pt x="2815" y="432"/>
                    <a:pt x="2806" y="437"/>
                    <a:pt x="2804" y="448"/>
                  </a:cubicBezTo>
                  <a:cubicBezTo>
                    <a:pt x="2799" y="450"/>
                    <a:pt x="2802" y="458"/>
                    <a:pt x="2796" y="459"/>
                  </a:cubicBezTo>
                  <a:cubicBezTo>
                    <a:pt x="2796" y="467"/>
                    <a:pt x="2789" y="467"/>
                    <a:pt x="2790" y="475"/>
                  </a:cubicBezTo>
                  <a:cubicBezTo>
                    <a:pt x="2789" y="480"/>
                    <a:pt x="2784" y="482"/>
                    <a:pt x="2785" y="489"/>
                  </a:cubicBezTo>
                  <a:cubicBezTo>
                    <a:pt x="2784" y="492"/>
                    <a:pt x="2782" y="493"/>
                    <a:pt x="2783" y="498"/>
                  </a:cubicBezTo>
                  <a:cubicBezTo>
                    <a:pt x="2781" y="498"/>
                    <a:pt x="2778" y="501"/>
                    <a:pt x="2781" y="502"/>
                  </a:cubicBezTo>
                  <a:cubicBezTo>
                    <a:pt x="2787" y="498"/>
                    <a:pt x="2788" y="490"/>
                    <a:pt x="2791" y="484"/>
                  </a:cubicBezTo>
                  <a:cubicBezTo>
                    <a:pt x="2795" y="479"/>
                    <a:pt x="2796" y="471"/>
                    <a:pt x="2801" y="466"/>
                  </a:cubicBezTo>
                  <a:cubicBezTo>
                    <a:pt x="2805" y="451"/>
                    <a:pt x="2815" y="442"/>
                    <a:pt x="2820" y="427"/>
                  </a:cubicBezTo>
                  <a:cubicBezTo>
                    <a:pt x="2829" y="422"/>
                    <a:pt x="2832" y="411"/>
                    <a:pt x="2840" y="404"/>
                  </a:cubicBezTo>
                  <a:cubicBezTo>
                    <a:pt x="2849" y="398"/>
                    <a:pt x="2852" y="387"/>
                    <a:pt x="2863" y="383"/>
                  </a:cubicBezTo>
                  <a:cubicBezTo>
                    <a:pt x="2868" y="374"/>
                    <a:pt x="2875" y="367"/>
                    <a:pt x="2882" y="360"/>
                  </a:cubicBezTo>
                  <a:cubicBezTo>
                    <a:pt x="2882" y="346"/>
                    <a:pt x="2882" y="346"/>
                    <a:pt x="2882" y="346"/>
                  </a:cubicBezTo>
                  <a:cubicBezTo>
                    <a:pt x="2881" y="346"/>
                    <a:pt x="2880" y="346"/>
                    <a:pt x="2880" y="346"/>
                  </a:cubicBezTo>
                  <a:cubicBezTo>
                    <a:pt x="2879" y="347"/>
                    <a:pt x="2881" y="350"/>
                    <a:pt x="2880" y="351"/>
                  </a:cubicBezTo>
                  <a:close/>
                  <a:moveTo>
                    <a:pt x="1310" y="33"/>
                  </a:moveTo>
                  <a:cubicBezTo>
                    <a:pt x="1314" y="31"/>
                    <a:pt x="1315" y="22"/>
                    <a:pt x="1317" y="16"/>
                  </a:cubicBezTo>
                  <a:cubicBezTo>
                    <a:pt x="1322" y="16"/>
                    <a:pt x="1320" y="1"/>
                    <a:pt x="1326" y="1"/>
                  </a:cubicBezTo>
                  <a:cubicBezTo>
                    <a:pt x="1326" y="1"/>
                    <a:pt x="1326" y="0"/>
                    <a:pt x="1326" y="0"/>
                  </a:cubicBezTo>
                  <a:cubicBezTo>
                    <a:pt x="1319" y="0"/>
                    <a:pt x="1319" y="0"/>
                    <a:pt x="1319" y="0"/>
                  </a:cubicBezTo>
                  <a:cubicBezTo>
                    <a:pt x="1316" y="4"/>
                    <a:pt x="1314" y="9"/>
                    <a:pt x="1311" y="13"/>
                  </a:cubicBezTo>
                  <a:cubicBezTo>
                    <a:pt x="1306" y="26"/>
                    <a:pt x="1301" y="42"/>
                    <a:pt x="1295" y="53"/>
                  </a:cubicBezTo>
                  <a:cubicBezTo>
                    <a:pt x="1298" y="60"/>
                    <a:pt x="1289" y="63"/>
                    <a:pt x="1289" y="72"/>
                  </a:cubicBezTo>
                  <a:cubicBezTo>
                    <a:pt x="1287" y="82"/>
                    <a:pt x="1288" y="83"/>
                    <a:pt x="1283" y="91"/>
                  </a:cubicBezTo>
                  <a:cubicBezTo>
                    <a:pt x="1280" y="88"/>
                    <a:pt x="1284" y="81"/>
                    <a:pt x="1283" y="77"/>
                  </a:cubicBezTo>
                  <a:cubicBezTo>
                    <a:pt x="1284" y="72"/>
                    <a:pt x="1286" y="67"/>
                    <a:pt x="1287" y="62"/>
                  </a:cubicBezTo>
                  <a:cubicBezTo>
                    <a:pt x="1288" y="53"/>
                    <a:pt x="1289" y="51"/>
                    <a:pt x="1292" y="39"/>
                  </a:cubicBezTo>
                  <a:cubicBezTo>
                    <a:pt x="1295" y="23"/>
                    <a:pt x="1301" y="12"/>
                    <a:pt x="1306" y="0"/>
                  </a:cubicBezTo>
                  <a:cubicBezTo>
                    <a:pt x="1298" y="0"/>
                    <a:pt x="1298" y="0"/>
                    <a:pt x="1298" y="0"/>
                  </a:cubicBezTo>
                  <a:cubicBezTo>
                    <a:pt x="1291" y="23"/>
                    <a:pt x="1289" y="32"/>
                    <a:pt x="1280" y="65"/>
                  </a:cubicBezTo>
                  <a:cubicBezTo>
                    <a:pt x="1279" y="76"/>
                    <a:pt x="1279" y="88"/>
                    <a:pt x="1275" y="102"/>
                  </a:cubicBezTo>
                  <a:cubicBezTo>
                    <a:pt x="1278" y="103"/>
                    <a:pt x="1281" y="103"/>
                    <a:pt x="1278" y="101"/>
                  </a:cubicBezTo>
                  <a:cubicBezTo>
                    <a:pt x="1280" y="97"/>
                    <a:pt x="1282" y="101"/>
                    <a:pt x="1282" y="104"/>
                  </a:cubicBezTo>
                  <a:cubicBezTo>
                    <a:pt x="1282" y="109"/>
                    <a:pt x="1274" y="117"/>
                    <a:pt x="1282" y="118"/>
                  </a:cubicBezTo>
                  <a:cubicBezTo>
                    <a:pt x="1287" y="94"/>
                    <a:pt x="1294" y="83"/>
                    <a:pt x="1296" y="65"/>
                  </a:cubicBezTo>
                  <a:cubicBezTo>
                    <a:pt x="1301" y="56"/>
                    <a:pt x="1305" y="44"/>
                    <a:pt x="1310" y="33"/>
                  </a:cubicBezTo>
                  <a:close/>
                  <a:moveTo>
                    <a:pt x="2871" y="310"/>
                  </a:moveTo>
                  <a:cubicBezTo>
                    <a:pt x="2868" y="312"/>
                    <a:pt x="2864" y="314"/>
                    <a:pt x="2865" y="319"/>
                  </a:cubicBezTo>
                  <a:cubicBezTo>
                    <a:pt x="2859" y="319"/>
                    <a:pt x="2858" y="323"/>
                    <a:pt x="2857" y="326"/>
                  </a:cubicBezTo>
                  <a:cubicBezTo>
                    <a:pt x="2846" y="336"/>
                    <a:pt x="2834" y="345"/>
                    <a:pt x="2826" y="357"/>
                  </a:cubicBezTo>
                  <a:cubicBezTo>
                    <a:pt x="2821" y="362"/>
                    <a:pt x="2814" y="366"/>
                    <a:pt x="2809" y="371"/>
                  </a:cubicBezTo>
                  <a:cubicBezTo>
                    <a:pt x="2803" y="375"/>
                    <a:pt x="2799" y="382"/>
                    <a:pt x="2793" y="385"/>
                  </a:cubicBezTo>
                  <a:cubicBezTo>
                    <a:pt x="2786" y="389"/>
                    <a:pt x="2786" y="398"/>
                    <a:pt x="2776" y="400"/>
                  </a:cubicBezTo>
                  <a:cubicBezTo>
                    <a:pt x="2775" y="403"/>
                    <a:pt x="2774" y="407"/>
                    <a:pt x="2768" y="407"/>
                  </a:cubicBezTo>
                  <a:cubicBezTo>
                    <a:pt x="2769" y="410"/>
                    <a:pt x="2760" y="414"/>
                    <a:pt x="2767" y="416"/>
                  </a:cubicBezTo>
                  <a:cubicBezTo>
                    <a:pt x="2763" y="408"/>
                    <a:pt x="2774" y="414"/>
                    <a:pt x="2773" y="409"/>
                  </a:cubicBezTo>
                  <a:cubicBezTo>
                    <a:pt x="2776" y="407"/>
                    <a:pt x="2778" y="405"/>
                    <a:pt x="2781" y="404"/>
                  </a:cubicBezTo>
                  <a:cubicBezTo>
                    <a:pt x="2784" y="397"/>
                    <a:pt x="2791" y="395"/>
                    <a:pt x="2795" y="390"/>
                  </a:cubicBezTo>
                  <a:cubicBezTo>
                    <a:pt x="2800" y="389"/>
                    <a:pt x="2798" y="383"/>
                    <a:pt x="2804" y="385"/>
                  </a:cubicBezTo>
                  <a:cubicBezTo>
                    <a:pt x="2801" y="378"/>
                    <a:pt x="2811" y="381"/>
                    <a:pt x="2810" y="375"/>
                  </a:cubicBezTo>
                  <a:cubicBezTo>
                    <a:pt x="2819" y="375"/>
                    <a:pt x="2820" y="367"/>
                    <a:pt x="2826" y="363"/>
                  </a:cubicBezTo>
                  <a:cubicBezTo>
                    <a:pt x="2835" y="354"/>
                    <a:pt x="2846" y="346"/>
                    <a:pt x="2853" y="335"/>
                  </a:cubicBezTo>
                  <a:cubicBezTo>
                    <a:pt x="2861" y="333"/>
                    <a:pt x="2863" y="327"/>
                    <a:pt x="2867" y="321"/>
                  </a:cubicBezTo>
                  <a:cubicBezTo>
                    <a:pt x="2875" y="320"/>
                    <a:pt x="2876" y="312"/>
                    <a:pt x="2882" y="310"/>
                  </a:cubicBezTo>
                  <a:cubicBezTo>
                    <a:pt x="2882" y="299"/>
                    <a:pt x="2882" y="299"/>
                    <a:pt x="2882" y="299"/>
                  </a:cubicBezTo>
                  <a:cubicBezTo>
                    <a:pt x="2878" y="302"/>
                    <a:pt x="2874" y="306"/>
                    <a:pt x="2871" y="310"/>
                  </a:cubicBezTo>
                  <a:close/>
                  <a:moveTo>
                    <a:pt x="1276" y="9"/>
                  </a:moveTo>
                  <a:cubicBezTo>
                    <a:pt x="1277" y="6"/>
                    <a:pt x="1278" y="3"/>
                    <a:pt x="1279" y="0"/>
                  </a:cubicBezTo>
                  <a:cubicBezTo>
                    <a:pt x="1274" y="0"/>
                    <a:pt x="1274" y="0"/>
                    <a:pt x="1274" y="0"/>
                  </a:cubicBezTo>
                  <a:cubicBezTo>
                    <a:pt x="1274" y="2"/>
                    <a:pt x="1273" y="4"/>
                    <a:pt x="1272" y="5"/>
                  </a:cubicBezTo>
                  <a:cubicBezTo>
                    <a:pt x="1272" y="8"/>
                    <a:pt x="1274" y="10"/>
                    <a:pt x="1272" y="14"/>
                  </a:cubicBezTo>
                  <a:cubicBezTo>
                    <a:pt x="1268" y="18"/>
                    <a:pt x="1272" y="25"/>
                    <a:pt x="1275" y="20"/>
                  </a:cubicBezTo>
                  <a:cubicBezTo>
                    <a:pt x="1270" y="19"/>
                    <a:pt x="1276" y="12"/>
                    <a:pt x="1276" y="9"/>
                  </a:cubicBezTo>
                  <a:close/>
                  <a:moveTo>
                    <a:pt x="569" y="1506"/>
                  </a:moveTo>
                  <a:cubicBezTo>
                    <a:pt x="567" y="1503"/>
                    <a:pt x="565" y="1505"/>
                    <a:pt x="562" y="1504"/>
                  </a:cubicBezTo>
                  <a:cubicBezTo>
                    <a:pt x="527" y="1480"/>
                    <a:pt x="525" y="1479"/>
                    <a:pt x="523" y="1478"/>
                  </a:cubicBezTo>
                  <a:cubicBezTo>
                    <a:pt x="507" y="1456"/>
                    <a:pt x="499" y="1449"/>
                    <a:pt x="496" y="1449"/>
                  </a:cubicBezTo>
                  <a:cubicBezTo>
                    <a:pt x="487" y="1420"/>
                    <a:pt x="488" y="1413"/>
                    <a:pt x="483" y="1404"/>
                  </a:cubicBezTo>
                  <a:cubicBezTo>
                    <a:pt x="495" y="1345"/>
                    <a:pt x="490" y="1341"/>
                    <a:pt x="496" y="1339"/>
                  </a:cubicBezTo>
                  <a:cubicBezTo>
                    <a:pt x="485" y="1353"/>
                    <a:pt x="478" y="1358"/>
                    <a:pt x="479" y="1365"/>
                  </a:cubicBezTo>
                  <a:cubicBezTo>
                    <a:pt x="475" y="1378"/>
                    <a:pt x="469" y="1375"/>
                    <a:pt x="471" y="1373"/>
                  </a:cubicBezTo>
                  <a:cubicBezTo>
                    <a:pt x="462" y="1315"/>
                    <a:pt x="460" y="1302"/>
                    <a:pt x="457" y="1289"/>
                  </a:cubicBezTo>
                  <a:cubicBezTo>
                    <a:pt x="440" y="1227"/>
                    <a:pt x="444" y="1224"/>
                    <a:pt x="441" y="1221"/>
                  </a:cubicBezTo>
                  <a:cubicBezTo>
                    <a:pt x="415" y="1166"/>
                    <a:pt x="412" y="1161"/>
                    <a:pt x="408" y="1156"/>
                  </a:cubicBezTo>
                  <a:cubicBezTo>
                    <a:pt x="378" y="1110"/>
                    <a:pt x="371" y="1106"/>
                    <a:pt x="373" y="1103"/>
                  </a:cubicBezTo>
                  <a:cubicBezTo>
                    <a:pt x="359" y="1060"/>
                    <a:pt x="363" y="1054"/>
                    <a:pt x="356" y="1045"/>
                  </a:cubicBezTo>
                  <a:cubicBezTo>
                    <a:pt x="354" y="1037"/>
                    <a:pt x="350" y="1046"/>
                    <a:pt x="357" y="1058"/>
                  </a:cubicBezTo>
                  <a:cubicBezTo>
                    <a:pt x="355" y="1081"/>
                    <a:pt x="353" y="1078"/>
                    <a:pt x="351" y="1076"/>
                  </a:cubicBezTo>
                  <a:cubicBezTo>
                    <a:pt x="342" y="1052"/>
                    <a:pt x="347" y="1049"/>
                    <a:pt x="345" y="1045"/>
                  </a:cubicBezTo>
                  <a:cubicBezTo>
                    <a:pt x="339" y="1004"/>
                    <a:pt x="340" y="997"/>
                    <a:pt x="340" y="990"/>
                  </a:cubicBezTo>
                  <a:cubicBezTo>
                    <a:pt x="315" y="916"/>
                    <a:pt x="318" y="913"/>
                    <a:pt x="315" y="909"/>
                  </a:cubicBezTo>
                  <a:cubicBezTo>
                    <a:pt x="320" y="938"/>
                    <a:pt x="320" y="943"/>
                    <a:pt x="325" y="950"/>
                  </a:cubicBezTo>
                  <a:cubicBezTo>
                    <a:pt x="338" y="1032"/>
                    <a:pt x="339" y="1041"/>
                    <a:pt x="338" y="1050"/>
                  </a:cubicBezTo>
                  <a:cubicBezTo>
                    <a:pt x="344" y="1098"/>
                    <a:pt x="343" y="1116"/>
                    <a:pt x="347" y="1135"/>
                  </a:cubicBezTo>
                  <a:cubicBezTo>
                    <a:pt x="356" y="1183"/>
                    <a:pt x="355" y="1188"/>
                    <a:pt x="359" y="1193"/>
                  </a:cubicBezTo>
                  <a:cubicBezTo>
                    <a:pt x="370" y="1226"/>
                    <a:pt x="367" y="1230"/>
                    <a:pt x="368" y="1235"/>
                  </a:cubicBezTo>
                  <a:cubicBezTo>
                    <a:pt x="376" y="1282"/>
                    <a:pt x="390" y="1289"/>
                    <a:pt x="382" y="1292"/>
                  </a:cubicBezTo>
                  <a:cubicBezTo>
                    <a:pt x="395" y="1326"/>
                    <a:pt x="395" y="1330"/>
                    <a:pt x="396" y="1335"/>
                  </a:cubicBezTo>
                  <a:cubicBezTo>
                    <a:pt x="421" y="1400"/>
                    <a:pt x="424" y="1405"/>
                    <a:pt x="426" y="1410"/>
                  </a:cubicBezTo>
                  <a:cubicBezTo>
                    <a:pt x="425" y="1413"/>
                    <a:pt x="419" y="1404"/>
                    <a:pt x="412" y="1394"/>
                  </a:cubicBezTo>
                  <a:cubicBezTo>
                    <a:pt x="377" y="1320"/>
                    <a:pt x="378" y="1314"/>
                    <a:pt x="371" y="1307"/>
                  </a:cubicBezTo>
                  <a:cubicBezTo>
                    <a:pt x="365" y="1283"/>
                    <a:pt x="363" y="1276"/>
                    <a:pt x="361" y="1270"/>
                  </a:cubicBezTo>
                  <a:cubicBezTo>
                    <a:pt x="339" y="1186"/>
                    <a:pt x="337" y="1180"/>
                    <a:pt x="338" y="1174"/>
                  </a:cubicBezTo>
                  <a:cubicBezTo>
                    <a:pt x="331" y="1142"/>
                    <a:pt x="329" y="1129"/>
                    <a:pt x="330" y="1118"/>
                  </a:cubicBezTo>
                  <a:cubicBezTo>
                    <a:pt x="327" y="1086"/>
                    <a:pt x="321" y="1082"/>
                    <a:pt x="324" y="1079"/>
                  </a:cubicBezTo>
                  <a:cubicBezTo>
                    <a:pt x="318" y="1017"/>
                    <a:pt x="311" y="1010"/>
                    <a:pt x="313" y="1004"/>
                  </a:cubicBezTo>
                  <a:cubicBezTo>
                    <a:pt x="308" y="1033"/>
                    <a:pt x="320" y="1038"/>
                    <a:pt x="312" y="1040"/>
                  </a:cubicBezTo>
                  <a:cubicBezTo>
                    <a:pt x="313" y="1069"/>
                    <a:pt x="320" y="1074"/>
                    <a:pt x="316" y="1076"/>
                  </a:cubicBezTo>
                  <a:cubicBezTo>
                    <a:pt x="318" y="1125"/>
                    <a:pt x="324" y="1129"/>
                    <a:pt x="321" y="1132"/>
                  </a:cubicBezTo>
                  <a:cubicBezTo>
                    <a:pt x="317" y="1145"/>
                    <a:pt x="322" y="1141"/>
                    <a:pt x="316" y="1136"/>
                  </a:cubicBezTo>
                  <a:cubicBezTo>
                    <a:pt x="308" y="1098"/>
                    <a:pt x="310" y="1093"/>
                    <a:pt x="308" y="1087"/>
                  </a:cubicBezTo>
                  <a:cubicBezTo>
                    <a:pt x="299" y="1051"/>
                    <a:pt x="309" y="1047"/>
                    <a:pt x="302" y="1041"/>
                  </a:cubicBezTo>
                  <a:cubicBezTo>
                    <a:pt x="300" y="1006"/>
                    <a:pt x="297" y="1000"/>
                    <a:pt x="299" y="995"/>
                  </a:cubicBezTo>
                  <a:cubicBezTo>
                    <a:pt x="293" y="953"/>
                    <a:pt x="294" y="943"/>
                    <a:pt x="292" y="933"/>
                  </a:cubicBezTo>
                  <a:cubicBezTo>
                    <a:pt x="284" y="895"/>
                    <a:pt x="285" y="890"/>
                    <a:pt x="284" y="885"/>
                  </a:cubicBezTo>
                  <a:cubicBezTo>
                    <a:pt x="273" y="831"/>
                    <a:pt x="271" y="826"/>
                    <a:pt x="272" y="822"/>
                  </a:cubicBezTo>
                  <a:cubicBezTo>
                    <a:pt x="265" y="848"/>
                    <a:pt x="277" y="856"/>
                    <a:pt x="273" y="861"/>
                  </a:cubicBezTo>
                  <a:cubicBezTo>
                    <a:pt x="278" y="891"/>
                    <a:pt x="274" y="901"/>
                    <a:pt x="278" y="914"/>
                  </a:cubicBezTo>
                  <a:cubicBezTo>
                    <a:pt x="271" y="935"/>
                    <a:pt x="275" y="939"/>
                    <a:pt x="270" y="940"/>
                  </a:cubicBezTo>
                  <a:cubicBezTo>
                    <a:pt x="272" y="951"/>
                    <a:pt x="270" y="952"/>
                    <a:pt x="273" y="955"/>
                  </a:cubicBezTo>
                  <a:cubicBezTo>
                    <a:pt x="267" y="1000"/>
                    <a:pt x="262" y="1005"/>
                    <a:pt x="265" y="1011"/>
                  </a:cubicBezTo>
                  <a:cubicBezTo>
                    <a:pt x="266" y="1041"/>
                    <a:pt x="261" y="1043"/>
                    <a:pt x="267" y="1048"/>
                  </a:cubicBezTo>
                  <a:cubicBezTo>
                    <a:pt x="271" y="1091"/>
                    <a:pt x="264" y="1096"/>
                    <a:pt x="268" y="1103"/>
                  </a:cubicBezTo>
                  <a:cubicBezTo>
                    <a:pt x="271" y="1162"/>
                    <a:pt x="272" y="1169"/>
                    <a:pt x="272" y="1175"/>
                  </a:cubicBezTo>
                  <a:cubicBezTo>
                    <a:pt x="278" y="1236"/>
                    <a:pt x="290" y="1244"/>
                    <a:pt x="284" y="1249"/>
                  </a:cubicBezTo>
                  <a:cubicBezTo>
                    <a:pt x="294" y="1280"/>
                    <a:pt x="295" y="1284"/>
                    <a:pt x="292" y="1286"/>
                  </a:cubicBezTo>
                  <a:cubicBezTo>
                    <a:pt x="286" y="1297"/>
                    <a:pt x="288" y="1292"/>
                    <a:pt x="284" y="1287"/>
                  </a:cubicBezTo>
                  <a:cubicBezTo>
                    <a:pt x="267" y="1251"/>
                    <a:pt x="264" y="1242"/>
                    <a:pt x="262" y="1233"/>
                  </a:cubicBezTo>
                  <a:cubicBezTo>
                    <a:pt x="247" y="1146"/>
                    <a:pt x="241" y="1137"/>
                    <a:pt x="242" y="1129"/>
                  </a:cubicBezTo>
                  <a:cubicBezTo>
                    <a:pt x="236" y="1068"/>
                    <a:pt x="239" y="1053"/>
                    <a:pt x="238" y="1038"/>
                  </a:cubicBezTo>
                  <a:cubicBezTo>
                    <a:pt x="243" y="986"/>
                    <a:pt x="244" y="979"/>
                    <a:pt x="242" y="971"/>
                  </a:cubicBezTo>
                  <a:cubicBezTo>
                    <a:pt x="248" y="934"/>
                    <a:pt x="247" y="931"/>
                    <a:pt x="248" y="927"/>
                  </a:cubicBezTo>
                  <a:cubicBezTo>
                    <a:pt x="252" y="851"/>
                    <a:pt x="244" y="842"/>
                    <a:pt x="249" y="835"/>
                  </a:cubicBezTo>
                  <a:cubicBezTo>
                    <a:pt x="239" y="815"/>
                    <a:pt x="246" y="822"/>
                    <a:pt x="243" y="826"/>
                  </a:cubicBezTo>
                  <a:cubicBezTo>
                    <a:pt x="240" y="881"/>
                    <a:pt x="245" y="887"/>
                    <a:pt x="241" y="892"/>
                  </a:cubicBezTo>
                  <a:cubicBezTo>
                    <a:pt x="238" y="928"/>
                    <a:pt x="240" y="933"/>
                    <a:pt x="236" y="938"/>
                  </a:cubicBezTo>
                  <a:cubicBezTo>
                    <a:pt x="237" y="964"/>
                    <a:pt x="234" y="966"/>
                    <a:pt x="234" y="969"/>
                  </a:cubicBezTo>
                  <a:cubicBezTo>
                    <a:pt x="229" y="1037"/>
                    <a:pt x="229" y="1042"/>
                    <a:pt x="229" y="1048"/>
                  </a:cubicBezTo>
                  <a:cubicBezTo>
                    <a:pt x="229" y="1084"/>
                    <a:pt x="231" y="1090"/>
                    <a:pt x="230" y="1095"/>
                  </a:cubicBezTo>
                  <a:cubicBezTo>
                    <a:pt x="238" y="1122"/>
                    <a:pt x="226" y="1124"/>
                    <a:pt x="233" y="1128"/>
                  </a:cubicBezTo>
                  <a:cubicBezTo>
                    <a:pt x="233" y="1156"/>
                    <a:pt x="238" y="1168"/>
                    <a:pt x="238" y="1180"/>
                  </a:cubicBezTo>
                  <a:cubicBezTo>
                    <a:pt x="248" y="1202"/>
                    <a:pt x="244" y="1205"/>
                    <a:pt x="247" y="1208"/>
                  </a:cubicBezTo>
                  <a:cubicBezTo>
                    <a:pt x="265" y="1263"/>
                    <a:pt x="265" y="1269"/>
                    <a:pt x="269" y="1276"/>
                  </a:cubicBezTo>
                  <a:cubicBezTo>
                    <a:pt x="271" y="1287"/>
                    <a:pt x="265" y="1290"/>
                    <a:pt x="261" y="1284"/>
                  </a:cubicBezTo>
                  <a:cubicBezTo>
                    <a:pt x="245" y="1250"/>
                    <a:pt x="238" y="1244"/>
                    <a:pt x="240" y="1240"/>
                  </a:cubicBezTo>
                  <a:cubicBezTo>
                    <a:pt x="220" y="1185"/>
                    <a:pt x="223" y="1176"/>
                    <a:pt x="220" y="1166"/>
                  </a:cubicBezTo>
                  <a:cubicBezTo>
                    <a:pt x="213" y="1118"/>
                    <a:pt x="216" y="1114"/>
                    <a:pt x="211" y="1109"/>
                  </a:cubicBezTo>
                  <a:cubicBezTo>
                    <a:pt x="207" y="1061"/>
                    <a:pt x="211" y="1042"/>
                    <a:pt x="205" y="1022"/>
                  </a:cubicBezTo>
                  <a:cubicBezTo>
                    <a:pt x="219" y="949"/>
                    <a:pt x="213" y="940"/>
                    <a:pt x="220" y="933"/>
                  </a:cubicBezTo>
                  <a:cubicBezTo>
                    <a:pt x="236" y="865"/>
                    <a:pt x="230" y="861"/>
                    <a:pt x="233" y="857"/>
                  </a:cubicBezTo>
                  <a:cubicBezTo>
                    <a:pt x="231" y="834"/>
                    <a:pt x="242" y="832"/>
                    <a:pt x="236" y="828"/>
                  </a:cubicBezTo>
                  <a:cubicBezTo>
                    <a:pt x="238" y="800"/>
                    <a:pt x="243" y="798"/>
                    <a:pt x="239" y="794"/>
                  </a:cubicBezTo>
                  <a:cubicBezTo>
                    <a:pt x="239" y="761"/>
                    <a:pt x="241" y="757"/>
                    <a:pt x="241" y="753"/>
                  </a:cubicBezTo>
                  <a:cubicBezTo>
                    <a:pt x="230" y="744"/>
                    <a:pt x="228" y="754"/>
                    <a:pt x="234" y="765"/>
                  </a:cubicBezTo>
                  <a:cubicBezTo>
                    <a:pt x="228" y="819"/>
                    <a:pt x="228" y="833"/>
                    <a:pt x="228" y="847"/>
                  </a:cubicBezTo>
                  <a:cubicBezTo>
                    <a:pt x="216" y="875"/>
                    <a:pt x="221" y="883"/>
                    <a:pt x="215" y="889"/>
                  </a:cubicBezTo>
                  <a:cubicBezTo>
                    <a:pt x="205" y="963"/>
                    <a:pt x="202" y="993"/>
                    <a:pt x="197" y="1022"/>
                  </a:cubicBezTo>
                  <a:cubicBezTo>
                    <a:pt x="203" y="1060"/>
                    <a:pt x="195" y="1068"/>
                    <a:pt x="200" y="1079"/>
                  </a:cubicBezTo>
                  <a:cubicBezTo>
                    <a:pt x="203" y="1102"/>
                    <a:pt x="201" y="1104"/>
                    <a:pt x="202" y="1107"/>
                  </a:cubicBezTo>
                  <a:cubicBezTo>
                    <a:pt x="211" y="1176"/>
                    <a:pt x="212" y="1185"/>
                    <a:pt x="217" y="1196"/>
                  </a:cubicBezTo>
                  <a:cubicBezTo>
                    <a:pt x="226" y="1230"/>
                    <a:pt x="225" y="1235"/>
                    <a:pt x="230" y="1240"/>
                  </a:cubicBezTo>
                  <a:cubicBezTo>
                    <a:pt x="220" y="1244"/>
                    <a:pt x="223" y="1241"/>
                    <a:pt x="219" y="1237"/>
                  </a:cubicBezTo>
                  <a:cubicBezTo>
                    <a:pt x="207" y="1183"/>
                    <a:pt x="201" y="1175"/>
                    <a:pt x="203" y="1168"/>
                  </a:cubicBezTo>
                  <a:cubicBezTo>
                    <a:pt x="192" y="1115"/>
                    <a:pt x="190" y="1108"/>
                    <a:pt x="189" y="1100"/>
                  </a:cubicBezTo>
                  <a:cubicBezTo>
                    <a:pt x="189" y="1066"/>
                    <a:pt x="184" y="1053"/>
                    <a:pt x="185" y="1042"/>
                  </a:cubicBezTo>
                  <a:cubicBezTo>
                    <a:pt x="187" y="964"/>
                    <a:pt x="187" y="961"/>
                    <a:pt x="186" y="957"/>
                  </a:cubicBezTo>
                  <a:cubicBezTo>
                    <a:pt x="186" y="926"/>
                    <a:pt x="192" y="924"/>
                    <a:pt x="189" y="920"/>
                  </a:cubicBezTo>
                  <a:cubicBezTo>
                    <a:pt x="201" y="891"/>
                    <a:pt x="191" y="886"/>
                    <a:pt x="199" y="885"/>
                  </a:cubicBezTo>
                  <a:cubicBezTo>
                    <a:pt x="198" y="863"/>
                    <a:pt x="210" y="861"/>
                    <a:pt x="203" y="857"/>
                  </a:cubicBezTo>
                  <a:cubicBezTo>
                    <a:pt x="209" y="833"/>
                    <a:pt x="210" y="827"/>
                    <a:pt x="212" y="821"/>
                  </a:cubicBezTo>
                  <a:cubicBezTo>
                    <a:pt x="211" y="799"/>
                    <a:pt x="216" y="797"/>
                    <a:pt x="214" y="793"/>
                  </a:cubicBezTo>
                  <a:cubicBezTo>
                    <a:pt x="204" y="817"/>
                    <a:pt x="205" y="822"/>
                    <a:pt x="205" y="826"/>
                  </a:cubicBezTo>
                  <a:cubicBezTo>
                    <a:pt x="192" y="876"/>
                    <a:pt x="190" y="885"/>
                    <a:pt x="186" y="893"/>
                  </a:cubicBezTo>
                  <a:cubicBezTo>
                    <a:pt x="180" y="956"/>
                    <a:pt x="174" y="965"/>
                    <a:pt x="177" y="975"/>
                  </a:cubicBezTo>
                  <a:cubicBezTo>
                    <a:pt x="174" y="1011"/>
                    <a:pt x="176" y="1020"/>
                    <a:pt x="176" y="1029"/>
                  </a:cubicBezTo>
                  <a:cubicBezTo>
                    <a:pt x="178" y="1090"/>
                    <a:pt x="182" y="1096"/>
                    <a:pt x="181" y="1100"/>
                  </a:cubicBezTo>
                  <a:cubicBezTo>
                    <a:pt x="195" y="1176"/>
                    <a:pt x="194" y="1181"/>
                    <a:pt x="199" y="1186"/>
                  </a:cubicBezTo>
                  <a:cubicBezTo>
                    <a:pt x="202" y="1229"/>
                    <a:pt x="199" y="1223"/>
                    <a:pt x="196" y="1219"/>
                  </a:cubicBezTo>
                  <a:cubicBezTo>
                    <a:pt x="181" y="1179"/>
                    <a:pt x="186" y="1171"/>
                    <a:pt x="182" y="1169"/>
                  </a:cubicBezTo>
                  <a:cubicBezTo>
                    <a:pt x="177" y="1150"/>
                    <a:pt x="180" y="1149"/>
                    <a:pt x="175" y="1145"/>
                  </a:cubicBezTo>
                  <a:cubicBezTo>
                    <a:pt x="169" y="1114"/>
                    <a:pt x="169" y="1111"/>
                    <a:pt x="169" y="1109"/>
                  </a:cubicBezTo>
                  <a:cubicBezTo>
                    <a:pt x="162" y="1082"/>
                    <a:pt x="165" y="1077"/>
                    <a:pt x="164" y="1073"/>
                  </a:cubicBezTo>
                  <a:cubicBezTo>
                    <a:pt x="162" y="1035"/>
                    <a:pt x="159" y="1032"/>
                    <a:pt x="163" y="1030"/>
                  </a:cubicBezTo>
                  <a:cubicBezTo>
                    <a:pt x="165" y="979"/>
                    <a:pt x="158" y="968"/>
                    <a:pt x="161" y="960"/>
                  </a:cubicBezTo>
                  <a:cubicBezTo>
                    <a:pt x="164" y="929"/>
                    <a:pt x="160" y="926"/>
                    <a:pt x="162" y="924"/>
                  </a:cubicBezTo>
                  <a:cubicBezTo>
                    <a:pt x="170" y="895"/>
                    <a:pt x="165" y="889"/>
                    <a:pt x="169" y="884"/>
                  </a:cubicBezTo>
                  <a:cubicBezTo>
                    <a:pt x="175" y="847"/>
                    <a:pt x="174" y="841"/>
                    <a:pt x="174" y="835"/>
                  </a:cubicBezTo>
                  <a:cubicBezTo>
                    <a:pt x="179" y="808"/>
                    <a:pt x="186" y="806"/>
                    <a:pt x="186" y="803"/>
                  </a:cubicBezTo>
                  <a:cubicBezTo>
                    <a:pt x="193" y="748"/>
                    <a:pt x="194" y="743"/>
                    <a:pt x="195" y="737"/>
                  </a:cubicBezTo>
                  <a:cubicBezTo>
                    <a:pt x="196" y="693"/>
                    <a:pt x="197" y="690"/>
                    <a:pt x="197" y="687"/>
                  </a:cubicBezTo>
                  <a:cubicBezTo>
                    <a:pt x="190" y="674"/>
                    <a:pt x="192" y="680"/>
                    <a:pt x="196" y="686"/>
                  </a:cubicBezTo>
                  <a:cubicBezTo>
                    <a:pt x="191" y="732"/>
                    <a:pt x="186" y="738"/>
                    <a:pt x="188" y="745"/>
                  </a:cubicBezTo>
                  <a:cubicBezTo>
                    <a:pt x="166" y="851"/>
                    <a:pt x="159" y="853"/>
                    <a:pt x="163" y="857"/>
                  </a:cubicBezTo>
                  <a:cubicBezTo>
                    <a:pt x="159" y="882"/>
                    <a:pt x="157" y="885"/>
                    <a:pt x="159" y="889"/>
                  </a:cubicBezTo>
                  <a:cubicBezTo>
                    <a:pt x="154" y="915"/>
                    <a:pt x="154" y="917"/>
                    <a:pt x="154" y="919"/>
                  </a:cubicBezTo>
                  <a:cubicBezTo>
                    <a:pt x="150" y="957"/>
                    <a:pt x="154" y="965"/>
                    <a:pt x="151" y="972"/>
                  </a:cubicBezTo>
                  <a:cubicBezTo>
                    <a:pt x="154" y="1019"/>
                    <a:pt x="151" y="1022"/>
                    <a:pt x="153" y="1027"/>
                  </a:cubicBezTo>
                  <a:cubicBezTo>
                    <a:pt x="154" y="1058"/>
                    <a:pt x="157" y="1064"/>
                    <a:pt x="152" y="1067"/>
                  </a:cubicBezTo>
                  <a:cubicBezTo>
                    <a:pt x="158" y="1092"/>
                    <a:pt x="156" y="1096"/>
                    <a:pt x="159" y="1100"/>
                  </a:cubicBezTo>
                  <a:cubicBezTo>
                    <a:pt x="160" y="1120"/>
                    <a:pt x="164" y="1130"/>
                    <a:pt x="167" y="1140"/>
                  </a:cubicBezTo>
                  <a:cubicBezTo>
                    <a:pt x="176" y="1180"/>
                    <a:pt x="180" y="1184"/>
                    <a:pt x="178" y="1186"/>
                  </a:cubicBezTo>
                  <a:cubicBezTo>
                    <a:pt x="160" y="1172"/>
                    <a:pt x="157" y="1160"/>
                    <a:pt x="154" y="1149"/>
                  </a:cubicBezTo>
                  <a:cubicBezTo>
                    <a:pt x="142" y="1103"/>
                    <a:pt x="146" y="1101"/>
                    <a:pt x="141" y="1097"/>
                  </a:cubicBezTo>
                  <a:cubicBezTo>
                    <a:pt x="139" y="1057"/>
                    <a:pt x="135" y="1046"/>
                    <a:pt x="135" y="1037"/>
                  </a:cubicBezTo>
                  <a:cubicBezTo>
                    <a:pt x="132" y="987"/>
                    <a:pt x="129" y="981"/>
                    <a:pt x="130" y="976"/>
                  </a:cubicBezTo>
                  <a:cubicBezTo>
                    <a:pt x="129" y="942"/>
                    <a:pt x="130" y="937"/>
                    <a:pt x="131" y="933"/>
                  </a:cubicBezTo>
                  <a:cubicBezTo>
                    <a:pt x="136" y="908"/>
                    <a:pt x="130" y="897"/>
                    <a:pt x="137" y="888"/>
                  </a:cubicBezTo>
                  <a:cubicBezTo>
                    <a:pt x="140" y="864"/>
                    <a:pt x="140" y="862"/>
                    <a:pt x="143" y="860"/>
                  </a:cubicBezTo>
                  <a:cubicBezTo>
                    <a:pt x="142" y="829"/>
                    <a:pt x="148" y="825"/>
                    <a:pt x="148" y="821"/>
                  </a:cubicBezTo>
                  <a:cubicBezTo>
                    <a:pt x="161" y="779"/>
                    <a:pt x="161" y="775"/>
                    <a:pt x="163" y="771"/>
                  </a:cubicBezTo>
                  <a:cubicBezTo>
                    <a:pt x="171" y="741"/>
                    <a:pt x="166" y="735"/>
                    <a:pt x="173" y="732"/>
                  </a:cubicBezTo>
                  <a:cubicBezTo>
                    <a:pt x="173" y="701"/>
                    <a:pt x="179" y="698"/>
                    <a:pt x="174" y="693"/>
                  </a:cubicBezTo>
                  <a:cubicBezTo>
                    <a:pt x="179" y="675"/>
                    <a:pt x="179" y="670"/>
                    <a:pt x="179" y="666"/>
                  </a:cubicBezTo>
                  <a:cubicBezTo>
                    <a:pt x="171" y="703"/>
                    <a:pt x="170" y="710"/>
                    <a:pt x="167" y="717"/>
                  </a:cubicBezTo>
                  <a:cubicBezTo>
                    <a:pt x="166" y="734"/>
                    <a:pt x="163" y="736"/>
                    <a:pt x="164" y="738"/>
                  </a:cubicBezTo>
                  <a:cubicBezTo>
                    <a:pt x="157" y="762"/>
                    <a:pt x="158" y="766"/>
                    <a:pt x="157" y="770"/>
                  </a:cubicBezTo>
                  <a:cubicBezTo>
                    <a:pt x="145" y="802"/>
                    <a:pt x="145" y="804"/>
                    <a:pt x="145" y="805"/>
                  </a:cubicBezTo>
                  <a:cubicBezTo>
                    <a:pt x="135" y="840"/>
                    <a:pt x="132" y="858"/>
                    <a:pt x="128" y="876"/>
                  </a:cubicBezTo>
                  <a:cubicBezTo>
                    <a:pt x="120" y="935"/>
                    <a:pt x="123" y="941"/>
                    <a:pt x="121" y="945"/>
                  </a:cubicBezTo>
                  <a:cubicBezTo>
                    <a:pt x="122" y="978"/>
                    <a:pt x="120" y="982"/>
                    <a:pt x="122" y="987"/>
                  </a:cubicBezTo>
                  <a:cubicBezTo>
                    <a:pt x="124" y="1025"/>
                    <a:pt x="130" y="1036"/>
                    <a:pt x="125" y="1044"/>
                  </a:cubicBezTo>
                  <a:cubicBezTo>
                    <a:pt x="140" y="1143"/>
                    <a:pt x="148" y="1151"/>
                    <a:pt x="143" y="1157"/>
                  </a:cubicBezTo>
                  <a:cubicBezTo>
                    <a:pt x="135" y="1126"/>
                    <a:pt x="128" y="1132"/>
                    <a:pt x="123" y="1120"/>
                  </a:cubicBezTo>
                  <a:cubicBezTo>
                    <a:pt x="121" y="1097"/>
                    <a:pt x="122" y="1092"/>
                    <a:pt x="119" y="1085"/>
                  </a:cubicBezTo>
                  <a:cubicBezTo>
                    <a:pt x="118" y="1028"/>
                    <a:pt x="113" y="1021"/>
                    <a:pt x="115" y="1016"/>
                  </a:cubicBezTo>
                  <a:cubicBezTo>
                    <a:pt x="114" y="993"/>
                    <a:pt x="112" y="987"/>
                    <a:pt x="115" y="981"/>
                  </a:cubicBezTo>
                  <a:cubicBezTo>
                    <a:pt x="113" y="890"/>
                    <a:pt x="113" y="877"/>
                    <a:pt x="117" y="865"/>
                  </a:cubicBezTo>
                  <a:cubicBezTo>
                    <a:pt x="120" y="833"/>
                    <a:pt x="119" y="830"/>
                    <a:pt x="119" y="826"/>
                  </a:cubicBezTo>
                  <a:cubicBezTo>
                    <a:pt x="124" y="766"/>
                    <a:pt x="131" y="764"/>
                    <a:pt x="129" y="760"/>
                  </a:cubicBezTo>
                  <a:cubicBezTo>
                    <a:pt x="137" y="725"/>
                    <a:pt x="133" y="718"/>
                    <a:pt x="137" y="712"/>
                  </a:cubicBezTo>
                  <a:cubicBezTo>
                    <a:pt x="147" y="691"/>
                    <a:pt x="142" y="687"/>
                    <a:pt x="144" y="685"/>
                  </a:cubicBezTo>
                  <a:cubicBezTo>
                    <a:pt x="137" y="712"/>
                    <a:pt x="126" y="715"/>
                    <a:pt x="130" y="721"/>
                  </a:cubicBezTo>
                  <a:cubicBezTo>
                    <a:pt x="122" y="742"/>
                    <a:pt x="127" y="749"/>
                    <a:pt x="121" y="753"/>
                  </a:cubicBezTo>
                  <a:cubicBezTo>
                    <a:pt x="114" y="808"/>
                    <a:pt x="110" y="814"/>
                    <a:pt x="114" y="822"/>
                  </a:cubicBezTo>
                  <a:cubicBezTo>
                    <a:pt x="109" y="854"/>
                    <a:pt x="109" y="855"/>
                    <a:pt x="106" y="857"/>
                  </a:cubicBezTo>
                  <a:cubicBezTo>
                    <a:pt x="104" y="869"/>
                    <a:pt x="107" y="872"/>
                    <a:pt x="105" y="874"/>
                  </a:cubicBezTo>
                  <a:cubicBezTo>
                    <a:pt x="105" y="898"/>
                    <a:pt x="103" y="901"/>
                    <a:pt x="103" y="904"/>
                  </a:cubicBezTo>
                  <a:cubicBezTo>
                    <a:pt x="99" y="953"/>
                    <a:pt x="104" y="961"/>
                    <a:pt x="100" y="968"/>
                  </a:cubicBezTo>
                  <a:cubicBezTo>
                    <a:pt x="104" y="1017"/>
                    <a:pt x="107" y="1030"/>
                    <a:pt x="105" y="1042"/>
                  </a:cubicBezTo>
                  <a:cubicBezTo>
                    <a:pt x="107" y="1074"/>
                    <a:pt x="107" y="1077"/>
                    <a:pt x="111" y="1081"/>
                  </a:cubicBezTo>
                  <a:cubicBezTo>
                    <a:pt x="114" y="1111"/>
                    <a:pt x="112" y="1112"/>
                    <a:pt x="113" y="1114"/>
                  </a:cubicBezTo>
                  <a:cubicBezTo>
                    <a:pt x="99" y="1089"/>
                    <a:pt x="93" y="1080"/>
                    <a:pt x="97" y="1072"/>
                  </a:cubicBezTo>
                  <a:cubicBezTo>
                    <a:pt x="88" y="1032"/>
                    <a:pt x="82" y="1027"/>
                    <a:pt x="86" y="1024"/>
                  </a:cubicBezTo>
                  <a:cubicBezTo>
                    <a:pt x="82" y="995"/>
                    <a:pt x="79" y="991"/>
                    <a:pt x="81" y="987"/>
                  </a:cubicBezTo>
                  <a:cubicBezTo>
                    <a:pt x="79" y="971"/>
                    <a:pt x="78" y="969"/>
                    <a:pt x="80" y="966"/>
                  </a:cubicBezTo>
                  <a:cubicBezTo>
                    <a:pt x="79" y="925"/>
                    <a:pt x="82" y="913"/>
                    <a:pt x="82" y="901"/>
                  </a:cubicBezTo>
                  <a:cubicBezTo>
                    <a:pt x="82" y="871"/>
                    <a:pt x="81" y="868"/>
                    <a:pt x="83" y="865"/>
                  </a:cubicBezTo>
                  <a:cubicBezTo>
                    <a:pt x="87" y="841"/>
                    <a:pt x="88" y="835"/>
                    <a:pt x="92" y="829"/>
                  </a:cubicBezTo>
                  <a:cubicBezTo>
                    <a:pt x="93" y="807"/>
                    <a:pt x="93" y="804"/>
                    <a:pt x="94" y="801"/>
                  </a:cubicBezTo>
                  <a:cubicBezTo>
                    <a:pt x="97" y="780"/>
                    <a:pt x="98" y="777"/>
                    <a:pt x="98" y="774"/>
                  </a:cubicBezTo>
                  <a:cubicBezTo>
                    <a:pt x="105" y="742"/>
                    <a:pt x="99" y="738"/>
                    <a:pt x="103" y="736"/>
                  </a:cubicBezTo>
                  <a:cubicBezTo>
                    <a:pt x="108" y="713"/>
                    <a:pt x="104" y="709"/>
                    <a:pt x="109" y="707"/>
                  </a:cubicBezTo>
                  <a:cubicBezTo>
                    <a:pt x="112" y="672"/>
                    <a:pt x="114" y="665"/>
                    <a:pt x="110" y="659"/>
                  </a:cubicBezTo>
                  <a:cubicBezTo>
                    <a:pt x="118" y="619"/>
                    <a:pt x="107" y="614"/>
                    <a:pt x="111" y="612"/>
                  </a:cubicBezTo>
                  <a:cubicBezTo>
                    <a:pt x="109" y="575"/>
                    <a:pt x="113" y="569"/>
                    <a:pt x="110" y="562"/>
                  </a:cubicBezTo>
                  <a:cubicBezTo>
                    <a:pt x="108" y="540"/>
                    <a:pt x="107" y="536"/>
                    <a:pt x="109" y="533"/>
                  </a:cubicBezTo>
                  <a:cubicBezTo>
                    <a:pt x="103" y="542"/>
                    <a:pt x="105" y="547"/>
                    <a:pt x="106" y="552"/>
                  </a:cubicBezTo>
                  <a:cubicBezTo>
                    <a:pt x="107" y="613"/>
                    <a:pt x="106" y="617"/>
                    <a:pt x="105" y="622"/>
                  </a:cubicBezTo>
                  <a:cubicBezTo>
                    <a:pt x="104" y="653"/>
                    <a:pt x="104" y="658"/>
                    <a:pt x="104" y="662"/>
                  </a:cubicBezTo>
                  <a:cubicBezTo>
                    <a:pt x="95" y="722"/>
                    <a:pt x="98" y="727"/>
                    <a:pt x="95" y="731"/>
                  </a:cubicBezTo>
                  <a:cubicBezTo>
                    <a:pt x="86" y="793"/>
                    <a:pt x="84" y="800"/>
                    <a:pt x="82" y="807"/>
                  </a:cubicBezTo>
                  <a:cubicBezTo>
                    <a:pt x="80" y="835"/>
                    <a:pt x="77" y="842"/>
                    <a:pt x="76" y="848"/>
                  </a:cubicBezTo>
                  <a:cubicBezTo>
                    <a:pt x="72" y="884"/>
                    <a:pt x="70" y="887"/>
                    <a:pt x="72" y="891"/>
                  </a:cubicBezTo>
                  <a:cubicBezTo>
                    <a:pt x="71" y="941"/>
                    <a:pt x="73" y="948"/>
                    <a:pt x="69" y="955"/>
                  </a:cubicBezTo>
                  <a:cubicBezTo>
                    <a:pt x="74" y="1007"/>
                    <a:pt x="73" y="1014"/>
                    <a:pt x="77" y="1022"/>
                  </a:cubicBezTo>
                  <a:cubicBezTo>
                    <a:pt x="81" y="1059"/>
                    <a:pt x="82" y="1063"/>
                    <a:pt x="85" y="1067"/>
                  </a:cubicBezTo>
                  <a:cubicBezTo>
                    <a:pt x="73" y="1065"/>
                    <a:pt x="69" y="1057"/>
                    <a:pt x="68" y="1050"/>
                  </a:cubicBezTo>
                  <a:cubicBezTo>
                    <a:pt x="65" y="1021"/>
                    <a:pt x="65" y="1013"/>
                    <a:pt x="63" y="1006"/>
                  </a:cubicBezTo>
                  <a:cubicBezTo>
                    <a:pt x="60" y="956"/>
                    <a:pt x="58" y="948"/>
                    <a:pt x="56" y="940"/>
                  </a:cubicBezTo>
                  <a:cubicBezTo>
                    <a:pt x="55" y="878"/>
                    <a:pt x="58" y="876"/>
                    <a:pt x="57" y="873"/>
                  </a:cubicBezTo>
                  <a:cubicBezTo>
                    <a:pt x="64" y="825"/>
                    <a:pt x="59" y="819"/>
                    <a:pt x="63" y="815"/>
                  </a:cubicBezTo>
                  <a:cubicBezTo>
                    <a:pt x="70" y="788"/>
                    <a:pt x="65" y="785"/>
                    <a:pt x="70" y="783"/>
                  </a:cubicBezTo>
                  <a:cubicBezTo>
                    <a:pt x="75" y="745"/>
                    <a:pt x="78" y="724"/>
                    <a:pt x="82" y="702"/>
                  </a:cubicBezTo>
                  <a:cubicBezTo>
                    <a:pt x="86" y="665"/>
                    <a:pt x="90" y="660"/>
                    <a:pt x="89" y="655"/>
                  </a:cubicBezTo>
                  <a:cubicBezTo>
                    <a:pt x="90" y="600"/>
                    <a:pt x="87" y="593"/>
                    <a:pt x="86" y="587"/>
                  </a:cubicBezTo>
                  <a:cubicBezTo>
                    <a:pt x="78" y="571"/>
                    <a:pt x="78" y="574"/>
                    <a:pt x="81" y="577"/>
                  </a:cubicBezTo>
                  <a:cubicBezTo>
                    <a:pt x="85" y="614"/>
                    <a:pt x="80" y="625"/>
                    <a:pt x="84" y="637"/>
                  </a:cubicBezTo>
                  <a:cubicBezTo>
                    <a:pt x="78" y="690"/>
                    <a:pt x="70" y="695"/>
                    <a:pt x="73" y="701"/>
                  </a:cubicBezTo>
                  <a:cubicBezTo>
                    <a:pt x="74" y="728"/>
                    <a:pt x="63" y="729"/>
                    <a:pt x="69" y="733"/>
                  </a:cubicBezTo>
                  <a:cubicBezTo>
                    <a:pt x="62" y="787"/>
                    <a:pt x="52" y="807"/>
                    <a:pt x="52" y="829"/>
                  </a:cubicBezTo>
                  <a:cubicBezTo>
                    <a:pt x="48" y="863"/>
                    <a:pt x="49" y="866"/>
                    <a:pt x="48" y="869"/>
                  </a:cubicBezTo>
                  <a:cubicBezTo>
                    <a:pt x="47" y="898"/>
                    <a:pt x="47" y="900"/>
                    <a:pt x="45" y="903"/>
                  </a:cubicBezTo>
                  <a:cubicBezTo>
                    <a:pt x="50" y="925"/>
                    <a:pt x="44" y="927"/>
                    <a:pt x="50" y="931"/>
                  </a:cubicBezTo>
                  <a:cubicBezTo>
                    <a:pt x="49" y="979"/>
                    <a:pt x="53" y="992"/>
                    <a:pt x="53" y="1004"/>
                  </a:cubicBezTo>
                  <a:cubicBezTo>
                    <a:pt x="56" y="1035"/>
                    <a:pt x="48" y="1027"/>
                    <a:pt x="49" y="1020"/>
                  </a:cubicBezTo>
                  <a:cubicBezTo>
                    <a:pt x="36" y="968"/>
                    <a:pt x="33" y="965"/>
                    <a:pt x="35" y="963"/>
                  </a:cubicBezTo>
                  <a:cubicBezTo>
                    <a:pt x="34" y="946"/>
                    <a:pt x="32" y="944"/>
                    <a:pt x="33" y="941"/>
                  </a:cubicBezTo>
                  <a:cubicBezTo>
                    <a:pt x="30" y="894"/>
                    <a:pt x="32" y="889"/>
                    <a:pt x="33" y="885"/>
                  </a:cubicBezTo>
                  <a:cubicBezTo>
                    <a:pt x="38" y="839"/>
                    <a:pt x="35" y="834"/>
                    <a:pt x="36" y="829"/>
                  </a:cubicBezTo>
                  <a:cubicBezTo>
                    <a:pt x="46" y="793"/>
                    <a:pt x="42" y="782"/>
                    <a:pt x="47" y="773"/>
                  </a:cubicBezTo>
                  <a:cubicBezTo>
                    <a:pt x="50" y="743"/>
                    <a:pt x="53" y="742"/>
                    <a:pt x="52" y="740"/>
                  </a:cubicBezTo>
                  <a:cubicBezTo>
                    <a:pt x="58" y="717"/>
                    <a:pt x="59" y="715"/>
                    <a:pt x="60" y="713"/>
                  </a:cubicBezTo>
                  <a:cubicBezTo>
                    <a:pt x="64" y="697"/>
                    <a:pt x="59" y="693"/>
                    <a:pt x="64" y="691"/>
                  </a:cubicBezTo>
                  <a:cubicBezTo>
                    <a:pt x="69" y="647"/>
                    <a:pt x="69" y="644"/>
                    <a:pt x="69" y="642"/>
                  </a:cubicBezTo>
                  <a:cubicBezTo>
                    <a:pt x="71" y="616"/>
                    <a:pt x="74" y="612"/>
                    <a:pt x="70" y="607"/>
                  </a:cubicBezTo>
                  <a:cubicBezTo>
                    <a:pt x="63" y="543"/>
                    <a:pt x="67" y="539"/>
                    <a:pt x="61" y="538"/>
                  </a:cubicBezTo>
                  <a:cubicBezTo>
                    <a:pt x="57" y="510"/>
                    <a:pt x="56" y="506"/>
                    <a:pt x="58" y="503"/>
                  </a:cubicBezTo>
                  <a:cubicBezTo>
                    <a:pt x="53" y="537"/>
                    <a:pt x="66" y="546"/>
                    <a:pt x="60" y="552"/>
                  </a:cubicBezTo>
                  <a:cubicBezTo>
                    <a:pt x="66" y="581"/>
                    <a:pt x="64" y="588"/>
                    <a:pt x="64" y="595"/>
                  </a:cubicBezTo>
                  <a:cubicBezTo>
                    <a:pt x="61" y="622"/>
                    <a:pt x="63" y="628"/>
                    <a:pt x="62" y="633"/>
                  </a:cubicBezTo>
                  <a:cubicBezTo>
                    <a:pt x="55" y="663"/>
                    <a:pt x="57" y="675"/>
                    <a:pt x="55" y="687"/>
                  </a:cubicBezTo>
                  <a:cubicBezTo>
                    <a:pt x="40" y="730"/>
                    <a:pt x="48" y="735"/>
                    <a:pt x="43" y="738"/>
                  </a:cubicBezTo>
                  <a:cubicBezTo>
                    <a:pt x="40" y="763"/>
                    <a:pt x="38" y="766"/>
                    <a:pt x="36" y="770"/>
                  </a:cubicBezTo>
                  <a:cubicBezTo>
                    <a:pt x="29" y="805"/>
                    <a:pt x="33" y="809"/>
                    <a:pt x="29" y="812"/>
                  </a:cubicBezTo>
                  <a:cubicBezTo>
                    <a:pt x="26" y="841"/>
                    <a:pt x="25" y="848"/>
                    <a:pt x="22" y="855"/>
                  </a:cubicBezTo>
                  <a:cubicBezTo>
                    <a:pt x="23" y="895"/>
                    <a:pt x="22" y="897"/>
                    <a:pt x="21" y="899"/>
                  </a:cubicBezTo>
                  <a:cubicBezTo>
                    <a:pt x="18" y="888"/>
                    <a:pt x="15" y="883"/>
                    <a:pt x="15" y="879"/>
                  </a:cubicBezTo>
                  <a:cubicBezTo>
                    <a:pt x="18" y="839"/>
                    <a:pt x="14" y="834"/>
                    <a:pt x="15" y="830"/>
                  </a:cubicBezTo>
                  <a:cubicBezTo>
                    <a:pt x="16" y="773"/>
                    <a:pt x="21" y="741"/>
                    <a:pt x="28" y="709"/>
                  </a:cubicBezTo>
                  <a:cubicBezTo>
                    <a:pt x="29" y="668"/>
                    <a:pt x="32" y="665"/>
                    <a:pt x="28" y="661"/>
                  </a:cubicBezTo>
                  <a:cubicBezTo>
                    <a:pt x="34" y="623"/>
                    <a:pt x="31" y="619"/>
                    <a:pt x="34" y="616"/>
                  </a:cubicBezTo>
                  <a:cubicBezTo>
                    <a:pt x="34" y="600"/>
                    <a:pt x="33" y="596"/>
                    <a:pt x="33" y="593"/>
                  </a:cubicBezTo>
                  <a:cubicBezTo>
                    <a:pt x="29" y="602"/>
                    <a:pt x="30" y="607"/>
                    <a:pt x="28" y="612"/>
                  </a:cubicBezTo>
                  <a:cubicBezTo>
                    <a:pt x="19" y="677"/>
                    <a:pt x="20" y="682"/>
                    <a:pt x="21" y="687"/>
                  </a:cubicBezTo>
                  <a:cubicBezTo>
                    <a:pt x="14" y="711"/>
                    <a:pt x="19" y="714"/>
                    <a:pt x="14" y="716"/>
                  </a:cubicBezTo>
                  <a:cubicBezTo>
                    <a:pt x="7" y="764"/>
                    <a:pt x="10" y="767"/>
                    <a:pt x="10" y="770"/>
                  </a:cubicBezTo>
                  <a:cubicBezTo>
                    <a:pt x="11" y="804"/>
                    <a:pt x="3" y="813"/>
                    <a:pt x="8" y="825"/>
                  </a:cubicBezTo>
                  <a:cubicBezTo>
                    <a:pt x="1" y="839"/>
                    <a:pt x="0" y="839"/>
                    <a:pt x="0" y="839"/>
                  </a:cubicBezTo>
                  <a:cubicBezTo>
                    <a:pt x="7" y="858"/>
                    <a:pt x="6" y="864"/>
                    <a:pt x="6" y="869"/>
                  </a:cubicBezTo>
                  <a:cubicBezTo>
                    <a:pt x="12" y="918"/>
                    <a:pt x="15" y="922"/>
                    <a:pt x="13" y="925"/>
                  </a:cubicBezTo>
                  <a:cubicBezTo>
                    <a:pt x="18" y="978"/>
                    <a:pt x="26" y="987"/>
                    <a:pt x="22" y="994"/>
                  </a:cubicBezTo>
                  <a:cubicBezTo>
                    <a:pt x="5" y="953"/>
                    <a:pt x="4" y="946"/>
                    <a:pt x="2" y="939"/>
                  </a:cubicBezTo>
                  <a:cubicBezTo>
                    <a:pt x="7" y="996"/>
                    <a:pt x="4" y="994"/>
                    <a:pt x="2" y="992"/>
                  </a:cubicBezTo>
                  <a:cubicBezTo>
                    <a:pt x="10" y="1015"/>
                    <a:pt x="13" y="1017"/>
                    <a:pt x="15" y="1018"/>
                  </a:cubicBezTo>
                  <a:cubicBezTo>
                    <a:pt x="30" y="1039"/>
                    <a:pt x="39" y="1037"/>
                    <a:pt x="35" y="1041"/>
                  </a:cubicBezTo>
                  <a:cubicBezTo>
                    <a:pt x="3" y="1031"/>
                    <a:pt x="4" y="1031"/>
                    <a:pt x="5" y="1030"/>
                  </a:cubicBezTo>
                  <a:cubicBezTo>
                    <a:pt x="33" y="1049"/>
                    <a:pt x="34" y="1055"/>
                    <a:pt x="37" y="1053"/>
                  </a:cubicBezTo>
                  <a:cubicBezTo>
                    <a:pt x="60" y="1080"/>
                    <a:pt x="55" y="1075"/>
                    <a:pt x="50" y="1071"/>
                  </a:cubicBezTo>
                  <a:cubicBezTo>
                    <a:pt x="26" y="1057"/>
                    <a:pt x="16" y="1055"/>
                    <a:pt x="7" y="1048"/>
                  </a:cubicBezTo>
                  <a:cubicBezTo>
                    <a:pt x="3" y="1057"/>
                    <a:pt x="4" y="1057"/>
                    <a:pt x="5" y="1057"/>
                  </a:cubicBezTo>
                  <a:cubicBezTo>
                    <a:pt x="38" y="1078"/>
                    <a:pt x="42" y="1080"/>
                    <a:pt x="45" y="1079"/>
                  </a:cubicBezTo>
                  <a:cubicBezTo>
                    <a:pt x="94" y="1116"/>
                    <a:pt x="103" y="1121"/>
                    <a:pt x="99" y="1124"/>
                  </a:cubicBezTo>
                  <a:cubicBezTo>
                    <a:pt x="23" y="1084"/>
                    <a:pt x="12" y="1079"/>
                    <a:pt x="2" y="1075"/>
                  </a:cubicBezTo>
                  <a:cubicBezTo>
                    <a:pt x="17" y="1093"/>
                    <a:pt x="24" y="1088"/>
                    <a:pt x="28" y="1097"/>
                  </a:cubicBezTo>
                  <a:cubicBezTo>
                    <a:pt x="73" y="1120"/>
                    <a:pt x="84" y="1123"/>
                    <a:pt x="95" y="1130"/>
                  </a:cubicBezTo>
                  <a:cubicBezTo>
                    <a:pt x="126" y="1152"/>
                    <a:pt x="134" y="1157"/>
                    <a:pt x="130" y="1161"/>
                  </a:cubicBezTo>
                  <a:cubicBezTo>
                    <a:pt x="93" y="1141"/>
                    <a:pt x="91" y="1134"/>
                    <a:pt x="88" y="1135"/>
                  </a:cubicBezTo>
                  <a:cubicBezTo>
                    <a:pt x="49" y="1118"/>
                    <a:pt x="38" y="1110"/>
                    <a:pt x="26" y="1104"/>
                  </a:cubicBezTo>
                  <a:cubicBezTo>
                    <a:pt x="2" y="1104"/>
                    <a:pt x="2" y="1104"/>
                    <a:pt x="2" y="1104"/>
                  </a:cubicBezTo>
                  <a:cubicBezTo>
                    <a:pt x="34" y="1124"/>
                    <a:pt x="43" y="1118"/>
                    <a:pt x="49" y="1125"/>
                  </a:cubicBezTo>
                  <a:cubicBezTo>
                    <a:pt x="81" y="1139"/>
                    <a:pt x="83" y="1146"/>
                    <a:pt x="86" y="1144"/>
                  </a:cubicBezTo>
                  <a:cubicBezTo>
                    <a:pt x="111" y="1163"/>
                    <a:pt x="118" y="1164"/>
                    <a:pt x="124" y="1171"/>
                  </a:cubicBezTo>
                  <a:cubicBezTo>
                    <a:pt x="166" y="1202"/>
                    <a:pt x="172" y="1209"/>
                    <a:pt x="178" y="1212"/>
                  </a:cubicBezTo>
                  <a:cubicBezTo>
                    <a:pt x="151" y="1194"/>
                    <a:pt x="143" y="1199"/>
                    <a:pt x="137" y="1193"/>
                  </a:cubicBezTo>
                  <a:cubicBezTo>
                    <a:pt x="113" y="1180"/>
                    <a:pt x="106" y="1180"/>
                    <a:pt x="100" y="1174"/>
                  </a:cubicBezTo>
                  <a:cubicBezTo>
                    <a:pt x="67" y="1165"/>
                    <a:pt x="64" y="1163"/>
                    <a:pt x="62" y="1159"/>
                  </a:cubicBezTo>
                  <a:cubicBezTo>
                    <a:pt x="20" y="1144"/>
                    <a:pt x="18" y="1134"/>
                    <a:pt x="13" y="1140"/>
                  </a:cubicBezTo>
                  <a:cubicBezTo>
                    <a:pt x="2" y="1141"/>
                    <a:pt x="2" y="1141"/>
                    <a:pt x="2" y="1141"/>
                  </a:cubicBezTo>
                  <a:cubicBezTo>
                    <a:pt x="38" y="1159"/>
                    <a:pt x="41" y="1158"/>
                    <a:pt x="43" y="1162"/>
                  </a:cubicBezTo>
                  <a:cubicBezTo>
                    <a:pt x="91" y="1177"/>
                    <a:pt x="100" y="1188"/>
                    <a:pt x="110" y="1189"/>
                  </a:cubicBezTo>
                  <a:cubicBezTo>
                    <a:pt x="141" y="1207"/>
                    <a:pt x="144" y="1205"/>
                    <a:pt x="146" y="1206"/>
                  </a:cubicBezTo>
                  <a:cubicBezTo>
                    <a:pt x="172" y="1221"/>
                    <a:pt x="177" y="1223"/>
                    <a:pt x="181" y="1229"/>
                  </a:cubicBezTo>
                  <a:cubicBezTo>
                    <a:pt x="202" y="1238"/>
                    <a:pt x="206" y="1248"/>
                    <a:pt x="211" y="1248"/>
                  </a:cubicBezTo>
                  <a:cubicBezTo>
                    <a:pt x="213" y="1257"/>
                    <a:pt x="202" y="1254"/>
                    <a:pt x="193" y="1245"/>
                  </a:cubicBezTo>
                  <a:cubicBezTo>
                    <a:pt x="141" y="1220"/>
                    <a:pt x="136" y="1216"/>
                    <a:pt x="130" y="1217"/>
                  </a:cubicBezTo>
                  <a:cubicBezTo>
                    <a:pt x="81" y="1199"/>
                    <a:pt x="78" y="1195"/>
                    <a:pt x="75" y="1192"/>
                  </a:cubicBezTo>
                  <a:cubicBezTo>
                    <a:pt x="50" y="1185"/>
                    <a:pt x="46" y="1183"/>
                    <a:pt x="42" y="1183"/>
                  </a:cubicBezTo>
                  <a:cubicBezTo>
                    <a:pt x="2" y="1182"/>
                    <a:pt x="2" y="1182"/>
                    <a:pt x="2" y="1182"/>
                  </a:cubicBezTo>
                  <a:cubicBezTo>
                    <a:pt x="26" y="1195"/>
                    <a:pt x="29" y="1198"/>
                    <a:pt x="32" y="1204"/>
                  </a:cubicBezTo>
                  <a:cubicBezTo>
                    <a:pt x="76" y="1224"/>
                    <a:pt x="84" y="1230"/>
                    <a:pt x="92" y="1231"/>
                  </a:cubicBezTo>
                  <a:cubicBezTo>
                    <a:pt x="107" y="1243"/>
                    <a:pt x="111" y="1239"/>
                    <a:pt x="112" y="1244"/>
                  </a:cubicBezTo>
                  <a:cubicBezTo>
                    <a:pt x="146" y="1257"/>
                    <a:pt x="149" y="1259"/>
                    <a:pt x="153" y="1260"/>
                  </a:cubicBezTo>
                  <a:cubicBezTo>
                    <a:pt x="191" y="1277"/>
                    <a:pt x="198" y="1275"/>
                    <a:pt x="204" y="1282"/>
                  </a:cubicBezTo>
                  <a:cubicBezTo>
                    <a:pt x="229" y="1288"/>
                    <a:pt x="233" y="1291"/>
                    <a:pt x="238" y="1290"/>
                  </a:cubicBezTo>
                  <a:cubicBezTo>
                    <a:pt x="267" y="1306"/>
                    <a:pt x="268" y="1305"/>
                    <a:pt x="268" y="1309"/>
                  </a:cubicBezTo>
                  <a:cubicBezTo>
                    <a:pt x="284" y="1331"/>
                    <a:pt x="271" y="1321"/>
                    <a:pt x="256" y="1323"/>
                  </a:cubicBezTo>
                  <a:cubicBezTo>
                    <a:pt x="228" y="1317"/>
                    <a:pt x="221" y="1308"/>
                    <a:pt x="213" y="1311"/>
                  </a:cubicBezTo>
                  <a:cubicBezTo>
                    <a:pt x="184" y="1307"/>
                    <a:pt x="178" y="1296"/>
                    <a:pt x="170" y="1299"/>
                  </a:cubicBezTo>
                  <a:cubicBezTo>
                    <a:pt x="141" y="1291"/>
                    <a:pt x="135" y="1284"/>
                    <a:pt x="127" y="1284"/>
                  </a:cubicBezTo>
                  <a:cubicBezTo>
                    <a:pt x="114" y="1276"/>
                    <a:pt x="110" y="1277"/>
                    <a:pt x="107" y="1274"/>
                  </a:cubicBezTo>
                  <a:cubicBezTo>
                    <a:pt x="62" y="1250"/>
                    <a:pt x="58" y="1253"/>
                    <a:pt x="55" y="1247"/>
                  </a:cubicBezTo>
                  <a:cubicBezTo>
                    <a:pt x="20" y="1225"/>
                    <a:pt x="16" y="1229"/>
                    <a:pt x="14" y="1222"/>
                  </a:cubicBezTo>
                  <a:cubicBezTo>
                    <a:pt x="2" y="1224"/>
                    <a:pt x="2" y="1224"/>
                    <a:pt x="2" y="1224"/>
                  </a:cubicBezTo>
                  <a:cubicBezTo>
                    <a:pt x="57" y="1257"/>
                    <a:pt x="62" y="1262"/>
                    <a:pt x="68" y="1264"/>
                  </a:cubicBezTo>
                  <a:cubicBezTo>
                    <a:pt x="102" y="1277"/>
                    <a:pt x="104" y="1283"/>
                    <a:pt x="107" y="1282"/>
                  </a:cubicBezTo>
                  <a:cubicBezTo>
                    <a:pt x="132" y="1296"/>
                    <a:pt x="133" y="1294"/>
                    <a:pt x="134" y="1294"/>
                  </a:cubicBezTo>
                  <a:cubicBezTo>
                    <a:pt x="166" y="1309"/>
                    <a:pt x="169" y="1307"/>
                    <a:pt x="171" y="1308"/>
                  </a:cubicBezTo>
                  <a:cubicBezTo>
                    <a:pt x="202" y="1317"/>
                    <a:pt x="208" y="1315"/>
                    <a:pt x="213" y="1318"/>
                  </a:cubicBezTo>
                  <a:cubicBezTo>
                    <a:pt x="286" y="1344"/>
                    <a:pt x="291" y="1339"/>
                    <a:pt x="295" y="1343"/>
                  </a:cubicBezTo>
                  <a:cubicBezTo>
                    <a:pt x="319" y="1359"/>
                    <a:pt x="315" y="1360"/>
                    <a:pt x="312" y="1355"/>
                  </a:cubicBezTo>
                  <a:cubicBezTo>
                    <a:pt x="278" y="1349"/>
                    <a:pt x="277" y="1348"/>
                    <a:pt x="276" y="1346"/>
                  </a:cubicBezTo>
                  <a:cubicBezTo>
                    <a:pt x="251" y="1346"/>
                    <a:pt x="244" y="1341"/>
                    <a:pt x="236" y="1343"/>
                  </a:cubicBezTo>
                  <a:cubicBezTo>
                    <a:pt x="210" y="1334"/>
                    <a:pt x="203" y="1336"/>
                    <a:pt x="197" y="1333"/>
                  </a:cubicBezTo>
                  <a:cubicBezTo>
                    <a:pt x="146" y="1317"/>
                    <a:pt x="143" y="1316"/>
                    <a:pt x="139" y="1315"/>
                  </a:cubicBezTo>
                  <a:cubicBezTo>
                    <a:pt x="98" y="1293"/>
                    <a:pt x="94" y="1296"/>
                    <a:pt x="91" y="1293"/>
                  </a:cubicBezTo>
                  <a:cubicBezTo>
                    <a:pt x="86" y="1301"/>
                    <a:pt x="95" y="1299"/>
                    <a:pt x="101" y="1304"/>
                  </a:cubicBezTo>
                  <a:cubicBezTo>
                    <a:pt x="131" y="1326"/>
                    <a:pt x="139" y="1323"/>
                    <a:pt x="145" y="1332"/>
                  </a:cubicBezTo>
                  <a:cubicBezTo>
                    <a:pt x="173" y="1344"/>
                    <a:pt x="177" y="1347"/>
                    <a:pt x="182" y="1349"/>
                  </a:cubicBezTo>
                  <a:cubicBezTo>
                    <a:pt x="212" y="1367"/>
                    <a:pt x="218" y="1368"/>
                    <a:pt x="222" y="1376"/>
                  </a:cubicBezTo>
                  <a:cubicBezTo>
                    <a:pt x="274" y="1408"/>
                    <a:pt x="285" y="1407"/>
                    <a:pt x="294" y="1413"/>
                  </a:cubicBezTo>
                  <a:cubicBezTo>
                    <a:pt x="332" y="1425"/>
                    <a:pt x="342" y="1428"/>
                    <a:pt x="352" y="1434"/>
                  </a:cubicBezTo>
                  <a:cubicBezTo>
                    <a:pt x="399" y="1452"/>
                    <a:pt x="405" y="1447"/>
                    <a:pt x="410" y="1451"/>
                  </a:cubicBezTo>
                  <a:cubicBezTo>
                    <a:pt x="445" y="1462"/>
                    <a:pt x="450" y="1463"/>
                    <a:pt x="454" y="1465"/>
                  </a:cubicBezTo>
                  <a:cubicBezTo>
                    <a:pt x="447" y="1472"/>
                    <a:pt x="427" y="1478"/>
                    <a:pt x="406" y="1492"/>
                  </a:cubicBezTo>
                  <a:cubicBezTo>
                    <a:pt x="382" y="1495"/>
                    <a:pt x="376" y="1503"/>
                    <a:pt x="378" y="1509"/>
                  </a:cubicBezTo>
                  <a:cubicBezTo>
                    <a:pt x="423" y="1494"/>
                    <a:pt x="430" y="1489"/>
                    <a:pt x="437" y="1486"/>
                  </a:cubicBezTo>
                  <a:cubicBezTo>
                    <a:pt x="429" y="1500"/>
                    <a:pt x="421" y="1493"/>
                    <a:pt x="419" y="1501"/>
                  </a:cubicBezTo>
                  <a:cubicBezTo>
                    <a:pt x="458" y="1496"/>
                    <a:pt x="463" y="1493"/>
                    <a:pt x="469" y="1490"/>
                  </a:cubicBezTo>
                  <a:cubicBezTo>
                    <a:pt x="507" y="1498"/>
                    <a:pt x="513" y="1493"/>
                    <a:pt x="518" y="1498"/>
                  </a:cubicBezTo>
                  <a:cubicBezTo>
                    <a:pt x="547" y="1512"/>
                    <a:pt x="555" y="1511"/>
                    <a:pt x="561" y="1518"/>
                  </a:cubicBezTo>
                  <a:cubicBezTo>
                    <a:pt x="581" y="1511"/>
                    <a:pt x="574" y="1509"/>
                    <a:pt x="569" y="1506"/>
                  </a:cubicBezTo>
                  <a:close/>
                  <a:moveTo>
                    <a:pt x="213" y="1273"/>
                  </a:moveTo>
                  <a:cubicBezTo>
                    <a:pt x="209" y="1272"/>
                    <a:pt x="204" y="1271"/>
                    <a:pt x="200" y="1269"/>
                  </a:cubicBezTo>
                  <a:cubicBezTo>
                    <a:pt x="192" y="1263"/>
                    <a:pt x="183" y="1264"/>
                    <a:pt x="175" y="1257"/>
                  </a:cubicBezTo>
                  <a:cubicBezTo>
                    <a:pt x="171" y="1257"/>
                    <a:pt x="166" y="1255"/>
                    <a:pt x="162" y="1254"/>
                  </a:cubicBezTo>
                  <a:cubicBezTo>
                    <a:pt x="158" y="1252"/>
                    <a:pt x="154" y="1248"/>
                    <a:pt x="150" y="1248"/>
                  </a:cubicBezTo>
                  <a:cubicBezTo>
                    <a:pt x="141" y="1247"/>
                    <a:pt x="133" y="1242"/>
                    <a:pt x="125" y="1240"/>
                  </a:cubicBezTo>
                  <a:cubicBezTo>
                    <a:pt x="109" y="1231"/>
                    <a:pt x="91" y="1228"/>
                    <a:pt x="76" y="1216"/>
                  </a:cubicBezTo>
                  <a:cubicBezTo>
                    <a:pt x="71" y="1214"/>
                    <a:pt x="66" y="1215"/>
                    <a:pt x="63" y="1209"/>
                  </a:cubicBezTo>
                  <a:cubicBezTo>
                    <a:pt x="58" y="1214"/>
                    <a:pt x="56" y="1202"/>
                    <a:pt x="51" y="1204"/>
                  </a:cubicBezTo>
                  <a:cubicBezTo>
                    <a:pt x="43" y="1199"/>
                    <a:pt x="35" y="1193"/>
                    <a:pt x="27" y="1192"/>
                  </a:cubicBezTo>
                  <a:cubicBezTo>
                    <a:pt x="23" y="1187"/>
                    <a:pt x="20" y="1184"/>
                    <a:pt x="15" y="1184"/>
                  </a:cubicBezTo>
                  <a:cubicBezTo>
                    <a:pt x="14" y="1181"/>
                    <a:pt x="17" y="1183"/>
                    <a:pt x="19" y="1181"/>
                  </a:cubicBezTo>
                  <a:cubicBezTo>
                    <a:pt x="21" y="1182"/>
                    <a:pt x="23" y="1183"/>
                    <a:pt x="25" y="1185"/>
                  </a:cubicBezTo>
                  <a:cubicBezTo>
                    <a:pt x="30" y="1180"/>
                    <a:pt x="32" y="1194"/>
                    <a:pt x="37" y="1187"/>
                  </a:cubicBezTo>
                  <a:cubicBezTo>
                    <a:pt x="43" y="1195"/>
                    <a:pt x="52" y="1192"/>
                    <a:pt x="58" y="1199"/>
                  </a:cubicBezTo>
                  <a:cubicBezTo>
                    <a:pt x="60" y="1200"/>
                    <a:pt x="63" y="1197"/>
                    <a:pt x="64" y="1200"/>
                  </a:cubicBezTo>
                  <a:cubicBezTo>
                    <a:pt x="66" y="1203"/>
                    <a:pt x="68" y="1202"/>
                    <a:pt x="70" y="1201"/>
                  </a:cubicBezTo>
                  <a:cubicBezTo>
                    <a:pt x="73" y="1207"/>
                    <a:pt x="78" y="1201"/>
                    <a:pt x="80" y="1207"/>
                  </a:cubicBezTo>
                  <a:cubicBezTo>
                    <a:pt x="88" y="1207"/>
                    <a:pt x="95" y="1212"/>
                    <a:pt x="102" y="1215"/>
                  </a:cubicBezTo>
                  <a:cubicBezTo>
                    <a:pt x="111" y="1215"/>
                    <a:pt x="118" y="1221"/>
                    <a:pt x="126" y="1226"/>
                  </a:cubicBezTo>
                  <a:cubicBezTo>
                    <a:pt x="134" y="1225"/>
                    <a:pt x="141" y="1230"/>
                    <a:pt x="148" y="1234"/>
                  </a:cubicBezTo>
                  <a:cubicBezTo>
                    <a:pt x="152" y="1234"/>
                    <a:pt x="155" y="1239"/>
                    <a:pt x="159" y="1239"/>
                  </a:cubicBezTo>
                  <a:cubicBezTo>
                    <a:pt x="163" y="1242"/>
                    <a:pt x="167" y="1239"/>
                    <a:pt x="169" y="1245"/>
                  </a:cubicBezTo>
                  <a:cubicBezTo>
                    <a:pt x="177" y="1247"/>
                    <a:pt x="183" y="1254"/>
                    <a:pt x="191" y="1254"/>
                  </a:cubicBezTo>
                  <a:cubicBezTo>
                    <a:pt x="193" y="1256"/>
                    <a:pt x="194" y="1257"/>
                    <a:pt x="195" y="1259"/>
                  </a:cubicBezTo>
                  <a:cubicBezTo>
                    <a:pt x="200" y="1262"/>
                    <a:pt x="205" y="1264"/>
                    <a:pt x="210" y="1265"/>
                  </a:cubicBezTo>
                  <a:cubicBezTo>
                    <a:pt x="214" y="1268"/>
                    <a:pt x="219" y="1274"/>
                    <a:pt x="224" y="1273"/>
                  </a:cubicBezTo>
                  <a:cubicBezTo>
                    <a:pt x="225" y="1282"/>
                    <a:pt x="216" y="1271"/>
                    <a:pt x="213" y="1273"/>
                  </a:cubicBezTo>
                  <a:close/>
                  <a:moveTo>
                    <a:pt x="401" y="1319"/>
                  </a:moveTo>
                  <a:cubicBezTo>
                    <a:pt x="402" y="1315"/>
                    <a:pt x="399" y="1311"/>
                    <a:pt x="398" y="1307"/>
                  </a:cubicBezTo>
                  <a:cubicBezTo>
                    <a:pt x="394" y="1300"/>
                    <a:pt x="397" y="1293"/>
                    <a:pt x="391" y="1286"/>
                  </a:cubicBezTo>
                  <a:cubicBezTo>
                    <a:pt x="392" y="1282"/>
                    <a:pt x="389" y="1278"/>
                    <a:pt x="388" y="1274"/>
                  </a:cubicBezTo>
                  <a:cubicBezTo>
                    <a:pt x="388" y="1271"/>
                    <a:pt x="385" y="1266"/>
                    <a:pt x="385" y="1263"/>
                  </a:cubicBezTo>
                  <a:cubicBezTo>
                    <a:pt x="380" y="1258"/>
                    <a:pt x="388" y="1256"/>
                    <a:pt x="382" y="1251"/>
                  </a:cubicBezTo>
                  <a:cubicBezTo>
                    <a:pt x="384" y="1249"/>
                    <a:pt x="378" y="1244"/>
                    <a:pt x="381" y="1242"/>
                  </a:cubicBezTo>
                  <a:cubicBezTo>
                    <a:pt x="375" y="1239"/>
                    <a:pt x="384" y="1231"/>
                    <a:pt x="378" y="1233"/>
                  </a:cubicBezTo>
                  <a:cubicBezTo>
                    <a:pt x="376" y="1230"/>
                    <a:pt x="380" y="1227"/>
                    <a:pt x="375" y="1222"/>
                  </a:cubicBezTo>
                  <a:cubicBezTo>
                    <a:pt x="373" y="1215"/>
                    <a:pt x="367" y="1207"/>
                    <a:pt x="371" y="1201"/>
                  </a:cubicBezTo>
                  <a:cubicBezTo>
                    <a:pt x="362" y="1185"/>
                    <a:pt x="367" y="1172"/>
                    <a:pt x="358" y="1157"/>
                  </a:cubicBezTo>
                  <a:cubicBezTo>
                    <a:pt x="358" y="1150"/>
                    <a:pt x="360" y="1145"/>
                    <a:pt x="355" y="1137"/>
                  </a:cubicBezTo>
                  <a:cubicBezTo>
                    <a:pt x="359" y="1132"/>
                    <a:pt x="353" y="1126"/>
                    <a:pt x="353" y="1120"/>
                  </a:cubicBezTo>
                  <a:cubicBezTo>
                    <a:pt x="358" y="1115"/>
                    <a:pt x="348" y="1107"/>
                    <a:pt x="353" y="1101"/>
                  </a:cubicBezTo>
                  <a:cubicBezTo>
                    <a:pt x="349" y="1095"/>
                    <a:pt x="352" y="1090"/>
                    <a:pt x="348" y="1083"/>
                  </a:cubicBezTo>
                  <a:cubicBezTo>
                    <a:pt x="353" y="1081"/>
                    <a:pt x="355" y="1091"/>
                    <a:pt x="359" y="1094"/>
                  </a:cubicBezTo>
                  <a:cubicBezTo>
                    <a:pt x="359" y="1100"/>
                    <a:pt x="367" y="1107"/>
                    <a:pt x="367" y="1113"/>
                  </a:cubicBezTo>
                  <a:cubicBezTo>
                    <a:pt x="370" y="1122"/>
                    <a:pt x="369" y="1131"/>
                    <a:pt x="373" y="1140"/>
                  </a:cubicBezTo>
                  <a:cubicBezTo>
                    <a:pt x="372" y="1145"/>
                    <a:pt x="373" y="1150"/>
                    <a:pt x="375" y="1155"/>
                  </a:cubicBezTo>
                  <a:cubicBezTo>
                    <a:pt x="371" y="1158"/>
                    <a:pt x="379" y="1164"/>
                    <a:pt x="376" y="1168"/>
                  </a:cubicBezTo>
                  <a:cubicBezTo>
                    <a:pt x="379" y="1177"/>
                    <a:pt x="379" y="1186"/>
                    <a:pt x="382" y="1195"/>
                  </a:cubicBezTo>
                  <a:cubicBezTo>
                    <a:pt x="380" y="1199"/>
                    <a:pt x="387" y="1204"/>
                    <a:pt x="383" y="1208"/>
                  </a:cubicBezTo>
                  <a:cubicBezTo>
                    <a:pt x="386" y="1212"/>
                    <a:pt x="385" y="1217"/>
                    <a:pt x="391" y="1222"/>
                  </a:cubicBezTo>
                  <a:cubicBezTo>
                    <a:pt x="385" y="1225"/>
                    <a:pt x="389" y="1231"/>
                    <a:pt x="393" y="1236"/>
                  </a:cubicBezTo>
                  <a:cubicBezTo>
                    <a:pt x="387" y="1239"/>
                    <a:pt x="393" y="1244"/>
                    <a:pt x="394" y="1249"/>
                  </a:cubicBezTo>
                  <a:cubicBezTo>
                    <a:pt x="388" y="1256"/>
                    <a:pt x="401" y="1266"/>
                    <a:pt x="396" y="1274"/>
                  </a:cubicBezTo>
                  <a:cubicBezTo>
                    <a:pt x="403" y="1280"/>
                    <a:pt x="397" y="1284"/>
                    <a:pt x="401" y="1289"/>
                  </a:cubicBezTo>
                  <a:cubicBezTo>
                    <a:pt x="403" y="1293"/>
                    <a:pt x="401" y="1297"/>
                    <a:pt x="402" y="1302"/>
                  </a:cubicBezTo>
                  <a:cubicBezTo>
                    <a:pt x="404" y="1310"/>
                    <a:pt x="405" y="1319"/>
                    <a:pt x="407" y="1328"/>
                  </a:cubicBezTo>
                  <a:cubicBezTo>
                    <a:pt x="401" y="1330"/>
                    <a:pt x="404" y="1321"/>
                    <a:pt x="401" y="1319"/>
                  </a:cubicBezTo>
                  <a:close/>
                  <a:moveTo>
                    <a:pt x="421" y="1377"/>
                  </a:moveTo>
                  <a:cubicBezTo>
                    <a:pt x="418" y="1372"/>
                    <a:pt x="419" y="1368"/>
                    <a:pt x="414" y="1363"/>
                  </a:cubicBezTo>
                  <a:cubicBezTo>
                    <a:pt x="418" y="1359"/>
                    <a:pt x="409" y="1353"/>
                    <a:pt x="411" y="1349"/>
                  </a:cubicBezTo>
                  <a:cubicBezTo>
                    <a:pt x="406" y="1343"/>
                    <a:pt x="409" y="1340"/>
                    <a:pt x="404" y="1335"/>
                  </a:cubicBezTo>
                  <a:cubicBezTo>
                    <a:pt x="412" y="1329"/>
                    <a:pt x="410" y="1343"/>
                    <a:pt x="412" y="1346"/>
                  </a:cubicBezTo>
                  <a:cubicBezTo>
                    <a:pt x="416" y="1351"/>
                    <a:pt x="414" y="1355"/>
                    <a:pt x="420" y="1361"/>
                  </a:cubicBezTo>
                  <a:cubicBezTo>
                    <a:pt x="417" y="1369"/>
                    <a:pt x="427" y="1379"/>
                    <a:pt x="428" y="1387"/>
                  </a:cubicBezTo>
                  <a:cubicBezTo>
                    <a:pt x="422" y="1389"/>
                    <a:pt x="424" y="1379"/>
                    <a:pt x="421" y="1377"/>
                  </a:cubicBezTo>
                  <a:close/>
                  <a:moveTo>
                    <a:pt x="346" y="1256"/>
                  </a:moveTo>
                  <a:cubicBezTo>
                    <a:pt x="348" y="1260"/>
                    <a:pt x="351" y="1263"/>
                    <a:pt x="353" y="1267"/>
                  </a:cubicBezTo>
                  <a:cubicBezTo>
                    <a:pt x="350" y="1272"/>
                    <a:pt x="357" y="1278"/>
                    <a:pt x="357" y="1283"/>
                  </a:cubicBezTo>
                  <a:cubicBezTo>
                    <a:pt x="355" y="1288"/>
                    <a:pt x="358" y="1294"/>
                    <a:pt x="360" y="1299"/>
                  </a:cubicBezTo>
                  <a:cubicBezTo>
                    <a:pt x="361" y="1305"/>
                    <a:pt x="367" y="1311"/>
                    <a:pt x="367" y="1316"/>
                  </a:cubicBezTo>
                  <a:cubicBezTo>
                    <a:pt x="370" y="1319"/>
                    <a:pt x="369" y="1322"/>
                    <a:pt x="370" y="1324"/>
                  </a:cubicBezTo>
                  <a:cubicBezTo>
                    <a:pt x="372" y="1327"/>
                    <a:pt x="374" y="1329"/>
                    <a:pt x="372" y="1331"/>
                  </a:cubicBezTo>
                  <a:cubicBezTo>
                    <a:pt x="379" y="1340"/>
                    <a:pt x="379" y="1356"/>
                    <a:pt x="388" y="1360"/>
                  </a:cubicBezTo>
                  <a:cubicBezTo>
                    <a:pt x="386" y="1362"/>
                    <a:pt x="389" y="1366"/>
                    <a:pt x="391" y="1369"/>
                  </a:cubicBezTo>
                  <a:cubicBezTo>
                    <a:pt x="393" y="1372"/>
                    <a:pt x="391" y="1374"/>
                    <a:pt x="394" y="1377"/>
                  </a:cubicBezTo>
                  <a:cubicBezTo>
                    <a:pt x="394" y="1382"/>
                    <a:pt x="403" y="1388"/>
                    <a:pt x="396" y="1391"/>
                  </a:cubicBezTo>
                  <a:cubicBezTo>
                    <a:pt x="375" y="1365"/>
                    <a:pt x="374" y="1342"/>
                    <a:pt x="359" y="1316"/>
                  </a:cubicBezTo>
                  <a:cubicBezTo>
                    <a:pt x="360" y="1311"/>
                    <a:pt x="360" y="1306"/>
                    <a:pt x="355" y="1300"/>
                  </a:cubicBezTo>
                  <a:cubicBezTo>
                    <a:pt x="358" y="1296"/>
                    <a:pt x="352" y="1290"/>
                    <a:pt x="353" y="1286"/>
                  </a:cubicBezTo>
                  <a:cubicBezTo>
                    <a:pt x="353" y="1281"/>
                    <a:pt x="349" y="1276"/>
                    <a:pt x="348" y="1271"/>
                  </a:cubicBezTo>
                  <a:cubicBezTo>
                    <a:pt x="350" y="1266"/>
                    <a:pt x="345" y="1261"/>
                    <a:pt x="346" y="1256"/>
                  </a:cubicBezTo>
                  <a:cubicBezTo>
                    <a:pt x="339" y="1250"/>
                    <a:pt x="351" y="1252"/>
                    <a:pt x="346" y="1256"/>
                  </a:cubicBezTo>
                  <a:close/>
                  <a:moveTo>
                    <a:pt x="328" y="1175"/>
                  </a:moveTo>
                  <a:cubicBezTo>
                    <a:pt x="330" y="1177"/>
                    <a:pt x="330" y="1179"/>
                    <a:pt x="329" y="1180"/>
                  </a:cubicBezTo>
                  <a:cubicBezTo>
                    <a:pt x="333" y="1184"/>
                    <a:pt x="328" y="1186"/>
                    <a:pt x="333" y="1190"/>
                  </a:cubicBezTo>
                  <a:cubicBezTo>
                    <a:pt x="329" y="1194"/>
                    <a:pt x="335" y="1200"/>
                    <a:pt x="333" y="1204"/>
                  </a:cubicBezTo>
                  <a:cubicBezTo>
                    <a:pt x="330" y="1199"/>
                    <a:pt x="329" y="1195"/>
                    <a:pt x="332" y="1191"/>
                  </a:cubicBezTo>
                  <a:cubicBezTo>
                    <a:pt x="327" y="1184"/>
                    <a:pt x="327" y="1178"/>
                    <a:pt x="325" y="1172"/>
                  </a:cubicBezTo>
                  <a:cubicBezTo>
                    <a:pt x="329" y="1171"/>
                    <a:pt x="326" y="1173"/>
                    <a:pt x="328" y="1175"/>
                  </a:cubicBezTo>
                  <a:close/>
                  <a:moveTo>
                    <a:pt x="323" y="1157"/>
                  </a:moveTo>
                  <a:cubicBezTo>
                    <a:pt x="322" y="1149"/>
                    <a:pt x="331" y="1168"/>
                    <a:pt x="324" y="1162"/>
                  </a:cubicBezTo>
                  <a:cubicBezTo>
                    <a:pt x="321" y="1160"/>
                    <a:pt x="323" y="1159"/>
                    <a:pt x="323" y="1157"/>
                  </a:cubicBezTo>
                  <a:close/>
                  <a:moveTo>
                    <a:pt x="283" y="988"/>
                  </a:moveTo>
                  <a:cubicBezTo>
                    <a:pt x="282" y="979"/>
                    <a:pt x="287" y="972"/>
                    <a:pt x="284" y="963"/>
                  </a:cubicBezTo>
                  <a:cubicBezTo>
                    <a:pt x="286" y="938"/>
                    <a:pt x="287" y="942"/>
                    <a:pt x="286" y="943"/>
                  </a:cubicBezTo>
                  <a:cubicBezTo>
                    <a:pt x="287" y="957"/>
                    <a:pt x="286" y="959"/>
                    <a:pt x="287" y="960"/>
                  </a:cubicBezTo>
                  <a:cubicBezTo>
                    <a:pt x="288" y="977"/>
                    <a:pt x="289" y="981"/>
                    <a:pt x="288" y="984"/>
                  </a:cubicBezTo>
                  <a:cubicBezTo>
                    <a:pt x="294" y="1018"/>
                    <a:pt x="290" y="1025"/>
                    <a:pt x="294" y="1033"/>
                  </a:cubicBezTo>
                  <a:cubicBezTo>
                    <a:pt x="302" y="1090"/>
                    <a:pt x="299" y="1098"/>
                    <a:pt x="303" y="1107"/>
                  </a:cubicBezTo>
                  <a:cubicBezTo>
                    <a:pt x="307" y="1139"/>
                    <a:pt x="312" y="1147"/>
                    <a:pt x="311" y="1155"/>
                  </a:cubicBezTo>
                  <a:cubicBezTo>
                    <a:pt x="321" y="1196"/>
                    <a:pt x="325" y="1213"/>
                    <a:pt x="330" y="1230"/>
                  </a:cubicBezTo>
                  <a:cubicBezTo>
                    <a:pt x="345" y="1288"/>
                    <a:pt x="343" y="1296"/>
                    <a:pt x="348" y="1305"/>
                  </a:cubicBezTo>
                  <a:cubicBezTo>
                    <a:pt x="359" y="1346"/>
                    <a:pt x="369" y="1363"/>
                    <a:pt x="378" y="1380"/>
                  </a:cubicBezTo>
                  <a:cubicBezTo>
                    <a:pt x="341" y="1344"/>
                    <a:pt x="342" y="1339"/>
                    <a:pt x="336" y="1333"/>
                  </a:cubicBezTo>
                  <a:cubicBezTo>
                    <a:pt x="325" y="1298"/>
                    <a:pt x="326" y="1289"/>
                    <a:pt x="317" y="1280"/>
                  </a:cubicBezTo>
                  <a:cubicBezTo>
                    <a:pt x="309" y="1237"/>
                    <a:pt x="311" y="1234"/>
                    <a:pt x="308" y="1230"/>
                  </a:cubicBezTo>
                  <a:cubicBezTo>
                    <a:pt x="302" y="1195"/>
                    <a:pt x="300" y="1194"/>
                    <a:pt x="300" y="1192"/>
                  </a:cubicBezTo>
                  <a:cubicBezTo>
                    <a:pt x="297" y="1172"/>
                    <a:pt x="294" y="1164"/>
                    <a:pt x="295" y="1156"/>
                  </a:cubicBezTo>
                  <a:cubicBezTo>
                    <a:pt x="287" y="1099"/>
                    <a:pt x="286" y="1092"/>
                    <a:pt x="287" y="1084"/>
                  </a:cubicBezTo>
                  <a:close/>
                  <a:moveTo>
                    <a:pt x="332" y="1346"/>
                  </a:moveTo>
                  <a:cubicBezTo>
                    <a:pt x="326" y="1348"/>
                    <a:pt x="326" y="1337"/>
                    <a:pt x="323" y="1334"/>
                  </a:cubicBezTo>
                  <a:cubicBezTo>
                    <a:pt x="330" y="1332"/>
                    <a:pt x="330" y="1343"/>
                    <a:pt x="332" y="1346"/>
                  </a:cubicBezTo>
                  <a:close/>
                  <a:moveTo>
                    <a:pt x="274" y="1069"/>
                  </a:moveTo>
                  <a:cubicBezTo>
                    <a:pt x="280" y="1068"/>
                    <a:pt x="274" y="1073"/>
                    <a:pt x="276" y="1076"/>
                  </a:cubicBezTo>
                  <a:cubicBezTo>
                    <a:pt x="280" y="1081"/>
                    <a:pt x="271" y="1077"/>
                    <a:pt x="274" y="1069"/>
                  </a:cubicBezTo>
                  <a:close/>
                  <a:moveTo>
                    <a:pt x="312" y="1310"/>
                  </a:moveTo>
                  <a:cubicBezTo>
                    <a:pt x="312" y="1305"/>
                    <a:pt x="306" y="1299"/>
                    <a:pt x="305" y="1293"/>
                  </a:cubicBezTo>
                  <a:cubicBezTo>
                    <a:pt x="306" y="1288"/>
                    <a:pt x="301" y="1282"/>
                    <a:pt x="302" y="1277"/>
                  </a:cubicBezTo>
                  <a:cubicBezTo>
                    <a:pt x="299" y="1274"/>
                    <a:pt x="300" y="1271"/>
                    <a:pt x="301" y="1269"/>
                  </a:cubicBezTo>
                  <a:cubicBezTo>
                    <a:pt x="297" y="1268"/>
                    <a:pt x="299" y="1267"/>
                    <a:pt x="297" y="1264"/>
                  </a:cubicBezTo>
                  <a:cubicBezTo>
                    <a:pt x="293" y="1252"/>
                    <a:pt x="293" y="1241"/>
                    <a:pt x="289" y="1230"/>
                  </a:cubicBezTo>
                  <a:cubicBezTo>
                    <a:pt x="290" y="1224"/>
                    <a:pt x="287" y="1219"/>
                    <a:pt x="289" y="1214"/>
                  </a:cubicBezTo>
                  <a:cubicBezTo>
                    <a:pt x="284" y="1208"/>
                    <a:pt x="288" y="1203"/>
                    <a:pt x="288" y="1198"/>
                  </a:cubicBezTo>
                  <a:cubicBezTo>
                    <a:pt x="282" y="1179"/>
                    <a:pt x="280" y="1161"/>
                    <a:pt x="279" y="1143"/>
                  </a:cubicBezTo>
                  <a:cubicBezTo>
                    <a:pt x="280" y="1135"/>
                    <a:pt x="275" y="1125"/>
                    <a:pt x="278" y="1117"/>
                  </a:cubicBezTo>
                  <a:cubicBezTo>
                    <a:pt x="272" y="1107"/>
                    <a:pt x="279" y="1099"/>
                    <a:pt x="275" y="1090"/>
                  </a:cubicBezTo>
                  <a:cubicBezTo>
                    <a:pt x="280" y="1087"/>
                    <a:pt x="276" y="1096"/>
                    <a:pt x="278" y="1098"/>
                  </a:cubicBezTo>
                  <a:cubicBezTo>
                    <a:pt x="278" y="1102"/>
                    <a:pt x="279" y="1105"/>
                    <a:pt x="278" y="1109"/>
                  </a:cubicBezTo>
                  <a:cubicBezTo>
                    <a:pt x="280" y="1116"/>
                    <a:pt x="282" y="1123"/>
                    <a:pt x="279" y="1129"/>
                  </a:cubicBezTo>
                  <a:cubicBezTo>
                    <a:pt x="282" y="1137"/>
                    <a:pt x="284" y="1145"/>
                    <a:pt x="285" y="1152"/>
                  </a:cubicBezTo>
                  <a:cubicBezTo>
                    <a:pt x="283" y="1156"/>
                    <a:pt x="286" y="1160"/>
                    <a:pt x="288" y="1164"/>
                  </a:cubicBezTo>
                  <a:cubicBezTo>
                    <a:pt x="283" y="1166"/>
                    <a:pt x="289" y="1170"/>
                    <a:pt x="286" y="1173"/>
                  </a:cubicBezTo>
                  <a:cubicBezTo>
                    <a:pt x="290" y="1180"/>
                    <a:pt x="293" y="1186"/>
                    <a:pt x="292" y="1193"/>
                  </a:cubicBezTo>
                  <a:cubicBezTo>
                    <a:pt x="293" y="1196"/>
                    <a:pt x="293" y="1199"/>
                    <a:pt x="294" y="1202"/>
                  </a:cubicBezTo>
                  <a:cubicBezTo>
                    <a:pt x="292" y="1205"/>
                    <a:pt x="298" y="1209"/>
                    <a:pt x="295" y="1212"/>
                  </a:cubicBezTo>
                  <a:cubicBezTo>
                    <a:pt x="298" y="1224"/>
                    <a:pt x="298" y="1236"/>
                    <a:pt x="303" y="1249"/>
                  </a:cubicBezTo>
                  <a:cubicBezTo>
                    <a:pt x="304" y="1274"/>
                    <a:pt x="322" y="1301"/>
                    <a:pt x="323" y="1326"/>
                  </a:cubicBezTo>
                  <a:cubicBezTo>
                    <a:pt x="317" y="1326"/>
                    <a:pt x="313" y="1314"/>
                    <a:pt x="312" y="1310"/>
                  </a:cubicBezTo>
                  <a:close/>
                  <a:moveTo>
                    <a:pt x="187" y="1342"/>
                  </a:moveTo>
                  <a:cubicBezTo>
                    <a:pt x="179" y="1343"/>
                    <a:pt x="172" y="1334"/>
                    <a:pt x="164" y="1335"/>
                  </a:cubicBezTo>
                  <a:cubicBezTo>
                    <a:pt x="161" y="1329"/>
                    <a:pt x="168" y="1336"/>
                    <a:pt x="170" y="1333"/>
                  </a:cubicBezTo>
                  <a:cubicBezTo>
                    <a:pt x="172" y="1335"/>
                    <a:pt x="175" y="1334"/>
                    <a:pt x="178" y="1336"/>
                  </a:cubicBezTo>
                  <a:cubicBezTo>
                    <a:pt x="183" y="1339"/>
                    <a:pt x="189" y="1337"/>
                    <a:pt x="193" y="1343"/>
                  </a:cubicBezTo>
                  <a:cubicBezTo>
                    <a:pt x="203" y="1344"/>
                    <a:pt x="213" y="1345"/>
                    <a:pt x="223" y="1347"/>
                  </a:cubicBezTo>
                  <a:cubicBezTo>
                    <a:pt x="227" y="1349"/>
                    <a:pt x="233" y="1350"/>
                    <a:pt x="238" y="1349"/>
                  </a:cubicBezTo>
                  <a:cubicBezTo>
                    <a:pt x="242" y="1352"/>
                    <a:pt x="247" y="1352"/>
                    <a:pt x="251" y="1353"/>
                  </a:cubicBezTo>
                  <a:cubicBezTo>
                    <a:pt x="257" y="1351"/>
                    <a:pt x="261" y="1355"/>
                    <a:pt x="266" y="1356"/>
                  </a:cubicBezTo>
                  <a:cubicBezTo>
                    <a:pt x="271" y="1356"/>
                    <a:pt x="276" y="1357"/>
                    <a:pt x="280" y="1359"/>
                  </a:cubicBezTo>
                  <a:cubicBezTo>
                    <a:pt x="289" y="1360"/>
                    <a:pt x="298" y="1365"/>
                    <a:pt x="307" y="1364"/>
                  </a:cubicBezTo>
                  <a:cubicBezTo>
                    <a:pt x="318" y="1372"/>
                    <a:pt x="331" y="1371"/>
                    <a:pt x="342" y="1379"/>
                  </a:cubicBezTo>
                  <a:cubicBezTo>
                    <a:pt x="345" y="1378"/>
                    <a:pt x="349" y="1379"/>
                    <a:pt x="351" y="1381"/>
                  </a:cubicBezTo>
                  <a:cubicBezTo>
                    <a:pt x="353" y="1388"/>
                    <a:pt x="358" y="1378"/>
                    <a:pt x="360" y="1385"/>
                  </a:cubicBezTo>
                  <a:cubicBezTo>
                    <a:pt x="366" y="1383"/>
                    <a:pt x="370" y="1393"/>
                    <a:pt x="376" y="1390"/>
                  </a:cubicBezTo>
                  <a:cubicBezTo>
                    <a:pt x="378" y="1392"/>
                    <a:pt x="380" y="1395"/>
                    <a:pt x="382" y="1394"/>
                  </a:cubicBezTo>
                  <a:cubicBezTo>
                    <a:pt x="382" y="1396"/>
                    <a:pt x="382" y="1398"/>
                    <a:pt x="385" y="1397"/>
                  </a:cubicBezTo>
                  <a:cubicBezTo>
                    <a:pt x="388" y="1398"/>
                    <a:pt x="391" y="1402"/>
                    <a:pt x="394" y="1407"/>
                  </a:cubicBezTo>
                  <a:cubicBezTo>
                    <a:pt x="387" y="1409"/>
                    <a:pt x="382" y="1402"/>
                    <a:pt x="376" y="1404"/>
                  </a:cubicBezTo>
                  <a:cubicBezTo>
                    <a:pt x="370" y="1398"/>
                    <a:pt x="364" y="1400"/>
                    <a:pt x="358" y="1394"/>
                  </a:cubicBezTo>
                  <a:cubicBezTo>
                    <a:pt x="354" y="1394"/>
                    <a:pt x="349" y="1394"/>
                    <a:pt x="345" y="1391"/>
                  </a:cubicBezTo>
                  <a:cubicBezTo>
                    <a:pt x="341" y="1390"/>
                    <a:pt x="337" y="1390"/>
                    <a:pt x="333" y="1389"/>
                  </a:cubicBezTo>
                  <a:cubicBezTo>
                    <a:pt x="325" y="1388"/>
                    <a:pt x="317" y="1383"/>
                    <a:pt x="309" y="1381"/>
                  </a:cubicBezTo>
                  <a:cubicBezTo>
                    <a:pt x="300" y="1380"/>
                    <a:pt x="292" y="1378"/>
                    <a:pt x="283" y="1376"/>
                  </a:cubicBezTo>
                  <a:cubicBezTo>
                    <a:pt x="275" y="1374"/>
                    <a:pt x="267" y="1373"/>
                    <a:pt x="260" y="1368"/>
                  </a:cubicBezTo>
                  <a:cubicBezTo>
                    <a:pt x="257" y="1367"/>
                    <a:pt x="254" y="1370"/>
                    <a:pt x="252" y="1366"/>
                  </a:cubicBezTo>
                  <a:cubicBezTo>
                    <a:pt x="250" y="1367"/>
                    <a:pt x="249" y="1363"/>
                    <a:pt x="246" y="1365"/>
                  </a:cubicBezTo>
                  <a:cubicBezTo>
                    <a:pt x="243" y="1361"/>
                    <a:pt x="238" y="1366"/>
                    <a:pt x="235" y="1360"/>
                  </a:cubicBezTo>
                  <a:cubicBezTo>
                    <a:pt x="226" y="1359"/>
                    <a:pt x="219" y="1355"/>
                    <a:pt x="211" y="1352"/>
                  </a:cubicBezTo>
                  <a:cubicBezTo>
                    <a:pt x="203" y="1348"/>
                    <a:pt x="195" y="1348"/>
                    <a:pt x="187" y="1342"/>
                  </a:cubicBezTo>
                  <a:close/>
                  <a:moveTo>
                    <a:pt x="458" y="1455"/>
                  </a:moveTo>
                  <a:cubicBezTo>
                    <a:pt x="455" y="1456"/>
                    <a:pt x="452" y="1455"/>
                    <a:pt x="450" y="1452"/>
                  </a:cubicBezTo>
                  <a:cubicBezTo>
                    <a:pt x="445" y="1452"/>
                    <a:pt x="439" y="1449"/>
                    <a:pt x="434" y="1448"/>
                  </a:cubicBezTo>
                  <a:cubicBezTo>
                    <a:pt x="424" y="1443"/>
                    <a:pt x="413" y="1443"/>
                    <a:pt x="403" y="1438"/>
                  </a:cubicBezTo>
                  <a:cubicBezTo>
                    <a:pt x="392" y="1436"/>
                    <a:pt x="382" y="1430"/>
                    <a:pt x="371" y="1431"/>
                  </a:cubicBezTo>
                  <a:cubicBezTo>
                    <a:pt x="367" y="1424"/>
                    <a:pt x="360" y="1431"/>
                    <a:pt x="355" y="1424"/>
                  </a:cubicBezTo>
                  <a:cubicBezTo>
                    <a:pt x="349" y="1426"/>
                    <a:pt x="345" y="1419"/>
                    <a:pt x="340" y="1421"/>
                  </a:cubicBezTo>
                  <a:cubicBezTo>
                    <a:pt x="330" y="1413"/>
                    <a:pt x="318" y="1415"/>
                    <a:pt x="307" y="1409"/>
                  </a:cubicBezTo>
                  <a:cubicBezTo>
                    <a:pt x="303" y="1404"/>
                    <a:pt x="296" y="1409"/>
                    <a:pt x="292" y="1402"/>
                  </a:cubicBezTo>
                  <a:cubicBezTo>
                    <a:pt x="286" y="1402"/>
                    <a:pt x="281" y="1400"/>
                    <a:pt x="277" y="1396"/>
                  </a:cubicBezTo>
                  <a:cubicBezTo>
                    <a:pt x="266" y="1394"/>
                    <a:pt x="256" y="1388"/>
                    <a:pt x="246" y="1383"/>
                  </a:cubicBezTo>
                  <a:cubicBezTo>
                    <a:pt x="242" y="1376"/>
                    <a:pt x="235" y="1381"/>
                    <a:pt x="231" y="1373"/>
                  </a:cubicBezTo>
                  <a:cubicBezTo>
                    <a:pt x="225" y="1374"/>
                    <a:pt x="221" y="1366"/>
                    <a:pt x="216" y="1367"/>
                  </a:cubicBezTo>
                  <a:cubicBezTo>
                    <a:pt x="215" y="1366"/>
                    <a:pt x="213" y="1364"/>
                    <a:pt x="212" y="1362"/>
                  </a:cubicBezTo>
                  <a:cubicBezTo>
                    <a:pt x="222" y="1362"/>
                    <a:pt x="231" y="1368"/>
                    <a:pt x="240" y="1371"/>
                  </a:cubicBezTo>
                  <a:cubicBezTo>
                    <a:pt x="250" y="1375"/>
                    <a:pt x="259" y="1378"/>
                    <a:pt x="268" y="1381"/>
                  </a:cubicBezTo>
                  <a:cubicBezTo>
                    <a:pt x="273" y="1385"/>
                    <a:pt x="278" y="1384"/>
                    <a:pt x="283" y="1386"/>
                  </a:cubicBezTo>
                  <a:cubicBezTo>
                    <a:pt x="286" y="1386"/>
                    <a:pt x="288" y="1386"/>
                    <a:pt x="291" y="1389"/>
                  </a:cubicBezTo>
                  <a:cubicBezTo>
                    <a:pt x="293" y="1386"/>
                    <a:pt x="295" y="1388"/>
                    <a:pt x="297" y="1390"/>
                  </a:cubicBezTo>
                  <a:cubicBezTo>
                    <a:pt x="302" y="1386"/>
                    <a:pt x="305" y="1394"/>
                    <a:pt x="311" y="1391"/>
                  </a:cubicBezTo>
                  <a:cubicBezTo>
                    <a:pt x="312" y="1396"/>
                    <a:pt x="316" y="1391"/>
                    <a:pt x="318" y="1394"/>
                  </a:cubicBezTo>
                  <a:cubicBezTo>
                    <a:pt x="320" y="1395"/>
                    <a:pt x="322" y="1395"/>
                    <a:pt x="323" y="1398"/>
                  </a:cubicBezTo>
                  <a:cubicBezTo>
                    <a:pt x="328" y="1399"/>
                    <a:pt x="334" y="1397"/>
                    <a:pt x="339" y="1400"/>
                  </a:cubicBezTo>
                  <a:cubicBezTo>
                    <a:pt x="343" y="1400"/>
                    <a:pt x="347" y="1406"/>
                    <a:pt x="353" y="1401"/>
                  </a:cubicBezTo>
                  <a:cubicBezTo>
                    <a:pt x="362" y="1410"/>
                    <a:pt x="372" y="1410"/>
                    <a:pt x="381" y="1415"/>
                  </a:cubicBezTo>
                  <a:cubicBezTo>
                    <a:pt x="391" y="1415"/>
                    <a:pt x="400" y="1424"/>
                    <a:pt x="410" y="1425"/>
                  </a:cubicBezTo>
                  <a:cubicBezTo>
                    <a:pt x="418" y="1433"/>
                    <a:pt x="428" y="1431"/>
                    <a:pt x="437" y="1437"/>
                  </a:cubicBezTo>
                  <a:cubicBezTo>
                    <a:pt x="446" y="1444"/>
                    <a:pt x="455" y="1450"/>
                    <a:pt x="464" y="1453"/>
                  </a:cubicBezTo>
                  <a:cubicBezTo>
                    <a:pt x="467" y="1457"/>
                    <a:pt x="459" y="1457"/>
                    <a:pt x="458" y="1455"/>
                  </a:cubicBezTo>
                  <a:close/>
                  <a:moveTo>
                    <a:pt x="436" y="1425"/>
                  </a:moveTo>
                  <a:cubicBezTo>
                    <a:pt x="438" y="1423"/>
                    <a:pt x="440" y="1422"/>
                    <a:pt x="442" y="1421"/>
                  </a:cubicBezTo>
                  <a:cubicBezTo>
                    <a:pt x="443" y="1423"/>
                    <a:pt x="445" y="1426"/>
                    <a:pt x="447" y="1428"/>
                  </a:cubicBezTo>
                  <a:cubicBezTo>
                    <a:pt x="442" y="1432"/>
                    <a:pt x="439" y="1427"/>
                    <a:pt x="436" y="1425"/>
                  </a:cubicBezTo>
                  <a:close/>
                  <a:moveTo>
                    <a:pt x="456" y="1429"/>
                  </a:moveTo>
                  <a:cubicBezTo>
                    <a:pt x="459" y="1426"/>
                    <a:pt x="451" y="1421"/>
                    <a:pt x="453" y="1418"/>
                  </a:cubicBezTo>
                  <a:cubicBezTo>
                    <a:pt x="432" y="1376"/>
                    <a:pt x="436" y="1373"/>
                    <a:pt x="430" y="1367"/>
                  </a:cubicBezTo>
                  <a:cubicBezTo>
                    <a:pt x="421" y="1337"/>
                    <a:pt x="418" y="1332"/>
                    <a:pt x="418" y="1328"/>
                  </a:cubicBezTo>
                  <a:cubicBezTo>
                    <a:pt x="412" y="1281"/>
                    <a:pt x="405" y="1271"/>
                    <a:pt x="404" y="1263"/>
                  </a:cubicBezTo>
                  <a:cubicBezTo>
                    <a:pt x="401" y="1231"/>
                    <a:pt x="398" y="1222"/>
                    <a:pt x="395" y="1213"/>
                  </a:cubicBezTo>
                  <a:cubicBezTo>
                    <a:pt x="384" y="1155"/>
                    <a:pt x="384" y="1147"/>
                    <a:pt x="379" y="1138"/>
                  </a:cubicBezTo>
                  <a:cubicBezTo>
                    <a:pt x="396" y="1169"/>
                    <a:pt x="398" y="1172"/>
                    <a:pt x="400" y="1175"/>
                  </a:cubicBezTo>
                  <a:cubicBezTo>
                    <a:pt x="413" y="1230"/>
                    <a:pt x="416" y="1236"/>
                    <a:pt x="415" y="1241"/>
                  </a:cubicBezTo>
                  <a:cubicBezTo>
                    <a:pt x="431" y="1298"/>
                    <a:pt x="427" y="1302"/>
                    <a:pt x="431" y="1308"/>
                  </a:cubicBezTo>
                  <a:cubicBezTo>
                    <a:pt x="442" y="1364"/>
                    <a:pt x="441" y="1369"/>
                    <a:pt x="443" y="1374"/>
                  </a:cubicBezTo>
                  <a:cubicBezTo>
                    <a:pt x="451" y="1403"/>
                    <a:pt x="452" y="1406"/>
                    <a:pt x="454" y="1409"/>
                  </a:cubicBezTo>
                  <a:close/>
                  <a:moveTo>
                    <a:pt x="462" y="1401"/>
                  </a:moveTo>
                  <a:cubicBezTo>
                    <a:pt x="462" y="1396"/>
                    <a:pt x="459" y="1390"/>
                    <a:pt x="459" y="1385"/>
                  </a:cubicBezTo>
                  <a:cubicBezTo>
                    <a:pt x="451" y="1378"/>
                    <a:pt x="458" y="1374"/>
                    <a:pt x="452" y="1368"/>
                  </a:cubicBezTo>
                  <a:cubicBezTo>
                    <a:pt x="452" y="1363"/>
                    <a:pt x="448" y="1357"/>
                    <a:pt x="451" y="1352"/>
                  </a:cubicBezTo>
                  <a:cubicBezTo>
                    <a:pt x="448" y="1351"/>
                    <a:pt x="449" y="1350"/>
                    <a:pt x="448" y="1347"/>
                  </a:cubicBezTo>
                  <a:cubicBezTo>
                    <a:pt x="450" y="1344"/>
                    <a:pt x="444" y="1345"/>
                    <a:pt x="447" y="1342"/>
                  </a:cubicBezTo>
                  <a:cubicBezTo>
                    <a:pt x="446" y="1337"/>
                    <a:pt x="444" y="1331"/>
                    <a:pt x="443" y="1326"/>
                  </a:cubicBezTo>
                  <a:cubicBezTo>
                    <a:pt x="441" y="1320"/>
                    <a:pt x="442" y="1315"/>
                    <a:pt x="440" y="1310"/>
                  </a:cubicBezTo>
                  <a:cubicBezTo>
                    <a:pt x="437" y="1304"/>
                    <a:pt x="442" y="1300"/>
                    <a:pt x="436" y="1293"/>
                  </a:cubicBezTo>
                  <a:cubicBezTo>
                    <a:pt x="441" y="1289"/>
                    <a:pt x="434" y="1282"/>
                    <a:pt x="433" y="1277"/>
                  </a:cubicBezTo>
                  <a:cubicBezTo>
                    <a:pt x="433" y="1272"/>
                    <a:pt x="430" y="1266"/>
                    <a:pt x="429" y="1261"/>
                  </a:cubicBezTo>
                  <a:cubicBezTo>
                    <a:pt x="429" y="1250"/>
                    <a:pt x="423" y="1239"/>
                    <a:pt x="425" y="1229"/>
                  </a:cubicBezTo>
                  <a:cubicBezTo>
                    <a:pt x="419" y="1207"/>
                    <a:pt x="414" y="1185"/>
                    <a:pt x="402" y="1163"/>
                  </a:cubicBezTo>
                  <a:cubicBezTo>
                    <a:pt x="406" y="1160"/>
                    <a:pt x="408" y="1170"/>
                    <a:pt x="411" y="1172"/>
                  </a:cubicBezTo>
                  <a:cubicBezTo>
                    <a:pt x="415" y="1171"/>
                    <a:pt x="412" y="1174"/>
                    <a:pt x="414" y="1175"/>
                  </a:cubicBezTo>
                  <a:cubicBezTo>
                    <a:pt x="415" y="1177"/>
                    <a:pt x="416" y="1179"/>
                    <a:pt x="418" y="1181"/>
                  </a:cubicBezTo>
                  <a:cubicBezTo>
                    <a:pt x="419" y="1186"/>
                    <a:pt x="424" y="1192"/>
                    <a:pt x="424" y="1198"/>
                  </a:cubicBezTo>
                  <a:cubicBezTo>
                    <a:pt x="424" y="1202"/>
                    <a:pt x="431" y="1208"/>
                    <a:pt x="430" y="1212"/>
                  </a:cubicBezTo>
                  <a:cubicBezTo>
                    <a:pt x="433" y="1218"/>
                    <a:pt x="432" y="1222"/>
                    <a:pt x="435" y="1227"/>
                  </a:cubicBezTo>
                  <a:cubicBezTo>
                    <a:pt x="442" y="1233"/>
                    <a:pt x="433" y="1237"/>
                    <a:pt x="440" y="1242"/>
                  </a:cubicBezTo>
                  <a:cubicBezTo>
                    <a:pt x="438" y="1245"/>
                    <a:pt x="443" y="1248"/>
                    <a:pt x="440" y="1250"/>
                  </a:cubicBezTo>
                  <a:cubicBezTo>
                    <a:pt x="441" y="1252"/>
                    <a:pt x="441" y="1254"/>
                    <a:pt x="442" y="1257"/>
                  </a:cubicBezTo>
                  <a:cubicBezTo>
                    <a:pt x="441" y="1261"/>
                    <a:pt x="445" y="1267"/>
                    <a:pt x="445" y="1271"/>
                  </a:cubicBezTo>
                  <a:cubicBezTo>
                    <a:pt x="447" y="1281"/>
                    <a:pt x="447" y="1290"/>
                    <a:pt x="452" y="1301"/>
                  </a:cubicBezTo>
                  <a:cubicBezTo>
                    <a:pt x="451" y="1321"/>
                    <a:pt x="459" y="1342"/>
                    <a:pt x="456" y="1362"/>
                  </a:cubicBezTo>
                  <a:cubicBezTo>
                    <a:pt x="461" y="1372"/>
                    <a:pt x="461" y="1380"/>
                    <a:pt x="464" y="1389"/>
                  </a:cubicBezTo>
                  <a:cubicBezTo>
                    <a:pt x="466" y="1397"/>
                    <a:pt x="470" y="1406"/>
                    <a:pt x="469" y="1415"/>
                  </a:cubicBezTo>
                  <a:cubicBezTo>
                    <a:pt x="463" y="1415"/>
                    <a:pt x="464" y="1404"/>
                    <a:pt x="462" y="1401"/>
                  </a:cubicBezTo>
                  <a:close/>
                  <a:moveTo>
                    <a:pt x="468" y="1421"/>
                  </a:moveTo>
                  <a:cubicBezTo>
                    <a:pt x="474" y="1420"/>
                    <a:pt x="475" y="1432"/>
                    <a:pt x="476" y="1436"/>
                  </a:cubicBezTo>
                  <a:cubicBezTo>
                    <a:pt x="469" y="1436"/>
                    <a:pt x="472" y="1425"/>
                    <a:pt x="468" y="1421"/>
                  </a:cubicBezTo>
                  <a:close/>
                  <a:moveTo>
                    <a:pt x="2876" y="41"/>
                  </a:moveTo>
                  <a:cubicBezTo>
                    <a:pt x="2868" y="44"/>
                    <a:pt x="2869" y="54"/>
                    <a:pt x="2862" y="57"/>
                  </a:cubicBezTo>
                  <a:cubicBezTo>
                    <a:pt x="2849" y="80"/>
                    <a:pt x="2850" y="85"/>
                    <a:pt x="2844" y="85"/>
                  </a:cubicBezTo>
                  <a:cubicBezTo>
                    <a:pt x="2823" y="114"/>
                    <a:pt x="2824" y="119"/>
                    <a:pt x="2818" y="119"/>
                  </a:cubicBezTo>
                  <a:cubicBezTo>
                    <a:pt x="2812" y="133"/>
                    <a:pt x="2806" y="133"/>
                    <a:pt x="2806" y="137"/>
                  </a:cubicBezTo>
                  <a:cubicBezTo>
                    <a:pt x="2793" y="159"/>
                    <a:pt x="2784" y="156"/>
                    <a:pt x="2786" y="163"/>
                  </a:cubicBezTo>
                  <a:cubicBezTo>
                    <a:pt x="2763" y="193"/>
                    <a:pt x="2762" y="197"/>
                    <a:pt x="2760" y="200"/>
                  </a:cubicBezTo>
                  <a:cubicBezTo>
                    <a:pt x="2735" y="239"/>
                    <a:pt x="2733" y="243"/>
                    <a:pt x="2731" y="246"/>
                  </a:cubicBezTo>
                  <a:cubicBezTo>
                    <a:pt x="2717" y="267"/>
                    <a:pt x="2717" y="272"/>
                    <a:pt x="2715" y="275"/>
                  </a:cubicBezTo>
                  <a:cubicBezTo>
                    <a:pt x="2705" y="299"/>
                    <a:pt x="2705" y="304"/>
                    <a:pt x="2702" y="307"/>
                  </a:cubicBezTo>
                  <a:cubicBezTo>
                    <a:pt x="2695" y="332"/>
                    <a:pt x="2690" y="341"/>
                    <a:pt x="2696" y="342"/>
                  </a:cubicBezTo>
                  <a:cubicBezTo>
                    <a:pt x="2720" y="271"/>
                    <a:pt x="2726" y="270"/>
                    <a:pt x="2725" y="263"/>
                  </a:cubicBezTo>
                  <a:cubicBezTo>
                    <a:pt x="2736" y="248"/>
                    <a:pt x="2739" y="245"/>
                    <a:pt x="2741" y="240"/>
                  </a:cubicBezTo>
                  <a:cubicBezTo>
                    <a:pt x="2782" y="182"/>
                    <a:pt x="2792" y="167"/>
                    <a:pt x="2803" y="153"/>
                  </a:cubicBezTo>
                  <a:cubicBezTo>
                    <a:pt x="2825" y="132"/>
                    <a:pt x="2824" y="126"/>
                    <a:pt x="2827" y="123"/>
                  </a:cubicBezTo>
                  <a:cubicBezTo>
                    <a:pt x="2848" y="99"/>
                    <a:pt x="2858" y="84"/>
                    <a:pt x="2867" y="68"/>
                  </a:cubicBezTo>
                  <a:cubicBezTo>
                    <a:pt x="2882" y="26"/>
                    <a:pt x="2882" y="26"/>
                    <a:pt x="2882" y="26"/>
                  </a:cubicBezTo>
                  <a:close/>
                  <a:moveTo>
                    <a:pt x="1429" y="143"/>
                  </a:moveTo>
                  <a:cubicBezTo>
                    <a:pt x="1430" y="148"/>
                    <a:pt x="1427" y="154"/>
                    <a:pt x="1430" y="157"/>
                  </a:cubicBezTo>
                  <a:cubicBezTo>
                    <a:pt x="1429" y="176"/>
                    <a:pt x="1432" y="192"/>
                    <a:pt x="1429" y="212"/>
                  </a:cubicBezTo>
                  <a:cubicBezTo>
                    <a:pt x="1431" y="219"/>
                    <a:pt x="1431" y="228"/>
                    <a:pt x="1431" y="237"/>
                  </a:cubicBezTo>
                  <a:cubicBezTo>
                    <a:pt x="1428" y="243"/>
                    <a:pt x="1434" y="245"/>
                    <a:pt x="1431" y="251"/>
                  </a:cubicBezTo>
                  <a:cubicBezTo>
                    <a:pt x="1437" y="252"/>
                    <a:pt x="1425" y="264"/>
                    <a:pt x="1434" y="263"/>
                  </a:cubicBezTo>
                  <a:cubicBezTo>
                    <a:pt x="1438" y="240"/>
                    <a:pt x="1437" y="220"/>
                    <a:pt x="1435" y="200"/>
                  </a:cubicBezTo>
                  <a:cubicBezTo>
                    <a:pt x="1439" y="192"/>
                    <a:pt x="1434" y="190"/>
                    <a:pt x="1438" y="182"/>
                  </a:cubicBezTo>
                  <a:cubicBezTo>
                    <a:pt x="1434" y="179"/>
                    <a:pt x="1439" y="171"/>
                    <a:pt x="1435" y="168"/>
                  </a:cubicBezTo>
                  <a:cubicBezTo>
                    <a:pt x="1438" y="156"/>
                    <a:pt x="1435" y="146"/>
                    <a:pt x="1436" y="134"/>
                  </a:cubicBezTo>
                  <a:cubicBezTo>
                    <a:pt x="1434" y="133"/>
                    <a:pt x="1436" y="131"/>
                    <a:pt x="1438" y="130"/>
                  </a:cubicBezTo>
                  <a:cubicBezTo>
                    <a:pt x="1437" y="127"/>
                    <a:pt x="1437" y="124"/>
                    <a:pt x="1435" y="122"/>
                  </a:cubicBezTo>
                  <a:cubicBezTo>
                    <a:pt x="1434" y="118"/>
                    <a:pt x="1439" y="110"/>
                    <a:pt x="1436" y="107"/>
                  </a:cubicBezTo>
                  <a:cubicBezTo>
                    <a:pt x="1437" y="95"/>
                    <a:pt x="1437" y="85"/>
                    <a:pt x="1436" y="75"/>
                  </a:cubicBezTo>
                  <a:cubicBezTo>
                    <a:pt x="1438" y="52"/>
                    <a:pt x="1443" y="28"/>
                    <a:pt x="1448" y="3"/>
                  </a:cubicBezTo>
                  <a:cubicBezTo>
                    <a:pt x="1448" y="2"/>
                    <a:pt x="1449" y="1"/>
                    <a:pt x="1449" y="0"/>
                  </a:cubicBezTo>
                  <a:cubicBezTo>
                    <a:pt x="1441" y="0"/>
                    <a:pt x="1441" y="0"/>
                    <a:pt x="1441" y="0"/>
                  </a:cubicBezTo>
                  <a:cubicBezTo>
                    <a:pt x="1438" y="18"/>
                    <a:pt x="1433" y="35"/>
                    <a:pt x="1430" y="50"/>
                  </a:cubicBezTo>
                  <a:cubicBezTo>
                    <a:pt x="1429" y="68"/>
                    <a:pt x="1428" y="86"/>
                    <a:pt x="1427" y="104"/>
                  </a:cubicBezTo>
                  <a:cubicBezTo>
                    <a:pt x="1429" y="112"/>
                    <a:pt x="1427" y="121"/>
                    <a:pt x="1429" y="129"/>
                  </a:cubicBezTo>
                  <a:cubicBezTo>
                    <a:pt x="1428" y="135"/>
                    <a:pt x="1429" y="139"/>
                    <a:pt x="1429" y="143"/>
                  </a:cubicBezTo>
                  <a:close/>
                  <a:moveTo>
                    <a:pt x="8" y="541"/>
                  </a:moveTo>
                  <a:cubicBezTo>
                    <a:pt x="11" y="539"/>
                    <a:pt x="9" y="536"/>
                    <a:pt x="10" y="534"/>
                  </a:cubicBezTo>
                  <a:cubicBezTo>
                    <a:pt x="10" y="529"/>
                    <a:pt x="11" y="524"/>
                    <a:pt x="13" y="519"/>
                  </a:cubicBezTo>
                  <a:cubicBezTo>
                    <a:pt x="16" y="508"/>
                    <a:pt x="9" y="496"/>
                    <a:pt x="17" y="487"/>
                  </a:cubicBezTo>
                  <a:cubicBezTo>
                    <a:pt x="10" y="476"/>
                    <a:pt x="16" y="468"/>
                    <a:pt x="12" y="458"/>
                  </a:cubicBezTo>
                  <a:cubicBezTo>
                    <a:pt x="14" y="453"/>
                    <a:pt x="8" y="448"/>
                    <a:pt x="13" y="444"/>
                  </a:cubicBezTo>
                  <a:cubicBezTo>
                    <a:pt x="12" y="442"/>
                    <a:pt x="9" y="439"/>
                    <a:pt x="11" y="437"/>
                  </a:cubicBezTo>
                  <a:cubicBezTo>
                    <a:pt x="8" y="435"/>
                    <a:pt x="10" y="431"/>
                    <a:pt x="7" y="432"/>
                  </a:cubicBezTo>
                  <a:cubicBezTo>
                    <a:pt x="8" y="441"/>
                    <a:pt x="7" y="450"/>
                    <a:pt x="7" y="458"/>
                  </a:cubicBezTo>
                  <a:cubicBezTo>
                    <a:pt x="10" y="468"/>
                    <a:pt x="5" y="476"/>
                    <a:pt x="11" y="486"/>
                  </a:cubicBezTo>
                  <a:cubicBezTo>
                    <a:pt x="8" y="490"/>
                    <a:pt x="5" y="494"/>
                    <a:pt x="7" y="499"/>
                  </a:cubicBezTo>
                  <a:cubicBezTo>
                    <a:pt x="6" y="504"/>
                    <a:pt x="9" y="510"/>
                    <a:pt x="4" y="514"/>
                  </a:cubicBezTo>
                  <a:cubicBezTo>
                    <a:pt x="6" y="517"/>
                    <a:pt x="7" y="519"/>
                    <a:pt x="3" y="520"/>
                  </a:cubicBezTo>
                  <a:cubicBezTo>
                    <a:pt x="4" y="523"/>
                    <a:pt x="4" y="526"/>
                    <a:pt x="3" y="528"/>
                  </a:cubicBezTo>
                  <a:cubicBezTo>
                    <a:pt x="3" y="530"/>
                    <a:pt x="3" y="532"/>
                    <a:pt x="2" y="534"/>
                  </a:cubicBezTo>
                  <a:cubicBezTo>
                    <a:pt x="2" y="577"/>
                    <a:pt x="2" y="577"/>
                    <a:pt x="2" y="577"/>
                  </a:cubicBezTo>
                  <a:cubicBezTo>
                    <a:pt x="4" y="567"/>
                    <a:pt x="7" y="559"/>
                    <a:pt x="8" y="549"/>
                  </a:cubicBezTo>
                  <a:cubicBezTo>
                    <a:pt x="9" y="547"/>
                    <a:pt x="10" y="544"/>
                    <a:pt x="8" y="541"/>
                  </a:cubicBezTo>
                  <a:close/>
                  <a:moveTo>
                    <a:pt x="2875" y="253"/>
                  </a:moveTo>
                  <a:cubicBezTo>
                    <a:pt x="2868" y="262"/>
                    <a:pt x="2862" y="273"/>
                    <a:pt x="2856" y="283"/>
                  </a:cubicBezTo>
                  <a:cubicBezTo>
                    <a:pt x="2853" y="283"/>
                    <a:pt x="2854" y="287"/>
                    <a:pt x="2852" y="287"/>
                  </a:cubicBezTo>
                  <a:cubicBezTo>
                    <a:pt x="2849" y="288"/>
                    <a:pt x="2848" y="290"/>
                    <a:pt x="2848" y="292"/>
                  </a:cubicBezTo>
                  <a:cubicBezTo>
                    <a:pt x="2843" y="294"/>
                    <a:pt x="2842" y="300"/>
                    <a:pt x="2837" y="301"/>
                  </a:cubicBezTo>
                  <a:cubicBezTo>
                    <a:pt x="2835" y="311"/>
                    <a:pt x="2827" y="315"/>
                    <a:pt x="2821" y="322"/>
                  </a:cubicBezTo>
                  <a:cubicBezTo>
                    <a:pt x="2811" y="337"/>
                    <a:pt x="2798" y="350"/>
                    <a:pt x="2785" y="362"/>
                  </a:cubicBezTo>
                  <a:cubicBezTo>
                    <a:pt x="2779" y="369"/>
                    <a:pt x="2771" y="373"/>
                    <a:pt x="2766" y="381"/>
                  </a:cubicBezTo>
                  <a:cubicBezTo>
                    <a:pt x="2763" y="381"/>
                    <a:pt x="2765" y="385"/>
                    <a:pt x="2762" y="385"/>
                  </a:cubicBezTo>
                  <a:cubicBezTo>
                    <a:pt x="2760" y="386"/>
                    <a:pt x="2759" y="388"/>
                    <a:pt x="2758" y="390"/>
                  </a:cubicBezTo>
                  <a:cubicBezTo>
                    <a:pt x="2753" y="392"/>
                    <a:pt x="2753" y="398"/>
                    <a:pt x="2748" y="399"/>
                  </a:cubicBezTo>
                  <a:cubicBezTo>
                    <a:pt x="2744" y="408"/>
                    <a:pt x="2736" y="412"/>
                    <a:pt x="2732" y="420"/>
                  </a:cubicBezTo>
                  <a:cubicBezTo>
                    <a:pt x="2727" y="422"/>
                    <a:pt x="2727" y="428"/>
                    <a:pt x="2724" y="432"/>
                  </a:cubicBezTo>
                  <a:cubicBezTo>
                    <a:pt x="2721" y="435"/>
                    <a:pt x="2716" y="437"/>
                    <a:pt x="2716" y="443"/>
                  </a:cubicBezTo>
                  <a:cubicBezTo>
                    <a:pt x="2722" y="443"/>
                    <a:pt x="2724" y="438"/>
                    <a:pt x="2726" y="434"/>
                  </a:cubicBezTo>
                  <a:cubicBezTo>
                    <a:pt x="2729" y="430"/>
                    <a:pt x="2735" y="428"/>
                    <a:pt x="2736" y="422"/>
                  </a:cubicBezTo>
                  <a:cubicBezTo>
                    <a:pt x="2740" y="419"/>
                    <a:pt x="2743" y="415"/>
                    <a:pt x="2744" y="411"/>
                  </a:cubicBezTo>
                  <a:cubicBezTo>
                    <a:pt x="2749" y="408"/>
                    <a:pt x="2752" y="404"/>
                    <a:pt x="2755" y="399"/>
                  </a:cubicBezTo>
                  <a:cubicBezTo>
                    <a:pt x="2757" y="399"/>
                    <a:pt x="2760" y="398"/>
                    <a:pt x="2759" y="394"/>
                  </a:cubicBezTo>
                  <a:cubicBezTo>
                    <a:pt x="2761" y="393"/>
                    <a:pt x="2763" y="392"/>
                    <a:pt x="2765" y="390"/>
                  </a:cubicBezTo>
                  <a:cubicBezTo>
                    <a:pt x="2769" y="387"/>
                    <a:pt x="2773" y="383"/>
                    <a:pt x="2775" y="378"/>
                  </a:cubicBezTo>
                  <a:cubicBezTo>
                    <a:pt x="2778" y="377"/>
                    <a:pt x="2780" y="377"/>
                    <a:pt x="2779" y="373"/>
                  </a:cubicBezTo>
                  <a:cubicBezTo>
                    <a:pt x="2783" y="373"/>
                    <a:pt x="2784" y="371"/>
                    <a:pt x="2785" y="368"/>
                  </a:cubicBezTo>
                  <a:cubicBezTo>
                    <a:pt x="2793" y="368"/>
                    <a:pt x="2792" y="361"/>
                    <a:pt x="2798" y="359"/>
                  </a:cubicBezTo>
                  <a:cubicBezTo>
                    <a:pt x="2812" y="345"/>
                    <a:pt x="2825" y="331"/>
                    <a:pt x="2838" y="317"/>
                  </a:cubicBezTo>
                  <a:cubicBezTo>
                    <a:pt x="2851" y="301"/>
                    <a:pt x="2863" y="285"/>
                    <a:pt x="2877" y="270"/>
                  </a:cubicBezTo>
                  <a:cubicBezTo>
                    <a:pt x="2878" y="267"/>
                    <a:pt x="2880" y="263"/>
                    <a:pt x="2882" y="260"/>
                  </a:cubicBezTo>
                  <a:cubicBezTo>
                    <a:pt x="2882" y="245"/>
                    <a:pt x="2882" y="245"/>
                    <a:pt x="2882" y="245"/>
                  </a:cubicBezTo>
                  <a:cubicBezTo>
                    <a:pt x="2880" y="248"/>
                    <a:pt x="2879" y="251"/>
                    <a:pt x="2875" y="253"/>
                  </a:cubicBezTo>
                  <a:close/>
                  <a:moveTo>
                    <a:pt x="1363" y="128"/>
                  </a:moveTo>
                  <a:cubicBezTo>
                    <a:pt x="1366" y="126"/>
                    <a:pt x="1368" y="123"/>
                    <a:pt x="1368" y="118"/>
                  </a:cubicBezTo>
                  <a:cubicBezTo>
                    <a:pt x="1368" y="117"/>
                    <a:pt x="1366" y="107"/>
                    <a:pt x="1371" y="108"/>
                  </a:cubicBezTo>
                  <a:cubicBezTo>
                    <a:pt x="1374" y="96"/>
                    <a:pt x="1374" y="97"/>
                    <a:pt x="1376" y="86"/>
                  </a:cubicBezTo>
                  <a:cubicBezTo>
                    <a:pt x="1382" y="80"/>
                    <a:pt x="1384" y="63"/>
                    <a:pt x="1388" y="51"/>
                  </a:cubicBezTo>
                  <a:cubicBezTo>
                    <a:pt x="1393" y="49"/>
                    <a:pt x="1391" y="45"/>
                    <a:pt x="1391" y="41"/>
                  </a:cubicBezTo>
                  <a:cubicBezTo>
                    <a:pt x="1397" y="40"/>
                    <a:pt x="1396" y="28"/>
                    <a:pt x="1399" y="23"/>
                  </a:cubicBezTo>
                  <a:cubicBezTo>
                    <a:pt x="1403" y="19"/>
                    <a:pt x="1404" y="8"/>
                    <a:pt x="1409" y="0"/>
                  </a:cubicBezTo>
                  <a:cubicBezTo>
                    <a:pt x="1403" y="0"/>
                    <a:pt x="1403" y="0"/>
                    <a:pt x="1403" y="0"/>
                  </a:cubicBezTo>
                  <a:cubicBezTo>
                    <a:pt x="1398" y="13"/>
                    <a:pt x="1393" y="27"/>
                    <a:pt x="1387" y="40"/>
                  </a:cubicBezTo>
                  <a:cubicBezTo>
                    <a:pt x="1383" y="55"/>
                    <a:pt x="1378" y="70"/>
                    <a:pt x="1374" y="86"/>
                  </a:cubicBezTo>
                  <a:cubicBezTo>
                    <a:pt x="1369" y="91"/>
                    <a:pt x="1372" y="95"/>
                    <a:pt x="1368" y="105"/>
                  </a:cubicBezTo>
                  <a:cubicBezTo>
                    <a:pt x="1367" y="109"/>
                    <a:pt x="1365" y="113"/>
                    <a:pt x="1364" y="117"/>
                  </a:cubicBezTo>
                  <a:cubicBezTo>
                    <a:pt x="1364" y="120"/>
                    <a:pt x="1359" y="127"/>
                    <a:pt x="1363" y="128"/>
                  </a:cubicBezTo>
                  <a:close/>
                  <a:moveTo>
                    <a:pt x="1367" y="0"/>
                  </a:moveTo>
                  <a:cubicBezTo>
                    <a:pt x="1362" y="0"/>
                    <a:pt x="1362" y="0"/>
                    <a:pt x="1362" y="0"/>
                  </a:cubicBezTo>
                  <a:cubicBezTo>
                    <a:pt x="1357" y="12"/>
                    <a:pt x="1352" y="24"/>
                    <a:pt x="1348" y="35"/>
                  </a:cubicBezTo>
                  <a:cubicBezTo>
                    <a:pt x="1346" y="40"/>
                    <a:pt x="1344" y="48"/>
                    <a:pt x="1342" y="54"/>
                  </a:cubicBezTo>
                  <a:cubicBezTo>
                    <a:pt x="1340" y="62"/>
                    <a:pt x="1336" y="68"/>
                    <a:pt x="1339" y="73"/>
                  </a:cubicBezTo>
                  <a:cubicBezTo>
                    <a:pt x="1347" y="51"/>
                    <a:pt x="1357" y="25"/>
                    <a:pt x="1367" y="0"/>
                  </a:cubicBezTo>
                  <a:close/>
                  <a:moveTo>
                    <a:pt x="2878" y="222"/>
                  </a:moveTo>
                  <a:cubicBezTo>
                    <a:pt x="2879" y="226"/>
                    <a:pt x="2875" y="227"/>
                    <a:pt x="2874" y="229"/>
                  </a:cubicBezTo>
                  <a:cubicBezTo>
                    <a:pt x="2855" y="259"/>
                    <a:pt x="2848" y="264"/>
                    <a:pt x="2842" y="270"/>
                  </a:cubicBezTo>
                  <a:cubicBezTo>
                    <a:pt x="2809" y="297"/>
                    <a:pt x="2813" y="307"/>
                    <a:pt x="2807" y="308"/>
                  </a:cubicBezTo>
                  <a:cubicBezTo>
                    <a:pt x="2752" y="370"/>
                    <a:pt x="2744" y="368"/>
                    <a:pt x="2744" y="374"/>
                  </a:cubicBezTo>
                  <a:cubicBezTo>
                    <a:pt x="2720" y="393"/>
                    <a:pt x="2724" y="403"/>
                    <a:pt x="2718" y="404"/>
                  </a:cubicBezTo>
                  <a:cubicBezTo>
                    <a:pt x="2708" y="422"/>
                    <a:pt x="2704" y="425"/>
                    <a:pt x="2708" y="426"/>
                  </a:cubicBezTo>
                  <a:cubicBezTo>
                    <a:pt x="2726" y="407"/>
                    <a:pt x="2723" y="401"/>
                    <a:pt x="2728" y="401"/>
                  </a:cubicBezTo>
                  <a:cubicBezTo>
                    <a:pt x="2760" y="371"/>
                    <a:pt x="2763" y="359"/>
                    <a:pt x="2773" y="354"/>
                  </a:cubicBezTo>
                  <a:cubicBezTo>
                    <a:pt x="2826" y="298"/>
                    <a:pt x="2836" y="292"/>
                    <a:pt x="2843" y="284"/>
                  </a:cubicBezTo>
                  <a:cubicBezTo>
                    <a:pt x="2866" y="246"/>
                    <a:pt x="2876" y="251"/>
                    <a:pt x="2873" y="244"/>
                  </a:cubicBezTo>
                  <a:cubicBezTo>
                    <a:pt x="2882" y="217"/>
                    <a:pt x="2882" y="217"/>
                    <a:pt x="2882" y="217"/>
                  </a:cubicBezTo>
                  <a:close/>
                  <a:moveTo>
                    <a:pt x="2859" y="171"/>
                  </a:moveTo>
                  <a:cubicBezTo>
                    <a:pt x="2852" y="175"/>
                    <a:pt x="2852" y="185"/>
                    <a:pt x="2842" y="187"/>
                  </a:cubicBezTo>
                  <a:cubicBezTo>
                    <a:pt x="2816" y="231"/>
                    <a:pt x="2810" y="233"/>
                    <a:pt x="2809" y="238"/>
                  </a:cubicBezTo>
                  <a:cubicBezTo>
                    <a:pt x="2789" y="263"/>
                    <a:pt x="2787" y="268"/>
                    <a:pt x="2783" y="270"/>
                  </a:cubicBezTo>
                  <a:cubicBezTo>
                    <a:pt x="2758" y="313"/>
                    <a:pt x="2743" y="325"/>
                    <a:pt x="2735" y="344"/>
                  </a:cubicBezTo>
                  <a:cubicBezTo>
                    <a:pt x="2713" y="374"/>
                    <a:pt x="2712" y="386"/>
                    <a:pt x="2706" y="394"/>
                  </a:cubicBezTo>
                  <a:cubicBezTo>
                    <a:pt x="2732" y="359"/>
                    <a:pt x="2737" y="349"/>
                    <a:pt x="2744" y="341"/>
                  </a:cubicBezTo>
                  <a:cubicBezTo>
                    <a:pt x="2784" y="285"/>
                    <a:pt x="2786" y="283"/>
                    <a:pt x="2785" y="279"/>
                  </a:cubicBezTo>
                  <a:cubicBezTo>
                    <a:pt x="2801" y="253"/>
                    <a:pt x="2811" y="255"/>
                    <a:pt x="2809" y="247"/>
                  </a:cubicBezTo>
                  <a:cubicBezTo>
                    <a:pt x="2835" y="218"/>
                    <a:pt x="2836" y="212"/>
                    <a:pt x="2842" y="209"/>
                  </a:cubicBezTo>
                  <a:cubicBezTo>
                    <a:pt x="2863" y="178"/>
                    <a:pt x="2869" y="178"/>
                    <a:pt x="2868" y="172"/>
                  </a:cubicBezTo>
                  <a:cubicBezTo>
                    <a:pt x="2882" y="135"/>
                    <a:pt x="2882" y="135"/>
                    <a:pt x="2882" y="135"/>
                  </a:cubicBezTo>
                  <a:close/>
                  <a:moveTo>
                    <a:pt x="2878" y="100"/>
                  </a:moveTo>
                  <a:cubicBezTo>
                    <a:pt x="2870" y="102"/>
                    <a:pt x="2872" y="113"/>
                    <a:pt x="2866" y="116"/>
                  </a:cubicBezTo>
                  <a:cubicBezTo>
                    <a:pt x="2855" y="140"/>
                    <a:pt x="2849" y="143"/>
                    <a:pt x="2849" y="152"/>
                  </a:cubicBezTo>
                  <a:cubicBezTo>
                    <a:pt x="2834" y="173"/>
                    <a:pt x="2830" y="178"/>
                    <a:pt x="2825" y="182"/>
                  </a:cubicBezTo>
                  <a:cubicBezTo>
                    <a:pt x="2812" y="207"/>
                    <a:pt x="2804" y="209"/>
                    <a:pt x="2803" y="216"/>
                  </a:cubicBezTo>
                  <a:cubicBezTo>
                    <a:pt x="2751" y="284"/>
                    <a:pt x="2752" y="292"/>
                    <a:pt x="2745" y="295"/>
                  </a:cubicBezTo>
                  <a:cubicBezTo>
                    <a:pt x="2721" y="335"/>
                    <a:pt x="2714" y="339"/>
                    <a:pt x="2714" y="347"/>
                  </a:cubicBezTo>
                  <a:cubicBezTo>
                    <a:pt x="2693" y="384"/>
                    <a:pt x="2696" y="391"/>
                    <a:pt x="2693" y="392"/>
                  </a:cubicBezTo>
                  <a:cubicBezTo>
                    <a:pt x="2687" y="416"/>
                    <a:pt x="2680" y="422"/>
                    <a:pt x="2686" y="423"/>
                  </a:cubicBezTo>
                  <a:cubicBezTo>
                    <a:pt x="2703" y="388"/>
                    <a:pt x="2701" y="378"/>
                    <a:pt x="2705" y="374"/>
                  </a:cubicBezTo>
                  <a:cubicBezTo>
                    <a:pt x="2733" y="326"/>
                    <a:pt x="2734" y="320"/>
                    <a:pt x="2740" y="317"/>
                  </a:cubicBezTo>
                  <a:cubicBezTo>
                    <a:pt x="2772" y="272"/>
                    <a:pt x="2774" y="266"/>
                    <a:pt x="2778" y="262"/>
                  </a:cubicBezTo>
                  <a:cubicBezTo>
                    <a:pt x="2815" y="214"/>
                    <a:pt x="2818" y="201"/>
                    <a:pt x="2828" y="195"/>
                  </a:cubicBezTo>
                  <a:cubicBezTo>
                    <a:pt x="2842" y="172"/>
                    <a:pt x="2843" y="169"/>
                    <a:pt x="2845" y="167"/>
                  </a:cubicBezTo>
                  <a:cubicBezTo>
                    <a:pt x="2881" y="109"/>
                    <a:pt x="2881" y="107"/>
                    <a:pt x="2882" y="10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6" name="Freeform 49"/>
            <p:cNvSpPr>
              <a:spLocks noEditPoints="1"/>
            </p:cNvSpPr>
            <p:nvPr/>
          </p:nvSpPr>
          <p:spPr bwMode="auto">
            <a:xfrm>
              <a:off x="1930" y="0"/>
              <a:ext cx="8641213" cy="6867426"/>
            </a:xfrm>
            <a:custGeom>
              <a:avLst/>
              <a:gdLst/>
              <a:ahLst/>
              <a:cxnLst/>
              <a:rect l="0" t="0" r="r" b="b"/>
              <a:pathLst>
                <a:path w="2726" h="2162">
                  <a:moveTo>
                    <a:pt x="2608" y="2112"/>
                  </a:moveTo>
                  <a:cubicBezTo>
                    <a:pt x="2614" y="2110"/>
                    <a:pt x="2601" y="2106"/>
                    <a:pt x="2606" y="2103"/>
                  </a:cubicBezTo>
                  <a:cubicBezTo>
                    <a:pt x="2604" y="2100"/>
                    <a:pt x="2602" y="2096"/>
                    <a:pt x="2604" y="2093"/>
                  </a:cubicBezTo>
                  <a:cubicBezTo>
                    <a:pt x="2588" y="2074"/>
                    <a:pt x="2586" y="2062"/>
                    <a:pt x="2570" y="2045"/>
                  </a:cubicBezTo>
                  <a:cubicBezTo>
                    <a:pt x="2557" y="2035"/>
                    <a:pt x="2545" y="2023"/>
                    <a:pt x="2533" y="2016"/>
                  </a:cubicBezTo>
                  <a:cubicBezTo>
                    <a:pt x="2527" y="2009"/>
                    <a:pt x="2520" y="2009"/>
                    <a:pt x="2514" y="2001"/>
                  </a:cubicBezTo>
                  <a:cubicBezTo>
                    <a:pt x="2507" y="2000"/>
                    <a:pt x="2501" y="1990"/>
                    <a:pt x="2494" y="1992"/>
                  </a:cubicBezTo>
                  <a:cubicBezTo>
                    <a:pt x="2508" y="2005"/>
                    <a:pt x="2523" y="2014"/>
                    <a:pt x="2537" y="2024"/>
                  </a:cubicBezTo>
                  <a:cubicBezTo>
                    <a:pt x="2544" y="2032"/>
                    <a:pt x="2552" y="2038"/>
                    <a:pt x="2559" y="2043"/>
                  </a:cubicBezTo>
                  <a:cubicBezTo>
                    <a:pt x="2556" y="2046"/>
                    <a:pt x="2565" y="2051"/>
                    <a:pt x="2567" y="2055"/>
                  </a:cubicBezTo>
                  <a:cubicBezTo>
                    <a:pt x="2572" y="2060"/>
                    <a:pt x="2576" y="2065"/>
                    <a:pt x="2580" y="2070"/>
                  </a:cubicBezTo>
                  <a:cubicBezTo>
                    <a:pt x="2585" y="2078"/>
                    <a:pt x="2588" y="2092"/>
                    <a:pt x="2596" y="2094"/>
                  </a:cubicBezTo>
                  <a:cubicBezTo>
                    <a:pt x="2592" y="2100"/>
                    <a:pt x="2600" y="2106"/>
                    <a:pt x="2599" y="2112"/>
                  </a:cubicBezTo>
                  <a:cubicBezTo>
                    <a:pt x="2602" y="2117"/>
                    <a:pt x="2606" y="2123"/>
                    <a:pt x="2606" y="2129"/>
                  </a:cubicBezTo>
                  <a:cubicBezTo>
                    <a:pt x="2612" y="2139"/>
                    <a:pt x="2614" y="2149"/>
                    <a:pt x="2620" y="2160"/>
                  </a:cubicBezTo>
                  <a:cubicBezTo>
                    <a:pt x="2629" y="2160"/>
                    <a:pt x="2629" y="2160"/>
                    <a:pt x="2629" y="2160"/>
                  </a:cubicBezTo>
                  <a:cubicBezTo>
                    <a:pt x="2624" y="2150"/>
                    <a:pt x="2624" y="2141"/>
                    <a:pt x="2616" y="2131"/>
                  </a:cubicBezTo>
                  <a:cubicBezTo>
                    <a:pt x="2617" y="2125"/>
                    <a:pt x="2611" y="2119"/>
                    <a:pt x="2608" y="2112"/>
                  </a:cubicBezTo>
                  <a:close/>
                  <a:moveTo>
                    <a:pt x="1185" y="997"/>
                  </a:moveTo>
                  <a:cubicBezTo>
                    <a:pt x="1185" y="991"/>
                    <a:pt x="1188" y="987"/>
                    <a:pt x="1188" y="981"/>
                  </a:cubicBezTo>
                  <a:cubicBezTo>
                    <a:pt x="1204" y="933"/>
                    <a:pt x="1201" y="925"/>
                    <a:pt x="1207" y="922"/>
                  </a:cubicBezTo>
                  <a:cubicBezTo>
                    <a:pt x="1220" y="867"/>
                    <a:pt x="1221" y="859"/>
                    <a:pt x="1225" y="852"/>
                  </a:cubicBezTo>
                  <a:cubicBezTo>
                    <a:pt x="1238" y="801"/>
                    <a:pt x="1237" y="792"/>
                    <a:pt x="1242" y="787"/>
                  </a:cubicBezTo>
                  <a:cubicBezTo>
                    <a:pt x="1254" y="735"/>
                    <a:pt x="1261" y="729"/>
                    <a:pt x="1263" y="719"/>
                  </a:cubicBezTo>
                  <a:cubicBezTo>
                    <a:pt x="1276" y="705"/>
                    <a:pt x="1275" y="699"/>
                    <a:pt x="1276" y="695"/>
                  </a:cubicBezTo>
                  <a:cubicBezTo>
                    <a:pt x="1289" y="674"/>
                    <a:pt x="1291" y="671"/>
                    <a:pt x="1293" y="674"/>
                  </a:cubicBezTo>
                  <a:cubicBezTo>
                    <a:pt x="1266" y="737"/>
                    <a:pt x="1270" y="744"/>
                    <a:pt x="1266" y="745"/>
                  </a:cubicBezTo>
                  <a:cubicBezTo>
                    <a:pt x="1255" y="789"/>
                    <a:pt x="1257" y="793"/>
                    <a:pt x="1254" y="794"/>
                  </a:cubicBezTo>
                  <a:cubicBezTo>
                    <a:pt x="1251" y="821"/>
                    <a:pt x="1249" y="825"/>
                    <a:pt x="1248" y="830"/>
                  </a:cubicBezTo>
                  <a:cubicBezTo>
                    <a:pt x="1245" y="853"/>
                    <a:pt x="1242" y="856"/>
                    <a:pt x="1242" y="862"/>
                  </a:cubicBezTo>
                  <a:cubicBezTo>
                    <a:pt x="1231" y="926"/>
                    <a:pt x="1230" y="933"/>
                    <a:pt x="1230" y="940"/>
                  </a:cubicBezTo>
                  <a:cubicBezTo>
                    <a:pt x="1223" y="975"/>
                    <a:pt x="1217" y="974"/>
                    <a:pt x="1219" y="980"/>
                  </a:cubicBezTo>
                  <a:cubicBezTo>
                    <a:pt x="1208" y="1012"/>
                    <a:pt x="1200" y="1022"/>
                    <a:pt x="1196" y="1035"/>
                  </a:cubicBezTo>
                  <a:cubicBezTo>
                    <a:pt x="1215" y="1004"/>
                    <a:pt x="1219" y="1004"/>
                    <a:pt x="1219" y="1002"/>
                  </a:cubicBezTo>
                  <a:cubicBezTo>
                    <a:pt x="1230" y="971"/>
                    <a:pt x="1230" y="963"/>
                    <a:pt x="1235" y="959"/>
                  </a:cubicBezTo>
                  <a:cubicBezTo>
                    <a:pt x="1243" y="910"/>
                    <a:pt x="1241" y="901"/>
                    <a:pt x="1247" y="897"/>
                  </a:cubicBezTo>
                  <a:cubicBezTo>
                    <a:pt x="1252" y="860"/>
                    <a:pt x="1253" y="845"/>
                    <a:pt x="1257" y="831"/>
                  </a:cubicBezTo>
                  <a:cubicBezTo>
                    <a:pt x="1268" y="784"/>
                    <a:pt x="1267" y="775"/>
                    <a:pt x="1270" y="769"/>
                  </a:cubicBezTo>
                  <a:cubicBezTo>
                    <a:pt x="1292" y="709"/>
                    <a:pt x="1288" y="703"/>
                    <a:pt x="1291" y="701"/>
                  </a:cubicBezTo>
                  <a:cubicBezTo>
                    <a:pt x="1315" y="659"/>
                    <a:pt x="1322" y="644"/>
                    <a:pt x="1331" y="629"/>
                  </a:cubicBezTo>
                  <a:cubicBezTo>
                    <a:pt x="1351" y="606"/>
                    <a:pt x="1355" y="604"/>
                    <a:pt x="1360" y="602"/>
                  </a:cubicBezTo>
                  <a:cubicBezTo>
                    <a:pt x="1367" y="599"/>
                    <a:pt x="1362" y="599"/>
                    <a:pt x="1360" y="602"/>
                  </a:cubicBezTo>
                  <a:cubicBezTo>
                    <a:pt x="1343" y="626"/>
                    <a:pt x="1344" y="632"/>
                    <a:pt x="1341" y="634"/>
                  </a:cubicBezTo>
                  <a:cubicBezTo>
                    <a:pt x="1313" y="685"/>
                    <a:pt x="1309" y="692"/>
                    <a:pt x="1306" y="700"/>
                  </a:cubicBezTo>
                  <a:cubicBezTo>
                    <a:pt x="1286" y="756"/>
                    <a:pt x="1286" y="766"/>
                    <a:pt x="1279" y="772"/>
                  </a:cubicBezTo>
                  <a:cubicBezTo>
                    <a:pt x="1263" y="829"/>
                    <a:pt x="1267" y="838"/>
                    <a:pt x="1261" y="841"/>
                  </a:cubicBezTo>
                  <a:cubicBezTo>
                    <a:pt x="1259" y="864"/>
                    <a:pt x="1258" y="870"/>
                    <a:pt x="1256" y="876"/>
                  </a:cubicBezTo>
                  <a:cubicBezTo>
                    <a:pt x="1244" y="926"/>
                    <a:pt x="1247" y="944"/>
                    <a:pt x="1239" y="954"/>
                  </a:cubicBezTo>
                  <a:cubicBezTo>
                    <a:pt x="1215" y="1043"/>
                    <a:pt x="1207" y="1046"/>
                    <a:pt x="1208" y="1055"/>
                  </a:cubicBezTo>
                  <a:cubicBezTo>
                    <a:pt x="1208" y="1059"/>
                    <a:pt x="1216" y="1053"/>
                    <a:pt x="1217" y="1042"/>
                  </a:cubicBezTo>
                  <a:cubicBezTo>
                    <a:pt x="1233" y="1005"/>
                    <a:pt x="1235" y="995"/>
                    <a:pt x="1241" y="987"/>
                  </a:cubicBezTo>
                  <a:cubicBezTo>
                    <a:pt x="1256" y="913"/>
                    <a:pt x="1263" y="906"/>
                    <a:pt x="1264" y="894"/>
                  </a:cubicBezTo>
                  <a:cubicBezTo>
                    <a:pt x="1281" y="827"/>
                    <a:pt x="1277" y="817"/>
                    <a:pt x="1280" y="814"/>
                  </a:cubicBezTo>
                  <a:cubicBezTo>
                    <a:pt x="1287" y="774"/>
                    <a:pt x="1296" y="773"/>
                    <a:pt x="1294" y="765"/>
                  </a:cubicBezTo>
                  <a:cubicBezTo>
                    <a:pt x="1324" y="691"/>
                    <a:pt x="1328" y="679"/>
                    <a:pt x="1333" y="667"/>
                  </a:cubicBezTo>
                  <a:cubicBezTo>
                    <a:pt x="1358" y="633"/>
                    <a:pt x="1355" y="627"/>
                    <a:pt x="1357" y="625"/>
                  </a:cubicBezTo>
                  <a:cubicBezTo>
                    <a:pt x="1378" y="596"/>
                    <a:pt x="1385" y="592"/>
                    <a:pt x="1388" y="586"/>
                  </a:cubicBezTo>
                  <a:cubicBezTo>
                    <a:pt x="1402" y="577"/>
                    <a:pt x="1402" y="573"/>
                    <a:pt x="1404" y="576"/>
                  </a:cubicBezTo>
                  <a:cubicBezTo>
                    <a:pt x="1379" y="617"/>
                    <a:pt x="1373" y="621"/>
                    <a:pt x="1373" y="628"/>
                  </a:cubicBezTo>
                  <a:cubicBezTo>
                    <a:pt x="1351" y="666"/>
                    <a:pt x="1350" y="672"/>
                    <a:pt x="1347" y="678"/>
                  </a:cubicBezTo>
                  <a:cubicBezTo>
                    <a:pt x="1317" y="755"/>
                    <a:pt x="1313" y="767"/>
                    <a:pt x="1310" y="771"/>
                  </a:cubicBezTo>
                  <a:cubicBezTo>
                    <a:pt x="1307" y="783"/>
                    <a:pt x="1310" y="784"/>
                    <a:pt x="1310" y="784"/>
                  </a:cubicBezTo>
                  <a:cubicBezTo>
                    <a:pt x="1296" y="817"/>
                    <a:pt x="1299" y="829"/>
                    <a:pt x="1295" y="835"/>
                  </a:cubicBezTo>
                  <a:cubicBezTo>
                    <a:pt x="1266" y="933"/>
                    <a:pt x="1260" y="938"/>
                    <a:pt x="1260" y="948"/>
                  </a:cubicBezTo>
                  <a:cubicBezTo>
                    <a:pt x="1249" y="963"/>
                    <a:pt x="1250" y="966"/>
                    <a:pt x="1254" y="964"/>
                  </a:cubicBezTo>
                  <a:cubicBezTo>
                    <a:pt x="1275" y="932"/>
                    <a:pt x="1280" y="931"/>
                    <a:pt x="1283" y="928"/>
                  </a:cubicBezTo>
                  <a:cubicBezTo>
                    <a:pt x="1286" y="929"/>
                    <a:pt x="1291" y="929"/>
                    <a:pt x="1289" y="925"/>
                  </a:cubicBezTo>
                  <a:cubicBezTo>
                    <a:pt x="1319" y="891"/>
                    <a:pt x="1326" y="887"/>
                    <a:pt x="1330" y="880"/>
                  </a:cubicBezTo>
                  <a:cubicBezTo>
                    <a:pt x="1376" y="817"/>
                    <a:pt x="1385" y="813"/>
                    <a:pt x="1390" y="807"/>
                  </a:cubicBezTo>
                  <a:cubicBezTo>
                    <a:pt x="1433" y="757"/>
                    <a:pt x="1432" y="751"/>
                    <a:pt x="1435" y="748"/>
                  </a:cubicBezTo>
                  <a:cubicBezTo>
                    <a:pt x="1449" y="723"/>
                    <a:pt x="1452" y="720"/>
                    <a:pt x="1453" y="716"/>
                  </a:cubicBezTo>
                  <a:cubicBezTo>
                    <a:pt x="1462" y="702"/>
                    <a:pt x="1465" y="699"/>
                    <a:pt x="1465" y="694"/>
                  </a:cubicBezTo>
                  <a:cubicBezTo>
                    <a:pt x="1481" y="667"/>
                    <a:pt x="1483" y="664"/>
                    <a:pt x="1485" y="659"/>
                  </a:cubicBezTo>
                  <a:cubicBezTo>
                    <a:pt x="1501" y="625"/>
                    <a:pt x="1502" y="623"/>
                    <a:pt x="1502" y="621"/>
                  </a:cubicBezTo>
                  <a:cubicBezTo>
                    <a:pt x="1513" y="590"/>
                    <a:pt x="1521" y="590"/>
                    <a:pt x="1518" y="582"/>
                  </a:cubicBezTo>
                  <a:cubicBezTo>
                    <a:pt x="1537" y="564"/>
                    <a:pt x="1530" y="555"/>
                    <a:pt x="1537" y="557"/>
                  </a:cubicBezTo>
                  <a:cubicBezTo>
                    <a:pt x="1555" y="515"/>
                    <a:pt x="1557" y="512"/>
                    <a:pt x="1558" y="509"/>
                  </a:cubicBezTo>
                  <a:cubicBezTo>
                    <a:pt x="1568" y="495"/>
                    <a:pt x="1564" y="485"/>
                    <a:pt x="1573" y="484"/>
                  </a:cubicBezTo>
                  <a:cubicBezTo>
                    <a:pt x="1581" y="478"/>
                    <a:pt x="1577" y="487"/>
                    <a:pt x="1576" y="499"/>
                  </a:cubicBezTo>
                  <a:cubicBezTo>
                    <a:pt x="1578" y="525"/>
                    <a:pt x="1579" y="527"/>
                    <a:pt x="1579" y="531"/>
                  </a:cubicBezTo>
                  <a:cubicBezTo>
                    <a:pt x="1586" y="481"/>
                    <a:pt x="1592" y="479"/>
                    <a:pt x="1590" y="470"/>
                  </a:cubicBezTo>
                  <a:cubicBezTo>
                    <a:pt x="1610" y="475"/>
                    <a:pt x="1604" y="463"/>
                    <a:pt x="1608" y="458"/>
                  </a:cubicBezTo>
                  <a:cubicBezTo>
                    <a:pt x="1617" y="443"/>
                    <a:pt x="1611" y="446"/>
                    <a:pt x="1614" y="454"/>
                  </a:cubicBezTo>
                  <a:cubicBezTo>
                    <a:pt x="1622" y="470"/>
                    <a:pt x="1618" y="475"/>
                    <a:pt x="1623" y="477"/>
                  </a:cubicBezTo>
                  <a:cubicBezTo>
                    <a:pt x="1631" y="428"/>
                    <a:pt x="1635" y="424"/>
                    <a:pt x="1634" y="417"/>
                  </a:cubicBezTo>
                  <a:cubicBezTo>
                    <a:pt x="1646" y="391"/>
                    <a:pt x="1659" y="394"/>
                    <a:pt x="1655" y="387"/>
                  </a:cubicBezTo>
                  <a:cubicBezTo>
                    <a:pt x="1670" y="360"/>
                    <a:pt x="1666" y="362"/>
                    <a:pt x="1665" y="356"/>
                  </a:cubicBezTo>
                  <a:cubicBezTo>
                    <a:pt x="1613" y="367"/>
                    <a:pt x="1610" y="365"/>
                    <a:pt x="1607" y="365"/>
                  </a:cubicBezTo>
                  <a:cubicBezTo>
                    <a:pt x="1579" y="335"/>
                    <a:pt x="1568" y="339"/>
                    <a:pt x="1567" y="328"/>
                  </a:cubicBezTo>
                  <a:cubicBezTo>
                    <a:pt x="1572" y="346"/>
                    <a:pt x="1575" y="350"/>
                    <a:pt x="1579" y="354"/>
                  </a:cubicBezTo>
                  <a:cubicBezTo>
                    <a:pt x="1603" y="379"/>
                    <a:pt x="1607" y="382"/>
                    <a:pt x="1611" y="386"/>
                  </a:cubicBezTo>
                  <a:cubicBezTo>
                    <a:pt x="1577" y="403"/>
                    <a:pt x="1578" y="398"/>
                    <a:pt x="1573" y="400"/>
                  </a:cubicBezTo>
                  <a:cubicBezTo>
                    <a:pt x="1535" y="399"/>
                    <a:pt x="1537" y="391"/>
                    <a:pt x="1530" y="394"/>
                  </a:cubicBezTo>
                  <a:cubicBezTo>
                    <a:pt x="1504" y="388"/>
                    <a:pt x="1500" y="387"/>
                    <a:pt x="1498" y="384"/>
                  </a:cubicBezTo>
                  <a:cubicBezTo>
                    <a:pt x="1429" y="359"/>
                    <a:pt x="1422" y="357"/>
                    <a:pt x="1416" y="353"/>
                  </a:cubicBezTo>
                  <a:cubicBezTo>
                    <a:pt x="1368" y="331"/>
                    <a:pt x="1368" y="324"/>
                    <a:pt x="1363" y="325"/>
                  </a:cubicBezTo>
                  <a:cubicBezTo>
                    <a:pt x="1322" y="306"/>
                    <a:pt x="1316" y="307"/>
                    <a:pt x="1313" y="305"/>
                  </a:cubicBezTo>
                  <a:cubicBezTo>
                    <a:pt x="1278" y="286"/>
                    <a:pt x="1270" y="287"/>
                    <a:pt x="1264" y="282"/>
                  </a:cubicBezTo>
                  <a:cubicBezTo>
                    <a:pt x="1210" y="276"/>
                    <a:pt x="1198" y="277"/>
                    <a:pt x="1186" y="277"/>
                  </a:cubicBezTo>
                  <a:cubicBezTo>
                    <a:pt x="1188" y="279"/>
                    <a:pt x="1207" y="283"/>
                    <a:pt x="1229" y="282"/>
                  </a:cubicBezTo>
                  <a:cubicBezTo>
                    <a:pt x="1251" y="291"/>
                    <a:pt x="1257" y="287"/>
                    <a:pt x="1259" y="290"/>
                  </a:cubicBezTo>
                  <a:cubicBezTo>
                    <a:pt x="1335" y="317"/>
                    <a:pt x="1360" y="337"/>
                    <a:pt x="1391" y="348"/>
                  </a:cubicBezTo>
                  <a:cubicBezTo>
                    <a:pt x="1407" y="359"/>
                    <a:pt x="1408" y="361"/>
                    <a:pt x="1409" y="363"/>
                  </a:cubicBezTo>
                  <a:cubicBezTo>
                    <a:pt x="1481" y="388"/>
                    <a:pt x="1483" y="391"/>
                    <a:pt x="1486" y="393"/>
                  </a:cubicBezTo>
                  <a:cubicBezTo>
                    <a:pt x="1538" y="403"/>
                    <a:pt x="1548" y="410"/>
                    <a:pt x="1564" y="410"/>
                  </a:cubicBezTo>
                  <a:cubicBezTo>
                    <a:pt x="1598" y="413"/>
                    <a:pt x="1600" y="413"/>
                    <a:pt x="1602" y="412"/>
                  </a:cubicBezTo>
                  <a:cubicBezTo>
                    <a:pt x="1593" y="415"/>
                    <a:pt x="1592" y="417"/>
                    <a:pt x="1590" y="419"/>
                  </a:cubicBezTo>
                  <a:cubicBezTo>
                    <a:pt x="1529" y="416"/>
                    <a:pt x="1519" y="411"/>
                    <a:pt x="1508" y="407"/>
                  </a:cubicBezTo>
                  <a:cubicBezTo>
                    <a:pt x="1480" y="399"/>
                    <a:pt x="1462" y="398"/>
                    <a:pt x="1450" y="389"/>
                  </a:cubicBezTo>
                  <a:cubicBezTo>
                    <a:pt x="1425" y="377"/>
                    <a:pt x="1419" y="377"/>
                    <a:pt x="1416" y="375"/>
                  </a:cubicBezTo>
                  <a:cubicBezTo>
                    <a:pt x="1381" y="357"/>
                    <a:pt x="1376" y="358"/>
                    <a:pt x="1373" y="356"/>
                  </a:cubicBezTo>
                  <a:cubicBezTo>
                    <a:pt x="1356" y="352"/>
                    <a:pt x="1357" y="344"/>
                    <a:pt x="1351" y="347"/>
                  </a:cubicBezTo>
                  <a:cubicBezTo>
                    <a:pt x="1337" y="338"/>
                    <a:pt x="1332" y="338"/>
                    <a:pt x="1329" y="335"/>
                  </a:cubicBezTo>
                  <a:cubicBezTo>
                    <a:pt x="1302" y="325"/>
                    <a:pt x="1287" y="320"/>
                    <a:pt x="1272" y="314"/>
                  </a:cubicBezTo>
                  <a:cubicBezTo>
                    <a:pt x="1238" y="309"/>
                    <a:pt x="1231" y="305"/>
                    <a:pt x="1222" y="303"/>
                  </a:cubicBezTo>
                  <a:cubicBezTo>
                    <a:pt x="1181" y="292"/>
                    <a:pt x="1173" y="297"/>
                    <a:pt x="1171" y="293"/>
                  </a:cubicBezTo>
                  <a:cubicBezTo>
                    <a:pt x="1072" y="296"/>
                    <a:pt x="1063" y="298"/>
                    <a:pt x="1048" y="297"/>
                  </a:cubicBezTo>
                  <a:cubicBezTo>
                    <a:pt x="1014" y="304"/>
                    <a:pt x="1004" y="304"/>
                    <a:pt x="994" y="307"/>
                  </a:cubicBezTo>
                  <a:cubicBezTo>
                    <a:pt x="991" y="310"/>
                    <a:pt x="1014" y="310"/>
                    <a:pt x="1038" y="308"/>
                  </a:cubicBezTo>
                  <a:cubicBezTo>
                    <a:pt x="1072" y="309"/>
                    <a:pt x="1076" y="316"/>
                    <a:pt x="1088" y="312"/>
                  </a:cubicBezTo>
                  <a:cubicBezTo>
                    <a:pt x="1141" y="329"/>
                    <a:pt x="1144" y="333"/>
                    <a:pt x="1149" y="332"/>
                  </a:cubicBezTo>
                  <a:cubicBezTo>
                    <a:pt x="1176" y="344"/>
                    <a:pt x="1179" y="347"/>
                    <a:pt x="1183" y="348"/>
                  </a:cubicBezTo>
                  <a:cubicBezTo>
                    <a:pt x="1210" y="359"/>
                    <a:pt x="1210" y="366"/>
                    <a:pt x="1217" y="364"/>
                  </a:cubicBezTo>
                  <a:cubicBezTo>
                    <a:pt x="1241" y="380"/>
                    <a:pt x="1259" y="384"/>
                    <a:pt x="1271" y="396"/>
                  </a:cubicBezTo>
                  <a:cubicBezTo>
                    <a:pt x="1320" y="414"/>
                    <a:pt x="1322" y="417"/>
                    <a:pt x="1324" y="420"/>
                  </a:cubicBezTo>
                  <a:cubicBezTo>
                    <a:pt x="1349" y="429"/>
                    <a:pt x="1353" y="430"/>
                    <a:pt x="1355" y="432"/>
                  </a:cubicBezTo>
                  <a:cubicBezTo>
                    <a:pt x="1401" y="455"/>
                    <a:pt x="1410" y="455"/>
                    <a:pt x="1416" y="459"/>
                  </a:cubicBezTo>
                  <a:cubicBezTo>
                    <a:pt x="1446" y="467"/>
                    <a:pt x="1454" y="469"/>
                    <a:pt x="1460" y="473"/>
                  </a:cubicBezTo>
                  <a:cubicBezTo>
                    <a:pt x="1499" y="475"/>
                    <a:pt x="1504" y="475"/>
                    <a:pt x="1508" y="478"/>
                  </a:cubicBezTo>
                  <a:cubicBezTo>
                    <a:pt x="1507" y="491"/>
                    <a:pt x="1504" y="496"/>
                    <a:pt x="1498" y="497"/>
                  </a:cubicBezTo>
                  <a:cubicBezTo>
                    <a:pt x="1444" y="489"/>
                    <a:pt x="1435" y="491"/>
                    <a:pt x="1428" y="490"/>
                  </a:cubicBezTo>
                  <a:cubicBezTo>
                    <a:pt x="1388" y="478"/>
                    <a:pt x="1382" y="477"/>
                    <a:pt x="1378" y="472"/>
                  </a:cubicBezTo>
                  <a:cubicBezTo>
                    <a:pt x="1339" y="456"/>
                    <a:pt x="1321" y="441"/>
                    <a:pt x="1296" y="436"/>
                  </a:cubicBezTo>
                  <a:cubicBezTo>
                    <a:pt x="1250" y="408"/>
                    <a:pt x="1244" y="403"/>
                    <a:pt x="1237" y="400"/>
                  </a:cubicBezTo>
                  <a:cubicBezTo>
                    <a:pt x="1204" y="384"/>
                    <a:pt x="1205" y="380"/>
                    <a:pt x="1202" y="380"/>
                  </a:cubicBezTo>
                  <a:cubicBezTo>
                    <a:pt x="1192" y="372"/>
                    <a:pt x="1188" y="374"/>
                    <a:pt x="1187" y="372"/>
                  </a:cubicBezTo>
                  <a:cubicBezTo>
                    <a:pt x="1149" y="350"/>
                    <a:pt x="1137" y="353"/>
                    <a:pt x="1133" y="344"/>
                  </a:cubicBezTo>
                  <a:cubicBezTo>
                    <a:pt x="1100" y="338"/>
                    <a:pt x="1096" y="330"/>
                    <a:pt x="1087" y="330"/>
                  </a:cubicBezTo>
                  <a:cubicBezTo>
                    <a:pt x="1048" y="317"/>
                    <a:pt x="1039" y="322"/>
                    <a:pt x="1038" y="317"/>
                  </a:cubicBezTo>
                  <a:cubicBezTo>
                    <a:pt x="1005" y="317"/>
                    <a:pt x="999" y="311"/>
                    <a:pt x="998" y="317"/>
                  </a:cubicBezTo>
                  <a:cubicBezTo>
                    <a:pt x="1054" y="328"/>
                    <a:pt x="1060" y="329"/>
                    <a:pt x="1067" y="329"/>
                  </a:cubicBezTo>
                  <a:cubicBezTo>
                    <a:pt x="1107" y="344"/>
                    <a:pt x="1118" y="347"/>
                    <a:pt x="1126" y="354"/>
                  </a:cubicBezTo>
                  <a:cubicBezTo>
                    <a:pt x="1164" y="371"/>
                    <a:pt x="1168" y="371"/>
                    <a:pt x="1170" y="373"/>
                  </a:cubicBezTo>
                  <a:cubicBezTo>
                    <a:pt x="1219" y="404"/>
                    <a:pt x="1232" y="404"/>
                    <a:pt x="1239" y="413"/>
                  </a:cubicBezTo>
                  <a:cubicBezTo>
                    <a:pt x="1299" y="443"/>
                    <a:pt x="1300" y="446"/>
                    <a:pt x="1303" y="446"/>
                  </a:cubicBezTo>
                  <a:cubicBezTo>
                    <a:pt x="1327" y="460"/>
                    <a:pt x="1332" y="462"/>
                    <a:pt x="1339" y="462"/>
                  </a:cubicBezTo>
                  <a:cubicBezTo>
                    <a:pt x="1362" y="476"/>
                    <a:pt x="1364" y="477"/>
                    <a:pt x="1368" y="477"/>
                  </a:cubicBezTo>
                  <a:cubicBezTo>
                    <a:pt x="1400" y="494"/>
                    <a:pt x="1409" y="491"/>
                    <a:pt x="1413" y="495"/>
                  </a:cubicBezTo>
                  <a:cubicBezTo>
                    <a:pt x="1467" y="511"/>
                    <a:pt x="1478" y="505"/>
                    <a:pt x="1482" y="509"/>
                  </a:cubicBezTo>
                  <a:cubicBezTo>
                    <a:pt x="1463" y="516"/>
                    <a:pt x="1460" y="514"/>
                    <a:pt x="1457" y="514"/>
                  </a:cubicBezTo>
                  <a:cubicBezTo>
                    <a:pt x="1429" y="515"/>
                    <a:pt x="1425" y="512"/>
                    <a:pt x="1419" y="512"/>
                  </a:cubicBezTo>
                  <a:cubicBezTo>
                    <a:pt x="1375" y="494"/>
                    <a:pt x="1373" y="492"/>
                    <a:pt x="1369" y="494"/>
                  </a:cubicBezTo>
                  <a:cubicBezTo>
                    <a:pt x="1332" y="471"/>
                    <a:pt x="1324" y="475"/>
                    <a:pt x="1322" y="469"/>
                  </a:cubicBezTo>
                  <a:cubicBezTo>
                    <a:pt x="1299" y="457"/>
                    <a:pt x="1297" y="456"/>
                    <a:pt x="1293" y="457"/>
                  </a:cubicBezTo>
                  <a:cubicBezTo>
                    <a:pt x="1247" y="427"/>
                    <a:pt x="1236" y="426"/>
                    <a:pt x="1230" y="415"/>
                  </a:cubicBezTo>
                  <a:cubicBezTo>
                    <a:pt x="1212" y="408"/>
                    <a:pt x="1207" y="406"/>
                    <a:pt x="1202" y="404"/>
                  </a:cubicBezTo>
                  <a:cubicBezTo>
                    <a:pt x="1174" y="386"/>
                    <a:pt x="1166" y="388"/>
                    <a:pt x="1165" y="382"/>
                  </a:cubicBezTo>
                  <a:cubicBezTo>
                    <a:pt x="1140" y="373"/>
                    <a:pt x="1132" y="366"/>
                    <a:pt x="1122" y="364"/>
                  </a:cubicBezTo>
                  <a:cubicBezTo>
                    <a:pt x="1046" y="334"/>
                    <a:pt x="1038" y="336"/>
                    <a:pt x="1034" y="333"/>
                  </a:cubicBezTo>
                  <a:cubicBezTo>
                    <a:pt x="1006" y="329"/>
                    <a:pt x="1003" y="326"/>
                    <a:pt x="1002" y="330"/>
                  </a:cubicBezTo>
                  <a:cubicBezTo>
                    <a:pt x="1072" y="350"/>
                    <a:pt x="1083" y="351"/>
                    <a:pt x="1091" y="356"/>
                  </a:cubicBezTo>
                  <a:cubicBezTo>
                    <a:pt x="1134" y="378"/>
                    <a:pt x="1135" y="380"/>
                    <a:pt x="1140" y="378"/>
                  </a:cubicBezTo>
                  <a:cubicBezTo>
                    <a:pt x="1163" y="394"/>
                    <a:pt x="1168" y="396"/>
                    <a:pt x="1174" y="396"/>
                  </a:cubicBezTo>
                  <a:cubicBezTo>
                    <a:pt x="1217" y="421"/>
                    <a:pt x="1222" y="423"/>
                    <a:pt x="1228" y="424"/>
                  </a:cubicBezTo>
                  <a:cubicBezTo>
                    <a:pt x="1240" y="436"/>
                    <a:pt x="1246" y="436"/>
                    <a:pt x="1248" y="440"/>
                  </a:cubicBezTo>
                  <a:cubicBezTo>
                    <a:pt x="1277" y="456"/>
                    <a:pt x="1283" y="454"/>
                    <a:pt x="1283" y="461"/>
                  </a:cubicBezTo>
                  <a:cubicBezTo>
                    <a:pt x="1325" y="481"/>
                    <a:pt x="1330" y="481"/>
                    <a:pt x="1332" y="485"/>
                  </a:cubicBezTo>
                  <a:cubicBezTo>
                    <a:pt x="1360" y="502"/>
                    <a:pt x="1368" y="498"/>
                    <a:pt x="1370" y="503"/>
                  </a:cubicBezTo>
                  <a:cubicBezTo>
                    <a:pt x="1402" y="513"/>
                    <a:pt x="1407" y="515"/>
                    <a:pt x="1411" y="518"/>
                  </a:cubicBezTo>
                  <a:cubicBezTo>
                    <a:pt x="1429" y="523"/>
                    <a:pt x="1433" y="524"/>
                    <a:pt x="1437" y="526"/>
                  </a:cubicBezTo>
                  <a:cubicBezTo>
                    <a:pt x="1438" y="538"/>
                    <a:pt x="1427" y="532"/>
                    <a:pt x="1416" y="536"/>
                  </a:cubicBezTo>
                  <a:cubicBezTo>
                    <a:pt x="1356" y="518"/>
                    <a:pt x="1354" y="515"/>
                    <a:pt x="1350" y="513"/>
                  </a:cubicBezTo>
                  <a:cubicBezTo>
                    <a:pt x="1320" y="503"/>
                    <a:pt x="1313" y="499"/>
                    <a:pt x="1307" y="494"/>
                  </a:cubicBezTo>
                  <a:cubicBezTo>
                    <a:pt x="1274" y="475"/>
                    <a:pt x="1268" y="476"/>
                    <a:pt x="1265" y="473"/>
                  </a:cubicBezTo>
                  <a:cubicBezTo>
                    <a:pt x="1239" y="461"/>
                    <a:pt x="1237" y="454"/>
                    <a:pt x="1231" y="455"/>
                  </a:cubicBezTo>
                  <a:cubicBezTo>
                    <a:pt x="1195" y="433"/>
                    <a:pt x="1192" y="425"/>
                    <a:pt x="1184" y="426"/>
                  </a:cubicBezTo>
                  <a:cubicBezTo>
                    <a:pt x="1165" y="412"/>
                    <a:pt x="1162" y="411"/>
                    <a:pt x="1159" y="410"/>
                  </a:cubicBezTo>
                  <a:cubicBezTo>
                    <a:pt x="1141" y="395"/>
                    <a:pt x="1137" y="394"/>
                    <a:pt x="1133" y="392"/>
                  </a:cubicBezTo>
                  <a:cubicBezTo>
                    <a:pt x="1072" y="361"/>
                    <a:pt x="1067" y="356"/>
                    <a:pt x="1058" y="357"/>
                  </a:cubicBezTo>
                  <a:cubicBezTo>
                    <a:pt x="1027" y="345"/>
                    <a:pt x="1023" y="344"/>
                    <a:pt x="1020" y="342"/>
                  </a:cubicBezTo>
                  <a:cubicBezTo>
                    <a:pt x="968" y="333"/>
                    <a:pt x="960" y="332"/>
                    <a:pt x="954" y="330"/>
                  </a:cubicBezTo>
                  <a:cubicBezTo>
                    <a:pt x="923" y="330"/>
                    <a:pt x="926" y="334"/>
                    <a:pt x="934" y="331"/>
                  </a:cubicBezTo>
                  <a:cubicBezTo>
                    <a:pt x="973" y="339"/>
                    <a:pt x="984" y="338"/>
                    <a:pt x="991" y="343"/>
                  </a:cubicBezTo>
                  <a:cubicBezTo>
                    <a:pt x="1029" y="353"/>
                    <a:pt x="1039" y="354"/>
                    <a:pt x="1046" y="360"/>
                  </a:cubicBezTo>
                  <a:cubicBezTo>
                    <a:pt x="1079" y="376"/>
                    <a:pt x="1089" y="377"/>
                    <a:pt x="1096" y="384"/>
                  </a:cubicBezTo>
                  <a:cubicBezTo>
                    <a:pt x="1135" y="399"/>
                    <a:pt x="1136" y="407"/>
                    <a:pt x="1143" y="408"/>
                  </a:cubicBezTo>
                  <a:cubicBezTo>
                    <a:pt x="1165" y="417"/>
                    <a:pt x="1161" y="428"/>
                    <a:pt x="1168" y="424"/>
                  </a:cubicBezTo>
                  <a:cubicBezTo>
                    <a:pt x="1186" y="440"/>
                    <a:pt x="1194" y="434"/>
                    <a:pt x="1193" y="442"/>
                  </a:cubicBezTo>
                  <a:cubicBezTo>
                    <a:pt x="1235" y="464"/>
                    <a:pt x="1238" y="470"/>
                    <a:pt x="1245" y="472"/>
                  </a:cubicBezTo>
                  <a:cubicBezTo>
                    <a:pt x="1267" y="488"/>
                    <a:pt x="1274" y="489"/>
                    <a:pt x="1280" y="492"/>
                  </a:cubicBezTo>
                  <a:cubicBezTo>
                    <a:pt x="1323" y="512"/>
                    <a:pt x="1330" y="514"/>
                    <a:pt x="1335" y="518"/>
                  </a:cubicBezTo>
                  <a:cubicBezTo>
                    <a:pt x="1382" y="533"/>
                    <a:pt x="1386" y="539"/>
                    <a:pt x="1395" y="538"/>
                  </a:cubicBezTo>
                  <a:cubicBezTo>
                    <a:pt x="1384" y="543"/>
                    <a:pt x="1377" y="547"/>
                    <a:pt x="1373" y="544"/>
                  </a:cubicBezTo>
                  <a:cubicBezTo>
                    <a:pt x="1332" y="527"/>
                    <a:pt x="1315" y="530"/>
                    <a:pt x="1307" y="519"/>
                  </a:cubicBezTo>
                  <a:cubicBezTo>
                    <a:pt x="1284" y="507"/>
                    <a:pt x="1277" y="506"/>
                    <a:pt x="1272" y="500"/>
                  </a:cubicBezTo>
                  <a:cubicBezTo>
                    <a:pt x="1230" y="471"/>
                    <a:pt x="1226" y="471"/>
                    <a:pt x="1223" y="469"/>
                  </a:cubicBezTo>
                  <a:cubicBezTo>
                    <a:pt x="1199" y="458"/>
                    <a:pt x="1197" y="451"/>
                    <a:pt x="1190" y="451"/>
                  </a:cubicBezTo>
                  <a:cubicBezTo>
                    <a:pt x="1157" y="429"/>
                    <a:pt x="1153" y="426"/>
                    <a:pt x="1148" y="423"/>
                  </a:cubicBezTo>
                  <a:cubicBezTo>
                    <a:pt x="1113" y="404"/>
                    <a:pt x="1109" y="399"/>
                    <a:pt x="1105" y="395"/>
                  </a:cubicBezTo>
                  <a:cubicBezTo>
                    <a:pt x="1070" y="377"/>
                    <a:pt x="1061" y="380"/>
                    <a:pt x="1059" y="373"/>
                  </a:cubicBezTo>
                  <a:cubicBezTo>
                    <a:pt x="1020" y="359"/>
                    <a:pt x="1014" y="358"/>
                    <a:pt x="1009" y="355"/>
                  </a:cubicBezTo>
                  <a:cubicBezTo>
                    <a:pt x="969" y="348"/>
                    <a:pt x="969" y="343"/>
                    <a:pt x="963" y="346"/>
                  </a:cubicBezTo>
                  <a:cubicBezTo>
                    <a:pt x="976" y="354"/>
                    <a:pt x="983" y="350"/>
                    <a:pt x="984" y="353"/>
                  </a:cubicBezTo>
                  <a:cubicBezTo>
                    <a:pt x="1039" y="376"/>
                    <a:pt x="1053" y="378"/>
                    <a:pt x="1063" y="385"/>
                  </a:cubicBezTo>
                  <a:cubicBezTo>
                    <a:pt x="1102" y="407"/>
                    <a:pt x="1109" y="409"/>
                    <a:pt x="1115" y="411"/>
                  </a:cubicBezTo>
                  <a:cubicBezTo>
                    <a:pt x="1169" y="450"/>
                    <a:pt x="1177" y="451"/>
                    <a:pt x="1182" y="455"/>
                  </a:cubicBezTo>
                  <a:cubicBezTo>
                    <a:pt x="1209" y="474"/>
                    <a:pt x="1216" y="470"/>
                    <a:pt x="1215" y="477"/>
                  </a:cubicBezTo>
                  <a:cubicBezTo>
                    <a:pt x="1243" y="495"/>
                    <a:pt x="1245" y="496"/>
                    <a:pt x="1248" y="498"/>
                  </a:cubicBezTo>
                  <a:cubicBezTo>
                    <a:pt x="1305" y="526"/>
                    <a:pt x="1305" y="532"/>
                    <a:pt x="1309" y="531"/>
                  </a:cubicBezTo>
                  <a:cubicBezTo>
                    <a:pt x="1346" y="544"/>
                    <a:pt x="1352" y="548"/>
                    <a:pt x="1359" y="549"/>
                  </a:cubicBezTo>
                  <a:cubicBezTo>
                    <a:pt x="1373" y="556"/>
                    <a:pt x="1377" y="556"/>
                    <a:pt x="1374" y="557"/>
                  </a:cubicBezTo>
                  <a:cubicBezTo>
                    <a:pt x="1296" y="546"/>
                    <a:pt x="1288" y="539"/>
                    <a:pt x="1279" y="535"/>
                  </a:cubicBezTo>
                  <a:cubicBezTo>
                    <a:pt x="1242" y="517"/>
                    <a:pt x="1240" y="516"/>
                    <a:pt x="1238" y="515"/>
                  </a:cubicBezTo>
                  <a:cubicBezTo>
                    <a:pt x="1208" y="501"/>
                    <a:pt x="1209" y="498"/>
                    <a:pt x="1208" y="497"/>
                  </a:cubicBezTo>
                  <a:cubicBezTo>
                    <a:pt x="1189" y="486"/>
                    <a:pt x="1179" y="483"/>
                    <a:pt x="1172" y="474"/>
                  </a:cubicBezTo>
                  <a:cubicBezTo>
                    <a:pt x="1131" y="447"/>
                    <a:pt x="1127" y="443"/>
                    <a:pt x="1122" y="441"/>
                  </a:cubicBezTo>
                  <a:cubicBezTo>
                    <a:pt x="1087" y="420"/>
                    <a:pt x="1078" y="414"/>
                    <a:pt x="1070" y="408"/>
                  </a:cubicBezTo>
                  <a:cubicBezTo>
                    <a:pt x="1025" y="387"/>
                    <a:pt x="1023" y="386"/>
                    <a:pt x="1019" y="386"/>
                  </a:cubicBezTo>
                  <a:cubicBezTo>
                    <a:pt x="997" y="379"/>
                    <a:pt x="990" y="374"/>
                    <a:pt x="982" y="373"/>
                  </a:cubicBezTo>
                  <a:cubicBezTo>
                    <a:pt x="961" y="367"/>
                    <a:pt x="956" y="364"/>
                    <a:pt x="949" y="366"/>
                  </a:cubicBezTo>
                  <a:cubicBezTo>
                    <a:pt x="912" y="360"/>
                    <a:pt x="904" y="352"/>
                    <a:pt x="901" y="359"/>
                  </a:cubicBezTo>
                  <a:cubicBezTo>
                    <a:pt x="939" y="366"/>
                    <a:pt x="943" y="366"/>
                    <a:pt x="945" y="369"/>
                  </a:cubicBezTo>
                  <a:cubicBezTo>
                    <a:pt x="980" y="379"/>
                    <a:pt x="984" y="379"/>
                    <a:pt x="987" y="381"/>
                  </a:cubicBezTo>
                  <a:cubicBezTo>
                    <a:pt x="1017" y="398"/>
                    <a:pt x="1025" y="393"/>
                    <a:pt x="1028" y="396"/>
                  </a:cubicBezTo>
                  <a:cubicBezTo>
                    <a:pt x="1048" y="412"/>
                    <a:pt x="1056" y="406"/>
                    <a:pt x="1055" y="413"/>
                  </a:cubicBezTo>
                  <a:cubicBezTo>
                    <a:pt x="1103" y="441"/>
                    <a:pt x="1106" y="443"/>
                    <a:pt x="1109" y="443"/>
                  </a:cubicBezTo>
                  <a:cubicBezTo>
                    <a:pt x="1137" y="466"/>
                    <a:pt x="1143" y="462"/>
                    <a:pt x="1144" y="466"/>
                  </a:cubicBezTo>
                  <a:cubicBezTo>
                    <a:pt x="1165" y="481"/>
                    <a:pt x="1166" y="486"/>
                    <a:pt x="1170" y="486"/>
                  </a:cubicBezTo>
                  <a:cubicBezTo>
                    <a:pt x="1202" y="503"/>
                    <a:pt x="1203" y="508"/>
                    <a:pt x="1206" y="510"/>
                  </a:cubicBezTo>
                  <a:cubicBezTo>
                    <a:pt x="1241" y="523"/>
                    <a:pt x="1241" y="530"/>
                    <a:pt x="1245" y="532"/>
                  </a:cubicBezTo>
                  <a:cubicBezTo>
                    <a:pt x="1275" y="539"/>
                    <a:pt x="1275" y="546"/>
                    <a:pt x="1281" y="545"/>
                  </a:cubicBezTo>
                  <a:cubicBezTo>
                    <a:pt x="1316" y="556"/>
                    <a:pt x="1321" y="560"/>
                    <a:pt x="1328" y="561"/>
                  </a:cubicBezTo>
                  <a:cubicBezTo>
                    <a:pt x="1352" y="568"/>
                    <a:pt x="1346" y="572"/>
                    <a:pt x="1331" y="569"/>
                  </a:cubicBezTo>
                  <a:cubicBezTo>
                    <a:pt x="1259" y="552"/>
                    <a:pt x="1252" y="552"/>
                    <a:pt x="1246" y="552"/>
                  </a:cubicBezTo>
                  <a:cubicBezTo>
                    <a:pt x="1206" y="536"/>
                    <a:pt x="1208" y="526"/>
                    <a:pt x="1200" y="531"/>
                  </a:cubicBezTo>
                  <a:cubicBezTo>
                    <a:pt x="1177" y="520"/>
                    <a:pt x="1175" y="517"/>
                    <a:pt x="1173" y="514"/>
                  </a:cubicBezTo>
                  <a:cubicBezTo>
                    <a:pt x="1144" y="496"/>
                    <a:pt x="1141" y="497"/>
                    <a:pt x="1141" y="495"/>
                  </a:cubicBezTo>
                  <a:cubicBezTo>
                    <a:pt x="1126" y="481"/>
                    <a:pt x="1117" y="487"/>
                    <a:pt x="1118" y="479"/>
                  </a:cubicBezTo>
                  <a:cubicBezTo>
                    <a:pt x="1093" y="464"/>
                    <a:pt x="1085" y="462"/>
                    <a:pt x="1079" y="458"/>
                  </a:cubicBezTo>
                  <a:cubicBezTo>
                    <a:pt x="1053" y="444"/>
                    <a:pt x="1047" y="441"/>
                    <a:pt x="1040" y="438"/>
                  </a:cubicBezTo>
                  <a:cubicBezTo>
                    <a:pt x="1009" y="419"/>
                    <a:pt x="1002" y="423"/>
                    <a:pt x="1001" y="419"/>
                  </a:cubicBezTo>
                  <a:cubicBezTo>
                    <a:pt x="977" y="408"/>
                    <a:pt x="972" y="409"/>
                    <a:pt x="968" y="409"/>
                  </a:cubicBezTo>
                  <a:cubicBezTo>
                    <a:pt x="945" y="398"/>
                    <a:pt x="937" y="404"/>
                    <a:pt x="935" y="399"/>
                  </a:cubicBezTo>
                  <a:cubicBezTo>
                    <a:pt x="931" y="401"/>
                    <a:pt x="947" y="408"/>
                    <a:pt x="966" y="412"/>
                  </a:cubicBezTo>
                  <a:cubicBezTo>
                    <a:pt x="993" y="422"/>
                    <a:pt x="995" y="423"/>
                    <a:pt x="997" y="424"/>
                  </a:cubicBezTo>
                  <a:cubicBezTo>
                    <a:pt x="1023" y="440"/>
                    <a:pt x="1032" y="443"/>
                    <a:pt x="1041" y="445"/>
                  </a:cubicBezTo>
                  <a:cubicBezTo>
                    <a:pt x="1112" y="490"/>
                    <a:pt x="1118" y="489"/>
                    <a:pt x="1120" y="492"/>
                  </a:cubicBezTo>
                  <a:cubicBezTo>
                    <a:pt x="1144" y="508"/>
                    <a:pt x="1146" y="509"/>
                    <a:pt x="1148" y="509"/>
                  </a:cubicBezTo>
                  <a:cubicBezTo>
                    <a:pt x="1210" y="544"/>
                    <a:pt x="1217" y="548"/>
                    <a:pt x="1226" y="551"/>
                  </a:cubicBezTo>
                  <a:cubicBezTo>
                    <a:pt x="1268" y="566"/>
                    <a:pt x="1273" y="568"/>
                    <a:pt x="1276" y="571"/>
                  </a:cubicBezTo>
                  <a:cubicBezTo>
                    <a:pt x="1317" y="575"/>
                    <a:pt x="1323" y="582"/>
                    <a:pt x="1336" y="580"/>
                  </a:cubicBezTo>
                  <a:cubicBezTo>
                    <a:pt x="1352" y="590"/>
                    <a:pt x="1349" y="591"/>
                    <a:pt x="1348" y="589"/>
                  </a:cubicBezTo>
                  <a:cubicBezTo>
                    <a:pt x="1307" y="591"/>
                    <a:pt x="1302" y="585"/>
                    <a:pt x="1292" y="585"/>
                  </a:cubicBezTo>
                  <a:cubicBezTo>
                    <a:pt x="1248" y="574"/>
                    <a:pt x="1241" y="578"/>
                    <a:pt x="1239" y="575"/>
                  </a:cubicBezTo>
                  <a:cubicBezTo>
                    <a:pt x="1185" y="557"/>
                    <a:pt x="1180" y="552"/>
                    <a:pt x="1171" y="554"/>
                  </a:cubicBezTo>
                  <a:cubicBezTo>
                    <a:pt x="1145" y="536"/>
                    <a:pt x="1135" y="544"/>
                    <a:pt x="1137" y="536"/>
                  </a:cubicBezTo>
                  <a:cubicBezTo>
                    <a:pt x="1107" y="523"/>
                    <a:pt x="1104" y="521"/>
                    <a:pt x="1101" y="520"/>
                  </a:cubicBezTo>
                  <a:cubicBezTo>
                    <a:pt x="1071" y="506"/>
                    <a:pt x="1067" y="506"/>
                    <a:pt x="1066" y="500"/>
                  </a:cubicBezTo>
                  <a:cubicBezTo>
                    <a:pt x="1002" y="467"/>
                    <a:pt x="991" y="459"/>
                    <a:pt x="978" y="454"/>
                  </a:cubicBezTo>
                  <a:cubicBezTo>
                    <a:pt x="937" y="434"/>
                    <a:pt x="935" y="425"/>
                    <a:pt x="927" y="425"/>
                  </a:cubicBezTo>
                  <a:cubicBezTo>
                    <a:pt x="883" y="410"/>
                    <a:pt x="878" y="404"/>
                    <a:pt x="870" y="405"/>
                  </a:cubicBezTo>
                  <a:cubicBezTo>
                    <a:pt x="847" y="397"/>
                    <a:pt x="841" y="401"/>
                    <a:pt x="840" y="397"/>
                  </a:cubicBezTo>
                  <a:cubicBezTo>
                    <a:pt x="851" y="403"/>
                    <a:pt x="855" y="408"/>
                    <a:pt x="863" y="406"/>
                  </a:cubicBezTo>
                  <a:cubicBezTo>
                    <a:pt x="906" y="423"/>
                    <a:pt x="917" y="426"/>
                    <a:pt x="926" y="432"/>
                  </a:cubicBezTo>
                  <a:cubicBezTo>
                    <a:pt x="967" y="451"/>
                    <a:pt x="974" y="460"/>
                    <a:pt x="985" y="464"/>
                  </a:cubicBezTo>
                  <a:cubicBezTo>
                    <a:pt x="1023" y="486"/>
                    <a:pt x="1032" y="492"/>
                    <a:pt x="1042" y="498"/>
                  </a:cubicBezTo>
                  <a:cubicBezTo>
                    <a:pt x="1088" y="521"/>
                    <a:pt x="1091" y="523"/>
                    <a:pt x="1091" y="526"/>
                  </a:cubicBezTo>
                  <a:cubicBezTo>
                    <a:pt x="1140" y="550"/>
                    <a:pt x="1153" y="551"/>
                    <a:pt x="1161" y="558"/>
                  </a:cubicBezTo>
                  <a:cubicBezTo>
                    <a:pt x="1216" y="576"/>
                    <a:pt x="1220" y="579"/>
                    <a:pt x="1225" y="582"/>
                  </a:cubicBezTo>
                  <a:cubicBezTo>
                    <a:pt x="1256" y="587"/>
                    <a:pt x="1256" y="592"/>
                    <a:pt x="1262" y="589"/>
                  </a:cubicBezTo>
                  <a:cubicBezTo>
                    <a:pt x="1302" y="600"/>
                    <a:pt x="1312" y="596"/>
                    <a:pt x="1317" y="599"/>
                  </a:cubicBezTo>
                  <a:cubicBezTo>
                    <a:pt x="1318" y="607"/>
                    <a:pt x="1317" y="607"/>
                    <a:pt x="1316" y="606"/>
                  </a:cubicBezTo>
                  <a:cubicBezTo>
                    <a:pt x="1275" y="602"/>
                    <a:pt x="1264" y="603"/>
                    <a:pt x="1253" y="603"/>
                  </a:cubicBezTo>
                  <a:cubicBezTo>
                    <a:pt x="1199" y="587"/>
                    <a:pt x="1192" y="584"/>
                    <a:pt x="1185" y="580"/>
                  </a:cubicBezTo>
                  <a:cubicBezTo>
                    <a:pt x="1112" y="551"/>
                    <a:pt x="1105" y="546"/>
                    <a:pt x="1098" y="543"/>
                  </a:cubicBezTo>
                  <a:cubicBezTo>
                    <a:pt x="1055" y="516"/>
                    <a:pt x="1047" y="511"/>
                    <a:pt x="1039" y="507"/>
                  </a:cubicBezTo>
                  <a:cubicBezTo>
                    <a:pt x="1010" y="492"/>
                    <a:pt x="1007" y="488"/>
                    <a:pt x="1004" y="485"/>
                  </a:cubicBezTo>
                  <a:cubicBezTo>
                    <a:pt x="974" y="470"/>
                    <a:pt x="968" y="470"/>
                    <a:pt x="965" y="465"/>
                  </a:cubicBezTo>
                  <a:cubicBezTo>
                    <a:pt x="896" y="432"/>
                    <a:pt x="895" y="425"/>
                    <a:pt x="887" y="428"/>
                  </a:cubicBezTo>
                  <a:cubicBezTo>
                    <a:pt x="876" y="429"/>
                    <a:pt x="884" y="428"/>
                    <a:pt x="888" y="432"/>
                  </a:cubicBezTo>
                  <a:cubicBezTo>
                    <a:pt x="956" y="467"/>
                    <a:pt x="964" y="476"/>
                    <a:pt x="976" y="478"/>
                  </a:cubicBezTo>
                  <a:cubicBezTo>
                    <a:pt x="994" y="490"/>
                    <a:pt x="1000" y="490"/>
                    <a:pt x="1004" y="496"/>
                  </a:cubicBezTo>
                  <a:cubicBezTo>
                    <a:pt x="1037" y="513"/>
                    <a:pt x="1039" y="519"/>
                    <a:pt x="1045" y="519"/>
                  </a:cubicBezTo>
                  <a:cubicBezTo>
                    <a:pt x="1082" y="536"/>
                    <a:pt x="1082" y="546"/>
                    <a:pt x="1090" y="544"/>
                  </a:cubicBezTo>
                  <a:cubicBezTo>
                    <a:pt x="1127" y="568"/>
                    <a:pt x="1136" y="570"/>
                    <a:pt x="1142" y="577"/>
                  </a:cubicBezTo>
                  <a:cubicBezTo>
                    <a:pt x="1174" y="583"/>
                    <a:pt x="1176" y="593"/>
                    <a:pt x="1187" y="591"/>
                  </a:cubicBezTo>
                  <a:cubicBezTo>
                    <a:pt x="1214" y="602"/>
                    <a:pt x="1214" y="605"/>
                    <a:pt x="1218" y="603"/>
                  </a:cubicBezTo>
                  <a:cubicBezTo>
                    <a:pt x="1251" y="613"/>
                    <a:pt x="1256" y="612"/>
                    <a:pt x="1261" y="611"/>
                  </a:cubicBezTo>
                  <a:cubicBezTo>
                    <a:pt x="1286" y="625"/>
                    <a:pt x="1279" y="617"/>
                    <a:pt x="1274" y="622"/>
                  </a:cubicBezTo>
                  <a:cubicBezTo>
                    <a:pt x="1187" y="614"/>
                    <a:pt x="1177" y="614"/>
                    <a:pt x="1169" y="612"/>
                  </a:cubicBezTo>
                  <a:cubicBezTo>
                    <a:pt x="1140" y="601"/>
                    <a:pt x="1132" y="604"/>
                    <a:pt x="1129" y="602"/>
                  </a:cubicBezTo>
                  <a:cubicBezTo>
                    <a:pt x="1099" y="590"/>
                    <a:pt x="1094" y="589"/>
                    <a:pt x="1091" y="586"/>
                  </a:cubicBezTo>
                  <a:cubicBezTo>
                    <a:pt x="1058" y="573"/>
                    <a:pt x="1056" y="572"/>
                    <a:pt x="1055" y="571"/>
                  </a:cubicBezTo>
                  <a:cubicBezTo>
                    <a:pt x="1038" y="563"/>
                    <a:pt x="1035" y="561"/>
                    <a:pt x="1031" y="559"/>
                  </a:cubicBezTo>
                  <a:cubicBezTo>
                    <a:pt x="990" y="533"/>
                    <a:pt x="983" y="528"/>
                    <a:pt x="977" y="522"/>
                  </a:cubicBezTo>
                  <a:cubicBezTo>
                    <a:pt x="942" y="497"/>
                    <a:pt x="928" y="486"/>
                    <a:pt x="915" y="474"/>
                  </a:cubicBezTo>
                  <a:cubicBezTo>
                    <a:pt x="882" y="446"/>
                    <a:pt x="876" y="447"/>
                    <a:pt x="874" y="441"/>
                  </a:cubicBezTo>
                  <a:cubicBezTo>
                    <a:pt x="848" y="426"/>
                    <a:pt x="845" y="424"/>
                    <a:pt x="840" y="423"/>
                  </a:cubicBezTo>
                  <a:cubicBezTo>
                    <a:pt x="833" y="423"/>
                    <a:pt x="838" y="426"/>
                    <a:pt x="841" y="430"/>
                  </a:cubicBezTo>
                  <a:cubicBezTo>
                    <a:pt x="861" y="440"/>
                    <a:pt x="865" y="443"/>
                    <a:pt x="868" y="447"/>
                  </a:cubicBezTo>
                  <a:cubicBezTo>
                    <a:pt x="917" y="483"/>
                    <a:pt x="925" y="492"/>
                    <a:pt x="933" y="499"/>
                  </a:cubicBezTo>
                  <a:cubicBezTo>
                    <a:pt x="995" y="543"/>
                    <a:pt x="1002" y="552"/>
                    <a:pt x="1012" y="556"/>
                  </a:cubicBezTo>
                  <a:cubicBezTo>
                    <a:pt x="1030" y="570"/>
                    <a:pt x="1038" y="569"/>
                    <a:pt x="1040" y="575"/>
                  </a:cubicBezTo>
                  <a:cubicBezTo>
                    <a:pt x="1097" y="600"/>
                    <a:pt x="1109" y="599"/>
                    <a:pt x="1114" y="606"/>
                  </a:cubicBezTo>
                  <a:cubicBezTo>
                    <a:pt x="1162" y="618"/>
                    <a:pt x="1179" y="625"/>
                    <a:pt x="1200" y="626"/>
                  </a:cubicBezTo>
                  <a:cubicBezTo>
                    <a:pt x="1234" y="631"/>
                    <a:pt x="1239" y="633"/>
                    <a:pt x="1245" y="632"/>
                  </a:cubicBezTo>
                  <a:cubicBezTo>
                    <a:pt x="1212" y="636"/>
                    <a:pt x="1210" y="636"/>
                    <a:pt x="1201" y="635"/>
                  </a:cubicBezTo>
                  <a:cubicBezTo>
                    <a:pt x="1161" y="627"/>
                    <a:pt x="1155" y="625"/>
                    <a:pt x="1149" y="625"/>
                  </a:cubicBezTo>
                  <a:cubicBezTo>
                    <a:pt x="1128" y="619"/>
                    <a:pt x="1125" y="619"/>
                    <a:pt x="1123" y="616"/>
                  </a:cubicBezTo>
                  <a:cubicBezTo>
                    <a:pt x="1093" y="609"/>
                    <a:pt x="1092" y="605"/>
                    <a:pt x="1090" y="604"/>
                  </a:cubicBezTo>
                  <a:cubicBezTo>
                    <a:pt x="1047" y="582"/>
                    <a:pt x="1045" y="581"/>
                    <a:pt x="1041" y="582"/>
                  </a:cubicBezTo>
                  <a:cubicBezTo>
                    <a:pt x="1009" y="562"/>
                    <a:pt x="998" y="557"/>
                    <a:pt x="987" y="552"/>
                  </a:cubicBezTo>
                  <a:cubicBezTo>
                    <a:pt x="975" y="540"/>
                    <a:pt x="969" y="540"/>
                    <a:pt x="966" y="536"/>
                  </a:cubicBezTo>
                  <a:cubicBezTo>
                    <a:pt x="893" y="485"/>
                    <a:pt x="888" y="477"/>
                    <a:pt x="880" y="474"/>
                  </a:cubicBezTo>
                  <a:cubicBezTo>
                    <a:pt x="867" y="462"/>
                    <a:pt x="862" y="462"/>
                    <a:pt x="859" y="457"/>
                  </a:cubicBezTo>
                  <a:cubicBezTo>
                    <a:pt x="821" y="434"/>
                    <a:pt x="819" y="429"/>
                    <a:pt x="812" y="430"/>
                  </a:cubicBezTo>
                  <a:cubicBezTo>
                    <a:pt x="839" y="451"/>
                    <a:pt x="843" y="454"/>
                    <a:pt x="848" y="455"/>
                  </a:cubicBezTo>
                  <a:cubicBezTo>
                    <a:pt x="867" y="470"/>
                    <a:pt x="869" y="472"/>
                    <a:pt x="871" y="473"/>
                  </a:cubicBezTo>
                  <a:cubicBezTo>
                    <a:pt x="889" y="489"/>
                    <a:pt x="891" y="491"/>
                    <a:pt x="894" y="491"/>
                  </a:cubicBezTo>
                  <a:cubicBezTo>
                    <a:pt x="968" y="549"/>
                    <a:pt x="985" y="560"/>
                    <a:pt x="1002" y="571"/>
                  </a:cubicBezTo>
                  <a:cubicBezTo>
                    <a:pt x="1086" y="612"/>
                    <a:pt x="1090" y="614"/>
                    <a:pt x="1094" y="617"/>
                  </a:cubicBezTo>
                  <a:cubicBezTo>
                    <a:pt x="1123" y="631"/>
                    <a:pt x="1129" y="627"/>
                    <a:pt x="1130" y="630"/>
                  </a:cubicBezTo>
                  <a:cubicBezTo>
                    <a:pt x="1158" y="636"/>
                    <a:pt x="1164" y="637"/>
                    <a:pt x="1169" y="639"/>
                  </a:cubicBezTo>
                  <a:cubicBezTo>
                    <a:pt x="1224" y="647"/>
                    <a:pt x="1233" y="642"/>
                    <a:pt x="1235" y="649"/>
                  </a:cubicBezTo>
                  <a:cubicBezTo>
                    <a:pt x="1210" y="650"/>
                    <a:pt x="1203" y="654"/>
                    <a:pt x="1202" y="650"/>
                  </a:cubicBezTo>
                  <a:cubicBezTo>
                    <a:pt x="1105" y="635"/>
                    <a:pt x="1098" y="633"/>
                    <a:pt x="1090" y="633"/>
                  </a:cubicBezTo>
                  <a:cubicBezTo>
                    <a:pt x="1015" y="596"/>
                    <a:pt x="1008" y="600"/>
                    <a:pt x="1006" y="597"/>
                  </a:cubicBezTo>
                  <a:cubicBezTo>
                    <a:pt x="972" y="578"/>
                    <a:pt x="967" y="573"/>
                    <a:pt x="962" y="570"/>
                  </a:cubicBezTo>
                  <a:cubicBezTo>
                    <a:pt x="933" y="548"/>
                    <a:pt x="923" y="537"/>
                    <a:pt x="910" y="530"/>
                  </a:cubicBezTo>
                  <a:cubicBezTo>
                    <a:pt x="874" y="494"/>
                    <a:pt x="865" y="495"/>
                    <a:pt x="862" y="486"/>
                  </a:cubicBezTo>
                  <a:cubicBezTo>
                    <a:pt x="852" y="473"/>
                    <a:pt x="848" y="485"/>
                    <a:pt x="853" y="483"/>
                  </a:cubicBezTo>
                  <a:cubicBezTo>
                    <a:pt x="875" y="508"/>
                    <a:pt x="881" y="505"/>
                    <a:pt x="880" y="511"/>
                  </a:cubicBezTo>
                  <a:cubicBezTo>
                    <a:pt x="914" y="539"/>
                    <a:pt x="923" y="549"/>
                    <a:pt x="934" y="555"/>
                  </a:cubicBezTo>
                  <a:cubicBezTo>
                    <a:pt x="973" y="583"/>
                    <a:pt x="977" y="593"/>
                    <a:pt x="988" y="592"/>
                  </a:cubicBezTo>
                  <a:cubicBezTo>
                    <a:pt x="1018" y="609"/>
                    <a:pt x="1024" y="614"/>
                    <a:pt x="1032" y="617"/>
                  </a:cubicBezTo>
                  <a:cubicBezTo>
                    <a:pt x="1060" y="632"/>
                    <a:pt x="1067" y="631"/>
                    <a:pt x="1072" y="632"/>
                  </a:cubicBezTo>
                  <a:cubicBezTo>
                    <a:pt x="1136" y="650"/>
                    <a:pt x="1145" y="658"/>
                    <a:pt x="1161" y="656"/>
                  </a:cubicBezTo>
                  <a:cubicBezTo>
                    <a:pt x="1183" y="662"/>
                    <a:pt x="1186" y="663"/>
                    <a:pt x="1189" y="664"/>
                  </a:cubicBezTo>
                  <a:cubicBezTo>
                    <a:pt x="1149" y="665"/>
                    <a:pt x="1142" y="669"/>
                    <a:pt x="1141" y="666"/>
                  </a:cubicBezTo>
                  <a:cubicBezTo>
                    <a:pt x="1080" y="658"/>
                    <a:pt x="1078" y="656"/>
                    <a:pt x="1075" y="656"/>
                  </a:cubicBezTo>
                  <a:cubicBezTo>
                    <a:pt x="1027" y="642"/>
                    <a:pt x="1015" y="636"/>
                    <a:pt x="1001" y="631"/>
                  </a:cubicBezTo>
                  <a:cubicBezTo>
                    <a:pt x="948" y="600"/>
                    <a:pt x="944" y="598"/>
                    <a:pt x="940" y="596"/>
                  </a:cubicBezTo>
                  <a:cubicBezTo>
                    <a:pt x="926" y="588"/>
                    <a:pt x="928" y="584"/>
                    <a:pt x="926" y="583"/>
                  </a:cubicBezTo>
                  <a:cubicBezTo>
                    <a:pt x="900" y="567"/>
                    <a:pt x="886" y="553"/>
                    <a:pt x="868" y="544"/>
                  </a:cubicBezTo>
                  <a:cubicBezTo>
                    <a:pt x="815" y="514"/>
                    <a:pt x="807" y="517"/>
                    <a:pt x="805" y="512"/>
                  </a:cubicBezTo>
                  <a:cubicBezTo>
                    <a:pt x="772" y="504"/>
                    <a:pt x="770" y="501"/>
                    <a:pt x="766" y="503"/>
                  </a:cubicBezTo>
                  <a:cubicBezTo>
                    <a:pt x="786" y="513"/>
                    <a:pt x="794" y="513"/>
                    <a:pt x="799" y="517"/>
                  </a:cubicBezTo>
                  <a:cubicBezTo>
                    <a:pt x="872" y="557"/>
                    <a:pt x="883" y="560"/>
                    <a:pt x="888" y="570"/>
                  </a:cubicBezTo>
                  <a:cubicBezTo>
                    <a:pt x="930" y="596"/>
                    <a:pt x="931" y="599"/>
                    <a:pt x="934" y="599"/>
                  </a:cubicBezTo>
                  <a:cubicBezTo>
                    <a:pt x="974" y="626"/>
                    <a:pt x="981" y="634"/>
                    <a:pt x="993" y="635"/>
                  </a:cubicBezTo>
                  <a:cubicBezTo>
                    <a:pt x="1030" y="654"/>
                    <a:pt x="1041" y="658"/>
                    <a:pt x="1055" y="657"/>
                  </a:cubicBezTo>
                  <a:cubicBezTo>
                    <a:pt x="1081" y="664"/>
                    <a:pt x="1082" y="669"/>
                    <a:pt x="1086" y="669"/>
                  </a:cubicBezTo>
                  <a:cubicBezTo>
                    <a:pt x="1132" y="679"/>
                    <a:pt x="1144" y="674"/>
                    <a:pt x="1150" y="680"/>
                  </a:cubicBezTo>
                  <a:cubicBezTo>
                    <a:pt x="1113" y="682"/>
                    <a:pt x="1114" y="674"/>
                    <a:pt x="1107" y="676"/>
                  </a:cubicBezTo>
                  <a:cubicBezTo>
                    <a:pt x="1093" y="674"/>
                    <a:pt x="1086" y="677"/>
                    <a:pt x="1082" y="674"/>
                  </a:cubicBezTo>
                  <a:cubicBezTo>
                    <a:pt x="1026" y="662"/>
                    <a:pt x="1023" y="659"/>
                    <a:pt x="1022" y="659"/>
                  </a:cubicBezTo>
                  <a:cubicBezTo>
                    <a:pt x="1001" y="653"/>
                    <a:pt x="992" y="651"/>
                    <a:pt x="984" y="648"/>
                  </a:cubicBezTo>
                  <a:cubicBezTo>
                    <a:pt x="948" y="631"/>
                    <a:pt x="942" y="632"/>
                    <a:pt x="939" y="629"/>
                  </a:cubicBezTo>
                  <a:cubicBezTo>
                    <a:pt x="916" y="615"/>
                    <a:pt x="910" y="616"/>
                    <a:pt x="907" y="613"/>
                  </a:cubicBezTo>
                  <a:cubicBezTo>
                    <a:pt x="873" y="593"/>
                    <a:pt x="869" y="590"/>
                    <a:pt x="865" y="589"/>
                  </a:cubicBezTo>
                  <a:cubicBezTo>
                    <a:pt x="832" y="568"/>
                    <a:pt x="826" y="569"/>
                    <a:pt x="823" y="566"/>
                  </a:cubicBezTo>
                  <a:cubicBezTo>
                    <a:pt x="784" y="554"/>
                    <a:pt x="782" y="548"/>
                    <a:pt x="776" y="550"/>
                  </a:cubicBezTo>
                  <a:cubicBezTo>
                    <a:pt x="733" y="548"/>
                    <a:pt x="728" y="546"/>
                    <a:pt x="720" y="547"/>
                  </a:cubicBezTo>
                  <a:cubicBezTo>
                    <a:pt x="750" y="554"/>
                    <a:pt x="764" y="549"/>
                    <a:pt x="771" y="555"/>
                  </a:cubicBezTo>
                  <a:cubicBezTo>
                    <a:pt x="824" y="572"/>
                    <a:pt x="825" y="575"/>
                    <a:pt x="828" y="578"/>
                  </a:cubicBezTo>
                  <a:cubicBezTo>
                    <a:pt x="880" y="604"/>
                    <a:pt x="882" y="607"/>
                    <a:pt x="885" y="610"/>
                  </a:cubicBezTo>
                  <a:cubicBezTo>
                    <a:pt x="920" y="629"/>
                    <a:pt x="926" y="632"/>
                    <a:pt x="933" y="635"/>
                  </a:cubicBezTo>
                  <a:cubicBezTo>
                    <a:pt x="948" y="643"/>
                    <a:pt x="952" y="643"/>
                    <a:pt x="949" y="645"/>
                  </a:cubicBezTo>
                  <a:cubicBezTo>
                    <a:pt x="926" y="635"/>
                    <a:pt x="924" y="634"/>
                    <a:pt x="920" y="635"/>
                  </a:cubicBezTo>
                  <a:cubicBezTo>
                    <a:pt x="888" y="619"/>
                    <a:pt x="883" y="618"/>
                    <a:pt x="877" y="618"/>
                  </a:cubicBezTo>
                  <a:cubicBezTo>
                    <a:pt x="825" y="595"/>
                    <a:pt x="816" y="591"/>
                    <a:pt x="805" y="589"/>
                  </a:cubicBezTo>
                  <a:cubicBezTo>
                    <a:pt x="728" y="577"/>
                    <a:pt x="714" y="579"/>
                    <a:pt x="702" y="579"/>
                  </a:cubicBezTo>
                  <a:cubicBezTo>
                    <a:pt x="656" y="593"/>
                    <a:pt x="661" y="588"/>
                    <a:pt x="670" y="589"/>
                  </a:cubicBezTo>
                  <a:cubicBezTo>
                    <a:pt x="751" y="586"/>
                    <a:pt x="760" y="585"/>
                    <a:pt x="767" y="585"/>
                  </a:cubicBezTo>
                  <a:cubicBezTo>
                    <a:pt x="799" y="597"/>
                    <a:pt x="806" y="593"/>
                    <a:pt x="807" y="598"/>
                  </a:cubicBezTo>
                  <a:cubicBezTo>
                    <a:pt x="839" y="611"/>
                    <a:pt x="853" y="614"/>
                    <a:pt x="864" y="620"/>
                  </a:cubicBezTo>
                  <a:cubicBezTo>
                    <a:pt x="910" y="635"/>
                    <a:pt x="915" y="639"/>
                    <a:pt x="919" y="644"/>
                  </a:cubicBezTo>
                  <a:cubicBezTo>
                    <a:pt x="964" y="661"/>
                    <a:pt x="971" y="663"/>
                    <a:pt x="977" y="667"/>
                  </a:cubicBezTo>
                  <a:cubicBezTo>
                    <a:pt x="1030" y="682"/>
                    <a:pt x="1031" y="688"/>
                    <a:pt x="1038" y="684"/>
                  </a:cubicBezTo>
                  <a:cubicBezTo>
                    <a:pt x="1098" y="697"/>
                    <a:pt x="1102" y="695"/>
                    <a:pt x="1106" y="694"/>
                  </a:cubicBezTo>
                  <a:cubicBezTo>
                    <a:pt x="1130" y="698"/>
                    <a:pt x="1137" y="693"/>
                    <a:pt x="1137" y="697"/>
                  </a:cubicBezTo>
                  <a:cubicBezTo>
                    <a:pt x="1080" y="702"/>
                    <a:pt x="1065" y="702"/>
                    <a:pt x="1050" y="702"/>
                  </a:cubicBezTo>
                  <a:cubicBezTo>
                    <a:pt x="1023" y="698"/>
                    <a:pt x="1017" y="695"/>
                    <a:pt x="1009" y="696"/>
                  </a:cubicBezTo>
                  <a:cubicBezTo>
                    <a:pt x="947" y="677"/>
                    <a:pt x="942" y="673"/>
                    <a:pt x="934" y="674"/>
                  </a:cubicBezTo>
                  <a:cubicBezTo>
                    <a:pt x="905" y="660"/>
                    <a:pt x="898" y="657"/>
                    <a:pt x="888" y="656"/>
                  </a:cubicBezTo>
                  <a:cubicBezTo>
                    <a:pt x="852" y="636"/>
                    <a:pt x="846" y="637"/>
                    <a:pt x="841" y="638"/>
                  </a:cubicBezTo>
                  <a:cubicBezTo>
                    <a:pt x="789" y="618"/>
                    <a:pt x="781" y="623"/>
                    <a:pt x="780" y="618"/>
                  </a:cubicBezTo>
                  <a:cubicBezTo>
                    <a:pt x="751" y="609"/>
                    <a:pt x="743" y="614"/>
                    <a:pt x="741" y="609"/>
                  </a:cubicBezTo>
                  <a:cubicBezTo>
                    <a:pt x="676" y="616"/>
                    <a:pt x="678" y="620"/>
                    <a:pt x="671" y="620"/>
                  </a:cubicBezTo>
                  <a:cubicBezTo>
                    <a:pt x="744" y="619"/>
                    <a:pt x="751" y="618"/>
                    <a:pt x="754" y="623"/>
                  </a:cubicBezTo>
                  <a:cubicBezTo>
                    <a:pt x="793" y="629"/>
                    <a:pt x="797" y="632"/>
                    <a:pt x="802" y="634"/>
                  </a:cubicBezTo>
                  <a:cubicBezTo>
                    <a:pt x="822" y="641"/>
                    <a:pt x="832" y="637"/>
                    <a:pt x="833" y="644"/>
                  </a:cubicBezTo>
                  <a:cubicBezTo>
                    <a:pt x="906" y="668"/>
                    <a:pt x="914" y="676"/>
                    <a:pt x="926" y="678"/>
                  </a:cubicBezTo>
                  <a:cubicBezTo>
                    <a:pt x="975" y="698"/>
                    <a:pt x="984" y="694"/>
                    <a:pt x="987" y="700"/>
                  </a:cubicBezTo>
                  <a:cubicBezTo>
                    <a:pt x="898" y="678"/>
                    <a:pt x="894" y="673"/>
                    <a:pt x="887" y="674"/>
                  </a:cubicBezTo>
                  <a:cubicBezTo>
                    <a:pt x="847" y="666"/>
                    <a:pt x="846" y="659"/>
                    <a:pt x="838" y="661"/>
                  </a:cubicBezTo>
                  <a:cubicBezTo>
                    <a:pt x="783" y="644"/>
                    <a:pt x="776" y="646"/>
                    <a:pt x="771" y="644"/>
                  </a:cubicBezTo>
                  <a:cubicBezTo>
                    <a:pt x="696" y="645"/>
                    <a:pt x="694" y="643"/>
                    <a:pt x="678" y="645"/>
                  </a:cubicBezTo>
                  <a:cubicBezTo>
                    <a:pt x="632" y="654"/>
                    <a:pt x="621" y="657"/>
                    <a:pt x="610" y="660"/>
                  </a:cubicBezTo>
                  <a:cubicBezTo>
                    <a:pt x="603" y="670"/>
                    <a:pt x="617" y="662"/>
                    <a:pt x="634" y="657"/>
                  </a:cubicBezTo>
                  <a:cubicBezTo>
                    <a:pt x="721" y="644"/>
                    <a:pt x="727" y="653"/>
                    <a:pt x="736" y="648"/>
                  </a:cubicBezTo>
                  <a:cubicBezTo>
                    <a:pt x="762" y="649"/>
                    <a:pt x="765" y="650"/>
                    <a:pt x="768" y="651"/>
                  </a:cubicBezTo>
                  <a:cubicBezTo>
                    <a:pt x="809" y="662"/>
                    <a:pt x="824" y="664"/>
                    <a:pt x="837" y="667"/>
                  </a:cubicBezTo>
                  <a:cubicBezTo>
                    <a:pt x="880" y="682"/>
                    <a:pt x="887" y="682"/>
                    <a:pt x="893" y="684"/>
                  </a:cubicBezTo>
                  <a:cubicBezTo>
                    <a:pt x="935" y="697"/>
                    <a:pt x="939" y="697"/>
                    <a:pt x="941" y="700"/>
                  </a:cubicBezTo>
                  <a:cubicBezTo>
                    <a:pt x="1001" y="712"/>
                    <a:pt x="1009" y="716"/>
                    <a:pt x="1019" y="717"/>
                  </a:cubicBezTo>
                  <a:cubicBezTo>
                    <a:pt x="1062" y="726"/>
                    <a:pt x="1073" y="716"/>
                    <a:pt x="1073" y="722"/>
                  </a:cubicBezTo>
                  <a:cubicBezTo>
                    <a:pt x="1019" y="731"/>
                    <a:pt x="1005" y="730"/>
                    <a:pt x="991" y="731"/>
                  </a:cubicBezTo>
                  <a:cubicBezTo>
                    <a:pt x="961" y="724"/>
                    <a:pt x="955" y="728"/>
                    <a:pt x="954" y="724"/>
                  </a:cubicBezTo>
                  <a:cubicBezTo>
                    <a:pt x="897" y="710"/>
                    <a:pt x="893" y="708"/>
                    <a:pt x="887" y="707"/>
                  </a:cubicBezTo>
                  <a:cubicBezTo>
                    <a:pt x="834" y="695"/>
                    <a:pt x="833" y="688"/>
                    <a:pt x="826" y="689"/>
                  </a:cubicBezTo>
                  <a:cubicBezTo>
                    <a:pt x="742" y="668"/>
                    <a:pt x="733" y="668"/>
                    <a:pt x="726" y="665"/>
                  </a:cubicBezTo>
                  <a:cubicBezTo>
                    <a:pt x="702" y="662"/>
                    <a:pt x="695" y="667"/>
                    <a:pt x="695" y="662"/>
                  </a:cubicBezTo>
                  <a:cubicBezTo>
                    <a:pt x="668" y="661"/>
                    <a:pt x="660" y="667"/>
                    <a:pt x="659" y="662"/>
                  </a:cubicBezTo>
                  <a:cubicBezTo>
                    <a:pt x="649" y="666"/>
                    <a:pt x="680" y="667"/>
                    <a:pt x="709" y="670"/>
                  </a:cubicBezTo>
                  <a:cubicBezTo>
                    <a:pt x="800" y="689"/>
                    <a:pt x="805" y="689"/>
                    <a:pt x="809" y="692"/>
                  </a:cubicBezTo>
                  <a:cubicBezTo>
                    <a:pt x="834" y="697"/>
                    <a:pt x="839" y="703"/>
                    <a:pt x="848" y="703"/>
                  </a:cubicBezTo>
                  <a:cubicBezTo>
                    <a:pt x="904" y="721"/>
                    <a:pt x="912" y="724"/>
                    <a:pt x="919" y="728"/>
                  </a:cubicBezTo>
                  <a:cubicBezTo>
                    <a:pt x="958" y="739"/>
                    <a:pt x="967" y="732"/>
                    <a:pt x="968" y="739"/>
                  </a:cubicBezTo>
                  <a:cubicBezTo>
                    <a:pt x="1005" y="741"/>
                    <a:pt x="1005" y="737"/>
                    <a:pt x="1008" y="743"/>
                  </a:cubicBezTo>
                  <a:cubicBezTo>
                    <a:pt x="897" y="732"/>
                    <a:pt x="889" y="732"/>
                    <a:pt x="884" y="728"/>
                  </a:cubicBezTo>
                  <a:cubicBezTo>
                    <a:pt x="849" y="719"/>
                    <a:pt x="834" y="716"/>
                    <a:pt x="819" y="713"/>
                  </a:cubicBezTo>
                  <a:cubicBezTo>
                    <a:pt x="752" y="692"/>
                    <a:pt x="741" y="696"/>
                    <a:pt x="735" y="692"/>
                  </a:cubicBezTo>
                  <a:cubicBezTo>
                    <a:pt x="661" y="682"/>
                    <a:pt x="653" y="680"/>
                    <a:pt x="645" y="680"/>
                  </a:cubicBezTo>
                  <a:cubicBezTo>
                    <a:pt x="612" y="688"/>
                    <a:pt x="628" y="691"/>
                    <a:pt x="648" y="686"/>
                  </a:cubicBezTo>
                  <a:cubicBezTo>
                    <a:pt x="712" y="690"/>
                    <a:pt x="713" y="700"/>
                    <a:pt x="723" y="697"/>
                  </a:cubicBezTo>
                  <a:cubicBezTo>
                    <a:pt x="771" y="710"/>
                    <a:pt x="786" y="709"/>
                    <a:pt x="797" y="715"/>
                  </a:cubicBezTo>
                  <a:cubicBezTo>
                    <a:pt x="838" y="727"/>
                    <a:pt x="845" y="727"/>
                    <a:pt x="851" y="729"/>
                  </a:cubicBezTo>
                  <a:cubicBezTo>
                    <a:pt x="876" y="735"/>
                    <a:pt x="880" y="740"/>
                    <a:pt x="888" y="738"/>
                  </a:cubicBezTo>
                  <a:cubicBezTo>
                    <a:pt x="945" y="756"/>
                    <a:pt x="955" y="746"/>
                    <a:pt x="955" y="753"/>
                  </a:cubicBezTo>
                  <a:cubicBezTo>
                    <a:pt x="974" y="755"/>
                    <a:pt x="970" y="759"/>
                    <a:pt x="956" y="761"/>
                  </a:cubicBezTo>
                  <a:cubicBezTo>
                    <a:pt x="909" y="757"/>
                    <a:pt x="908" y="754"/>
                    <a:pt x="904" y="755"/>
                  </a:cubicBezTo>
                  <a:cubicBezTo>
                    <a:pt x="885" y="748"/>
                    <a:pt x="880" y="752"/>
                    <a:pt x="879" y="749"/>
                  </a:cubicBezTo>
                  <a:cubicBezTo>
                    <a:pt x="859" y="745"/>
                    <a:pt x="858" y="743"/>
                    <a:pt x="853" y="744"/>
                  </a:cubicBezTo>
                  <a:cubicBezTo>
                    <a:pt x="800" y="729"/>
                    <a:pt x="793" y="730"/>
                    <a:pt x="790" y="725"/>
                  </a:cubicBezTo>
                  <a:cubicBezTo>
                    <a:pt x="720" y="706"/>
                    <a:pt x="714" y="706"/>
                    <a:pt x="707" y="706"/>
                  </a:cubicBezTo>
                  <a:cubicBezTo>
                    <a:pt x="736" y="712"/>
                    <a:pt x="742" y="721"/>
                    <a:pt x="756" y="720"/>
                  </a:cubicBezTo>
                  <a:cubicBezTo>
                    <a:pt x="822" y="744"/>
                    <a:pt x="826" y="747"/>
                    <a:pt x="832" y="748"/>
                  </a:cubicBezTo>
                  <a:cubicBezTo>
                    <a:pt x="860" y="754"/>
                    <a:pt x="872" y="756"/>
                    <a:pt x="881" y="761"/>
                  </a:cubicBezTo>
                  <a:cubicBezTo>
                    <a:pt x="921" y="767"/>
                    <a:pt x="925" y="770"/>
                    <a:pt x="933" y="768"/>
                  </a:cubicBezTo>
                  <a:cubicBezTo>
                    <a:pt x="905" y="774"/>
                    <a:pt x="897" y="771"/>
                    <a:pt x="885" y="774"/>
                  </a:cubicBezTo>
                  <a:cubicBezTo>
                    <a:pt x="841" y="759"/>
                    <a:pt x="836" y="760"/>
                    <a:pt x="832" y="759"/>
                  </a:cubicBezTo>
                  <a:cubicBezTo>
                    <a:pt x="803" y="756"/>
                    <a:pt x="801" y="752"/>
                    <a:pt x="797" y="752"/>
                  </a:cubicBezTo>
                  <a:cubicBezTo>
                    <a:pt x="747" y="739"/>
                    <a:pt x="735" y="743"/>
                    <a:pt x="730" y="738"/>
                  </a:cubicBezTo>
                  <a:cubicBezTo>
                    <a:pt x="659" y="735"/>
                    <a:pt x="646" y="737"/>
                    <a:pt x="633" y="740"/>
                  </a:cubicBezTo>
                  <a:cubicBezTo>
                    <a:pt x="595" y="753"/>
                    <a:pt x="594" y="757"/>
                    <a:pt x="585" y="757"/>
                  </a:cubicBezTo>
                  <a:cubicBezTo>
                    <a:pt x="592" y="764"/>
                    <a:pt x="594" y="760"/>
                    <a:pt x="599" y="757"/>
                  </a:cubicBezTo>
                  <a:cubicBezTo>
                    <a:pt x="676" y="741"/>
                    <a:pt x="681" y="740"/>
                    <a:pt x="686" y="739"/>
                  </a:cubicBezTo>
                  <a:cubicBezTo>
                    <a:pt x="717" y="743"/>
                    <a:pt x="723" y="747"/>
                    <a:pt x="732" y="746"/>
                  </a:cubicBezTo>
                  <a:cubicBezTo>
                    <a:pt x="805" y="765"/>
                    <a:pt x="814" y="764"/>
                    <a:pt x="822" y="765"/>
                  </a:cubicBezTo>
                  <a:cubicBezTo>
                    <a:pt x="873" y="775"/>
                    <a:pt x="873" y="782"/>
                    <a:pt x="880" y="779"/>
                  </a:cubicBezTo>
                  <a:cubicBezTo>
                    <a:pt x="911" y="788"/>
                    <a:pt x="921" y="782"/>
                    <a:pt x="921" y="790"/>
                  </a:cubicBezTo>
                  <a:cubicBezTo>
                    <a:pt x="835" y="786"/>
                    <a:pt x="826" y="783"/>
                    <a:pt x="816" y="782"/>
                  </a:cubicBezTo>
                  <a:cubicBezTo>
                    <a:pt x="785" y="775"/>
                    <a:pt x="780" y="775"/>
                    <a:pt x="775" y="776"/>
                  </a:cubicBezTo>
                  <a:cubicBezTo>
                    <a:pt x="743" y="770"/>
                    <a:pt x="740" y="766"/>
                    <a:pt x="734" y="768"/>
                  </a:cubicBezTo>
                  <a:cubicBezTo>
                    <a:pt x="682" y="767"/>
                    <a:pt x="662" y="763"/>
                    <a:pt x="640" y="765"/>
                  </a:cubicBezTo>
                  <a:cubicBezTo>
                    <a:pt x="565" y="784"/>
                    <a:pt x="556" y="782"/>
                    <a:pt x="557" y="786"/>
                  </a:cubicBezTo>
                  <a:cubicBezTo>
                    <a:pt x="577" y="785"/>
                    <a:pt x="588" y="780"/>
                    <a:pt x="600" y="777"/>
                  </a:cubicBezTo>
                  <a:cubicBezTo>
                    <a:pt x="661" y="772"/>
                    <a:pt x="665" y="773"/>
                    <a:pt x="670" y="773"/>
                  </a:cubicBezTo>
                  <a:cubicBezTo>
                    <a:pt x="700" y="775"/>
                    <a:pt x="709" y="770"/>
                    <a:pt x="710" y="774"/>
                  </a:cubicBezTo>
                  <a:cubicBezTo>
                    <a:pt x="785" y="785"/>
                    <a:pt x="805" y="787"/>
                    <a:pt x="822" y="792"/>
                  </a:cubicBezTo>
                  <a:cubicBezTo>
                    <a:pt x="875" y="802"/>
                    <a:pt x="871" y="803"/>
                    <a:pt x="870" y="801"/>
                  </a:cubicBezTo>
                  <a:cubicBezTo>
                    <a:pt x="835" y="799"/>
                    <a:pt x="823" y="799"/>
                    <a:pt x="812" y="798"/>
                  </a:cubicBezTo>
                  <a:cubicBezTo>
                    <a:pt x="723" y="795"/>
                    <a:pt x="722" y="790"/>
                    <a:pt x="716" y="791"/>
                  </a:cubicBezTo>
                  <a:cubicBezTo>
                    <a:pt x="565" y="816"/>
                    <a:pt x="556" y="818"/>
                    <a:pt x="550" y="821"/>
                  </a:cubicBezTo>
                  <a:cubicBezTo>
                    <a:pt x="525" y="836"/>
                    <a:pt x="519" y="840"/>
                    <a:pt x="512" y="843"/>
                  </a:cubicBezTo>
                  <a:cubicBezTo>
                    <a:pt x="509" y="851"/>
                    <a:pt x="521" y="844"/>
                    <a:pt x="531" y="836"/>
                  </a:cubicBezTo>
                  <a:cubicBezTo>
                    <a:pt x="561" y="823"/>
                    <a:pt x="562" y="823"/>
                    <a:pt x="564" y="821"/>
                  </a:cubicBezTo>
                  <a:cubicBezTo>
                    <a:pt x="582" y="818"/>
                    <a:pt x="590" y="814"/>
                    <a:pt x="604" y="811"/>
                  </a:cubicBezTo>
                  <a:cubicBezTo>
                    <a:pt x="711" y="803"/>
                    <a:pt x="718" y="799"/>
                    <a:pt x="720" y="802"/>
                  </a:cubicBezTo>
                  <a:cubicBezTo>
                    <a:pt x="744" y="804"/>
                    <a:pt x="749" y="803"/>
                    <a:pt x="753" y="802"/>
                  </a:cubicBezTo>
                  <a:cubicBezTo>
                    <a:pt x="782" y="805"/>
                    <a:pt x="791" y="803"/>
                    <a:pt x="796" y="808"/>
                  </a:cubicBezTo>
                  <a:cubicBezTo>
                    <a:pt x="731" y="806"/>
                    <a:pt x="726" y="807"/>
                    <a:pt x="723" y="805"/>
                  </a:cubicBezTo>
                  <a:cubicBezTo>
                    <a:pt x="601" y="827"/>
                    <a:pt x="581" y="835"/>
                    <a:pt x="552" y="843"/>
                  </a:cubicBezTo>
                  <a:cubicBezTo>
                    <a:pt x="527" y="859"/>
                    <a:pt x="517" y="860"/>
                    <a:pt x="512" y="866"/>
                  </a:cubicBezTo>
                  <a:cubicBezTo>
                    <a:pt x="492" y="890"/>
                    <a:pt x="495" y="878"/>
                    <a:pt x="509" y="873"/>
                  </a:cubicBezTo>
                  <a:cubicBezTo>
                    <a:pt x="538" y="857"/>
                    <a:pt x="541" y="856"/>
                    <a:pt x="543" y="853"/>
                  </a:cubicBezTo>
                  <a:cubicBezTo>
                    <a:pt x="585" y="838"/>
                    <a:pt x="594" y="840"/>
                    <a:pt x="593" y="835"/>
                  </a:cubicBezTo>
                  <a:cubicBezTo>
                    <a:pt x="643" y="824"/>
                    <a:pt x="645" y="820"/>
                    <a:pt x="652" y="820"/>
                  </a:cubicBezTo>
                  <a:cubicBezTo>
                    <a:pt x="735" y="816"/>
                    <a:pt x="734" y="814"/>
                    <a:pt x="740" y="816"/>
                  </a:cubicBezTo>
                  <a:cubicBezTo>
                    <a:pt x="772" y="814"/>
                    <a:pt x="780" y="819"/>
                    <a:pt x="793" y="817"/>
                  </a:cubicBezTo>
                  <a:cubicBezTo>
                    <a:pt x="806" y="832"/>
                    <a:pt x="790" y="824"/>
                    <a:pt x="771" y="826"/>
                  </a:cubicBezTo>
                  <a:cubicBezTo>
                    <a:pt x="622" y="843"/>
                    <a:pt x="616" y="845"/>
                    <a:pt x="608" y="846"/>
                  </a:cubicBezTo>
                  <a:cubicBezTo>
                    <a:pt x="586" y="855"/>
                    <a:pt x="571" y="858"/>
                    <a:pt x="560" y="864"/>
                  </a:cubicBezTo>
                  <a:cubicBezTo>
                    <a:pt x="510" y="894"/>
                    <a:pt x="499" y="893"/>
                    <a:pt x="498" y="899"/>
                  </a:cubicBezTo>
                  <a:cubicBezTo>
                    <a:pt x="574" y="863"/>
                    <a:pt x="584" y="863"/>
                    <a:pt x="588" y="858"/>
                  </a:cubicBezTo>
                  <a:cubicBezTo>
                    <a:pt x="618" y="851"/>
                    <a:pt x="633" y="846"/>
                    <a:pt x="650" y="843"/>
                  </a:cubicBezTo>
                  <a:cubicBezTo>
                    <a:pt x="740" y="832"/>
                    <a:pt x="743" y="835"/>
                    <a:pt x="750" y="834"/>
                  </a:cubicBezTo>
                  <a:cubicBezTo>
                    <a:pt x="697" y="845"/>
                    <a:pt x="697" y="848"/>
                    <a:pt x="693" y="849"/>
                  </a:cubicBezTo>
                  <a:cubicBezTo>
                    <a:pt x="668" y="855"/>
                    <a:pt x="669" y="851"/>
                    <a:pt x="665" y="856"/>
                  </a:cubicBezTo>
                  <a:cubicBezTo>
                    <a:pt x="608" y="876"/>
                    <a:pt x="598" y="884"/>
                    <a:pt x="582" y="888"/>
                  </a:cubicBezTo>
                  <a:cubicBezTo>
                    <a:pt x="531" y="919"/>
                    <a:pt x="517" y="917"/>
                    <a:pt x="521" y="926"/>
                  </a:cubicBezTo>
                  <a:cubicBezTo>
                    <a:pt x="537" y="913"/>
                    <a:pt x="547" y="912"/>
                    <a:pt x="550" y="907"/>
                  </a:cubicBezTo>
                  <a:cubicBezTo>
                    <a:pt x="673" y="868"/>
                    <a:pt x="675" y="858"/>
                    <a:pt x="679" y="860"/>
                  </a:cubicBezTo>
                  <a:cubicBezTo>
                    <a:pt x="709" y="856"/>
                    <a:pt x="717" y="850"/>
                    <a:pt x="718" y="855"/>
                  </a:cubicBezTo>
                  <a:cubicBezTo>
                    <a:pt x="642" y="891"/>
                    <a:pt x="630" y="890"/>
                    <a:pt x="628" y="896"/>
                  </a:cubicBezTo>
                  <a:cubicBezTo>
                    <a:pt x="589" y="916"/>
                    <a:pt x="579" y="917"/>
                    <a:pt x="580" y="924"/>
                  </a:cubicBezTo>
                  <a:cubicBezTo>
                    <a:pt x="653" y="887"/>
                    <a:pt x="676" y="880"/>
                    <a:pt x="694" y="870"/>
                  </a:cubicBezTo>
                  <a:cubicBezTo>
                    <a:pt x="784" y="845"/>
                    <a:pt x="785" y="839"/>
                    <a:pt x="795" y="839"/>
                  </a:cubicBezTo>
                  <a:cubicBezTo>
                    <a:pt x="808" y="838"/>
                    <a:pt x="802" y="843"/>
                    <a:pt x="789" y="844"/>
                  </a:cubicBezTo>
                  <a:cubicBezTo>
                    <a:pt x="718" y="886"/>
                    <a:pt x="706" y="885"/>
                    <a:pt x="705" y="891"/>
                  </a:cubicBezTo>
                  <a:cubicBezTo>
                    <a:pt x="634" y="921"/>
                    <a:pt x="626" y="929"/>
                    <a:pt x="613" y="934"/>
                  </a:cubicBezTo>
                  <a:cubicBezTo>
                    <a:pt x="588" y="952"/>
                    <a:pt x="581" y="951"/>
                    <a:pt x="581" y="955"/>
                  </a:cubicBezTo>
                  <a:cubicBezTo>
                    <a:pt x="530" y="987"/>
                    <a:pt x="527" y="988"/>
                    <a:pt x="526" y="992"/>
                  </a:cubicBezTo>
                  <a:cubicBezTo>
                    <a:pt x="539" y="987"/>
                    <a:pt x="552" y="979"/>
                    <a:pt x="564" y="971"/>
                  </a:cubicBezTo>
                  <a:cubicBezTo>
                    <a:pt x="592" y="956"/>
                    <a:pt x="598" y="951"/>
                    <a:pt x="604" y="946"/>
                  </a:cubicBezTo>
                  <a:cubicBezTo>
                    <a:pt x="687" y="910"/>
                    <a:pt x="696" y="903"/>
                    <a:pt x="708" y="899"/>
                  </a:cubicBezTo>
                  <a:cubicBezTo>
                    <a:pt x="733" y="884"/>
                    <a:pt x="745" y="882"/>
                    <a:pt x="744" y="886"/>
                  </a:cubicBezTo>
                  <a:cubicBezTo>
                    <a:pt x="722" y="905"/>
                    <a:pt x="719" y="906"/>
                    <a:pt x="714" y="907"/>
                  </a:cubicBezTo>
                  <a:cubicBezTo>
                    <a:pt x="684" y="934"/>
                    <a:pt x="678" y="937"/>
                    <a:pt x="676" y="942"/>
                  </a:cubicBezTo>
                  <a:cubicBezTo>
                    <a:pt x="614" y="990"/>
                    <a:pt x="592" y="1003"/>
                    <a:pt x="572" y="1016"/>
                  </a:cubicBezTo>
                  <a:cubicBezTo>
                    <a:pt x="535" y="1045"/>
                    <a:pt x="522" y="1039"/>
                    <a:pt x="524" y="1045"/>
                  </a:cubicBezTo>
                  <a:cubicBezTo>
                    <a:pt x="515" y="1047"/>
                    <a:pt x="532" y="1049"/>
                    <a:pt x="535" y="1041"/>
                  </a:cubicBezTo>
                  <a:cubicBezTo>
                    <a:pt x="570" y="1023"/>
                    <a:pt x="572" y="1024"/>
                    <a:pt x="574" y="1023"/>
                  </a:cubicBezTo>
                  <a:cubicBezTo>
                    <a:pt x="599" y="1005"/>
                    <a:pt x="603" y="1002"/>
                    <a:pt x="607" y="999"/>
                  </a:cubicBezTo>
                  <a:cubicBezTo>
                    <a:pt x="687" y="947"/>
                    <a:pt x="688" y="940"/>
                    <a:pt x="696" y="939"/>
                  </a:cubicBezTo>
                  <a:cubicBezTo>
                    <a:pt x="718" y="923"/>
                    <a:pt x="719" y="913"/>
                    <a:pt x="721" y="919"/>
                  </a:cubicBezTo>
                  <a:cubicBezTo>
                    <a:pt x="696" y="949"/>
                    <a:pt x="682" y="951"/>
                    <a:pt x="680" y="962"/>
                  </a:cubicBezTo>
                  <a:cubicBezTo>
                    <a:pt x="620" y="1003"/>
                    <a:pt x="616" y="1012"/>
                    <a:pt x="603" y="1015"/>
                  </a:cubicBezTo>
                  <a:cubicBezTo>
                    <a:pt x="568" y="1039"/>
                    <a:pt x="559" y="1044"/>
                    <a:pt x="549" y="1049"/>
                  </a:cubicBezTo>
                  <a:cubicBezTo>
                    <a:pt x="538" y="1063"/>
                    <a:pt x="550" y="1055"/>
                    <a:pt x="565" y="1049"/>
                  </a:cubicBezTo>
                  <a:cubicBezTo>
                    <a:pt x="590" y="1034"/>
                    <a:pt x="595" y="1029"/>
                    <a:pt x="603" y="1026"/>
                  </a:cubicBezTo>
                  <a:cubicBezTo>
                    <a:pt x="660" y="985"/>
                    <a:pt x="670" y="984"/>
                    <a:pt x="671" y="976"/>
                  </a:cubicBezTo>
                  <a:cubicBezTo>
                    <a:pt x="721" y="934"/>
                    <a:pt x="724" y="932"/>
                    <a:pt x="728" y="931"/>
                  </a:cubicBezTo>
                  <a:cubicBezTo>
                    <a:pt x="753" y="903"/>
                    <a:pt x="759" y="899"/>
                    <a:pt x="765" y="895"/>
                  </a:cubicBezTo>
                  <a:cubicBezTo>
                    <a:pt x="803" y="865"/>
                    <a:pt x="806" y="861"/>
                    <a:pt x="810" y="858"/>
                  </a:cubicBezTo>
                  <a:cubicBezTo>
                    <a:pt x="833" y="845"/>
                    <a:pt x="838" y="840"/>
                    <a:pt x="846" y="839"/>
                  </a:cubicBezTo>
                  <a:cubicBezTo>
                    <a:pt x="816" y="870"/>
                    <a:pt x="806" y="871"/>
                    <a:pt x="804" y="877"/>
                  </a:cubicBezTo>
                  <a:cubicBezTo>
                    <a:pt x="761" y="922"/>
                    <a:pt x="758" y="927"/>
                    <a:pt x="752" y="931"/>
                  </a:cubicBezTo>
                  <a:cubicBezTo>
                    <a:pt x="698" y="979"/>
                    <a:pt x="690" y="988"/>
                    <a:pt x="677" y="995"/>
                  </a:cubicBezTo>
                  <a:cubicBezTo>
                    <a:pt x="654" y="1010"/>
                    <a:pt x="653" y="1016"/>
                    <a:pt x="643" y="1017"/>
                  </a:cubicBezTo>
                  <a:cubicBezTo>
                    <a:pt x="603" y="1041"/>
                    <a:pt x="602" y="1046"/>
                    <a:pt x="593" y="1046"/>
                  </a:cubicBezTo>
                  <a:cubicBezTo>
                    <a:pt x="604" y="1044"/>
                    <a:pt x="612" y="1046"/>
                    <a:pt x="612" y="1042"/>
                  </a:cubicBezTo>
                  <a:cubicBezTo>
                    <a:pt x="636" y="1032"/>
                    <a:pt x="635" y="1028"/>
                    <a:pt x="641" y="1028"/>
                  </a:cubicBezTo>
                  <a:cubicBezTo>
                    <a:pt x="677" y="1001"/>
                    <a:pt x="688" y="1001"/>
                    <a:pt x="690" y="995"/>
                  </a:cubicBezTo>
                  <a:cubicBezTo>
                    <a:pt x="719" y="977"/>
                    <a:pt x="726" y="966"/>
                    <a:pt x="737" y="958"/>
                  </a:cubicBezTo>
                  <a:cubicBezTo>
                    <a:pt x="755" y="940"/>
                    <a:pt x="761" y="937"/>
                    <a:pt x="766" y="933"/>
                  </a:cubicBezTo>
                  <a:cubicBezTo>
                    <a:pt x="776" y="914"/>
                    <a:pt x="782" y="914"/>
                    <a:pt x="784" y="912"/>
                  </a:cubicBezTo>
                  <a:cubicBezTo>
                    <a:pt x="844" y="864"/>
                    <a:pt x="829" y="869"/>
                    <a:pt x="825" y="882"/>
                  </a:cubicBezTo>
                  <a:cubicBezTo>
                    <a:pt x="800" y="903"/>
                    <a:pt x="804" y="910"/>
                    <a:pt x="797" y="909"/>
                  </a:cubicBezTo>
                  <a:cubicBezTo>
                    <a:pt x="763" y="949"/>
                    <a:pt x="758" y="950"/>
                    <a:pt x="758" y="954"/>
                  </a:cubicBezTo>
                  <a:cubicBezTo>
                    <a:pt x="726" y="987"/>
                    <a:pt x="718" y="990"/>
                    <a:pt x="715" y="995"/>
                  </a:cubicBezTo>
                  <a:cubicBezTo>
                    <a:pt x="647" y="1048"/>
                    <a:pt x="644" y="1049"/>
                    <a:pt x="643" y="1052"/>
                  </a:cubicBezTo>
                  <a:cubicBezTo>
                    <a:pt x="622" y="1066"/>
                    <a:pt x="617" y="1067"/>
                    <a:pt x="615" y="1071"/>
                  </a:cubicBezTo>
                  <a:cubicBezTo>
                    <a:pt x="668" y="1047"/>
                    <a:pt x="671" y="1033"/>
                    <a:pt x="688" y="1029"/>
                  </a:cubicBezTo>
                  <a:cubicBezTo>
                    <a:pt x="721" y="1000"/>
                    <a:pt x="725" y="994"/>
                    <a:pt x="732" y="992"/>
                  </a:cubicBezTo>
                  <a:cubicBezTo>
                    <a:pt x="764" y="960"/>
                    <a:pt x="769" y="956"/>
                    <a:pt x="773" y="951"/>
                  </a:cubicBezTo>
                  <a:cubicBezTo>
                    <a:pt x="860" y="860"/>
                    <a:pt x="862" y="851"/>
                    <a:pt x="872" y="847"/>
                  </a:cubicBezTo>
                  <a:cubicBezTo>
                    <a:pt x="904" y="817"/>
                    <a:pt x="905" y="812"/>
                    <a:pt x="912" y="811"/>
                  </a:cubicBezTo>
                  <a:cubicBezTo>
                    <a:pt x="931" y="798"/>
                    <a:pt x="932" y="793"/>
                    <a:pt x="934" y="796"/>
                  </a:cubicBezTo>
                  <a:cubicBezTo>
                    <a:pt x="913" y="818"/>
                    <a:pt x="904" y="821"/>
                    <a:pt x="899" y="827"/>
                  </a:cubicBezTo>
                  <a:cubicBezTo>
                    <a:pt x="866" y="862"/>
                    <a:pt x="863" y="864"/>
                    <a:pt x="860" y="867"/>
                  </a:cubicBezTo>
                  <a:cubicBezTo>
                    <a:pt x="833" y="899"/>
                    <a:pt x="826" y="904"/>
                    <a:pt x="824" y="911"/>
                  </a:cubicBezTo>
                  <a:cubicBezTo>
                    <a:pt x="798" y="940"/>
                    <a:pt x="789" y="952"/>
                    <a:pt x="777" y="962"/>
                  </a:cubicBezTo>
                  <a:cubicBezTo>
                    <a:pt x="730" y="1003"/>
                    <a:pt x="724" y="1018"/>
                    <a:pt x="709" y="1025"/>
                  </a:cubicBezTo>
                  <a:cubicBezTo>
                    <a:pt x="680" y="1051"/>
                    <a:pt x="672" y="1050"/>
                    <a:pt x="673" y="1056"/>
                  </a:cubicBezTo>
                  <a:cubicBezTo>
                    <a:pt x="707" y="1032"/>
                    <a:pt x="718" y="1028"/>
                    <a:pt x="724" y="1020"/>
                  </a:cubicBezTo>
                  <a:cubicBezTo>
                    <a:pt x="781" y="965"/>
                    <a:pt x="790" y="965"/>
                    <a:pt x="790" y="959"/>
                  </a:cubicBezTo>
                  <a:cubicBezTo>
                    <a:pt x="833" y="912"/>
                    <a:pt x="834" y="907"/>
                    <a:pt x="840" y="906"/>
                  </a:cubicBezTo>
                  <a:cubicBezTo>
                    <a:pt x="852" y="891"/>
                    <a:pt x="857" y="890"/>
                    <a:pt x="857" y="885"/>
                  </a:cubicBezTo>
                  <a:cubicBezTo>
                    <a:pt x="890" y="856"/>
                    <a:pt x="890" y="847"/>
                    <a:pt x="898" y="843"/>
                  </a:cubicBezTo>
                  <a:cubicBezTo>
                    <a:pt x="913" y="829"/>
                    <a:pt x="914" y="825"/>
                    <a:pt x="915" y="828"/>
                  </a:cubicBezTo>
                  <a:cubicBezTo>
                    <a:pt x="899" y="848"/>
                    <a:pt x="895" y="850"/>
                    <a:pt x="893" y="852"/>
                  </a:cubicBezTo>
                  <a:cubicBezTo>
                    <a:pt x="874" y="873"/>
                    <a:pt x="868" y="888"/>
                    <a:pt x="854" y="897"/>
                  </a:cubicBezTo>
                  <a:cubicBezTo>
                    <a:pt x="844" y="921"/>
                    <a:pt x="833" y="921"/>
                    <a:pt x="834" y="929"/>
                  </a:cubicBezTo>
                  <a:cubicBezTo>
                    <a:pt x="813" y="953"/>
                    <a:pt x="808" y="954"/>
                    <a:pt x="808" y="958"/>
                  </a:cubicBezTo>
                  <a:cubicBezTo>
                    <a:pt x="747" y="1019"/>
                    <a:pt x="741" y="1023"/>
                    <a:pt x="738" y="1029"/>
                  </a:cubicBezTo>
                  <a:cubicBezTo>
                    <a:pt x="686" y="1073"/>
                    <a:pt x="678" y="1075"/>
                    <a:pt x="672" y="1078"/>
                  </a:cubicBezTo>
                  <a:cubicBezTo>
                    <a:pt x="643" y="1098"/>
                    <a:pt x="634" y="1096"/>
                    <a:pt x="634" y="1101"/>
                  </a:cubicBezTo>
                  <a:cubicBezTo>
                    <a:pt x="626" y="1110"/>
                    <a:pt x="641" y="1101"/>
                    <a:pt x="654" y="1099"/>
                  </a:cubicBezTo>
                  <a:cubicBezTo>
                    <a:pt x="703" y="1066"/>
                    <a:pt x="716" y="1058"/>
                    <a:pt x="727" y="1048"/>
                  </a:cubicBezTo>
                  <a:cubicBezTo>
                    <a:pt x="768" y="1009"/>
                    <a:pt x="781" y="1000"/>
                    <a:pt x="789" y="988"/>
                  </a:cubicBezTo>
                  <a:cubicBezTo>
                    <a:pt x="809" y="969"/>
                    <a:pt x="815" y="964"/>
                    <a:pt x="819" y="959"/>
                  </a:cubicBezTo>
                  <a:cubicBezTo>
                    <a:pt x="853" y="916"/>
                    <a:pt x="854" y="912"/>
                    <a:pt x="859" y="912"/>
                  </a:cubicBezTo>
                  <a:cubicBezTo>
                    <a:pt x="891" y="872"/>
                    <a:pt x="894" y="865"/>
                    <a:pt x="899" y="860"/>
                  </a:cubicBezTo>
                  <a:cubicBezTo>
                    <a:pt x="977" y="782"/>
                    <a:pt x="978" y="780"/>
                    <a:pt x="979" y="777"/>
                  </a:cubicBezTo>
                  <a:cubicBezTo>
                    <a:pt x="1002" y="772"/>
                    <a:pt x="996" y="775"/>
                    <a:pt x="993" y="779"/>
                  </a:cubicBezTo>
                  <a:cubicBezTo>
                    <a:pt x="966" y="808"/>
                    <a:pt x="964" y="814"/>
                    <a:pt x="957" y="816"/>
                  </a:cubicBezTo>
                  <a:cubicBezTo>
                    <a:pt x="927" y="858"/>
                    <a:pt x="930" y="866"/>
                    <a:pt x="922" y="867"/>
                  </a:cubicBezTo>
                  <a:cubicBezTo>
                    <a:pt x="911" y="890"/>
                    <a:pt x="905" y="890"/>
                    <a:pt x="907" y="894"/>
                  </a:cubicBezTo>
                  <a:cubicBezTo>
                    <a:pt x="875" y="937"/>
                    <a:pt x="869" y="939"/>
                    <a:pt x="868" y="946"/>
                  </a:cubicBezTo>
                  <a:cubicBezTo>
                    <a:pt x="839" y="976"/>
                    <a:pt x="839" y="983"/>
                    <a:pt x="833" y="985"/>
                  </a:cubicBezTo>
                  <a:cubicBezTo>
                    <a:pt x="794" y="1031"/>
                    <a:pt x="787" y="1033"/>
                    <a:pt x="784" y="1038"/>
                  </a:cubicBezTo>
                  <a:cubicBezTo>
                    <a:pt x="739" y="1079"/>
                    <a:pt x="732" y="1081"/>
                    <a:pt x="729" y="1086"/>
                  </a:cubicBezTo>
                  <a:cubicBezTo>
                    <a:pt x="678" y="1120"/>
                    <a:pt x="674" y="1119"/>
                    <a:pt x="673" y="1122"/>
                  </a:cubicBezTo>
                  <a:cubicBezTo>
                    <a:pt x="712" y="1106"/>
                    <a:pt x="716" y="1102"/>
                    <a:pt x="720" y="1098"/>
                  </a:cubicBezTo>
                  <a:cubicBezTo>
                    <a:pt x="753" y="1075"/>
                    <a:pt x="759" y="1072"/>
                    <a:pt x="761" y="1067"/>
                  </a:cubicBezTo>
                  <a:cubicBezTo>
                    <a:pt x="794" y="1044"/>
                    <a:pt x="790" y="1035"/>
                    <a:pt x="800" y="1035"/>
                  </a:cubicBezTo>
                  <a:cubicBezTo>
                    <a:pt x="840" y="991"/>
                    <a:pt x="849" y="984"/>
                    <a:pt x="855" y="974"/>
                  </a:cubicBezTo>
                  <a:cubicBezTo>
                    <a:pt x="869" y="952"/>
                    <a:pt x="876" y="953"/>
                    <a:pt x="875" y="949"/>
                  </a:cubicBezTo>
                  <a:cubicBezTo>
                    <a:pt x="901" y="921"/>
                    <a:pt x="899" y="914"/>
                    <a:pt x="906" y="912"/>
                  </a:cubicBezTo>
                  <a:cubicBezTo>
                    <a:pt x="920" y="888"/>
                    <a:pt x="926" y="879"/>
                    <a:pt x="931" y="870"/>
                  </a:cubicBezTo>
                  <a:cubicBezTo>
                    <a:pt x="960" y="824"/>
                    <a:pt x="979" y="811"/>
                    <a:pt x="993" y="794"/>
                  </a:cubicBezTo>
                  <a:cubicBezTo>
                    <a:pt x="1033" y="757"/>
                    <a:pt x="1033" y="750"/>
                    <a:pt x="1043" y="750"/>
                  </a:cubicBezTo>
                  <a:cubicBezTo>
                    <a:pt x="969" y="857"/>
                    <a:pt x="957" y="865"/>
                    <a:pt x="955" y="879"/>
                  </a:cubicBezTo>
                  <a:cubicBezTo>
                    <a:pt x="940" y="896"/>
                    <a:pt x="939" y="900"/>
                    <a:pt x="940" y="904"/>
                  </a:cubicBezTo>
                  <a:cubicBezTo>
                    <a:pt x="920" y="929"/>
                    <a:pt x="921" y="937"/>
                    <a:pt x="913" y="937"/>
                  </a:cubicBezTo>
                  <a:cubicBezTo>
                    <a:pt x="896" y="970"/>
                    <a:pt x="891" y="970"/>
                    <a:pt x="890" y="972"/>
                  </a:cubicBezTo>
                  <a:cubicBezTo>
                    <a:pt x="873" y="997"/>
                    <a:pt x="870" y="1002"/>
                    <a:pt x="865" y="1006"/>
                  </a:cubicBezTo>
                  <a:cubicBezTo>
                    <a:pt x="826" y="1052"/>
                    <a:pt x="816" y="1059"/>
                    <a:pt x="810" y="1069"/>
                  </a:cubicBezTo>
                  <a:cubicBezTo>
                    <a:pt x="791" y="1083"/>
                    <a:pt x="787" y="1087"/>
                    <a:pt x="783" y="1091"/>
                  </a:cubicBezTo>
                  <a:cubicBezTo>
                    <a:pt x="752" y="1117"/>
                    <a:pt x="746" y="1120"/>
                    <a:pt x="742" y="1123"/>
                  </a:cubicBezTo>
                  <a:cubicBezTo>
                    <a:pt x="734" y="1133"/>
                    <a:pt x="740" y="1131"/>
                    <a:pt x="743" y="1127"/>
                  </a:cubicBezTo>
                  <a:cubicBezTo>
                    <a:pt x="792" y="1095"/>
                    <a:pt x="795" y="1085"/>
                    <a:pt x="805" y="1081"/>
                  </a:cubicBezTo>
                  <a:cubicBezTo>
                    <a:pt x="852" y="1033"/>
                    <a:pt x="856" y="1030"/>
                    <a:pt x="860" y="1027"/>
                  </a:cubicBezTo>
                  <a:cubicBezTo>
                    <a:pt x="879" y="1009"/>
                    <a:pt x="881" y="999"/>
                    <a:pt x="889" y="993"/>
                  </a:cubicBezTo>
                  <a:cubicBezTo>
                    <a:pt x="903" y="971"/>
                    <a:pt x="904" y="969"/>
                    <a:pt x="907" y="967"/>
                  </a:cubicBezTo>
                  <a:cubicBezTo>
                    <a:pt x="925" y="938"/>
                    <a:pt x="930" y="935"/>
                    <a:pt x="934" y="931"/>
                  </a:cubicBezTo>
                  <a:cubicBezTo>
                    <a:pt x="943" y="908"/>
                    <a:pt x="949" y="909"/>
                    <a:pt x="947" y="905"/>
                  </a:cubicBezTo>
                  <a:cubicBezTo>
                    <a:pt x="957" y="887"/>
                    <a:pt x="960" y="887"/>
                    <a:pt x="961" y="887"/>
                  </a:cubicBezTo>
                  <a:cubicBezTo>
                    <a:pt x="972" y="860"/>
                    <a:pt x="975" y="857"/>
                    <a:pt x="980" y="854"/>
                  </a:cubicBezTo>
                  <a:cubicBezTo>
                    <a:pt x="998" y="823"/>
                    <a:pt x="997" y="817"/>
                    <a:pt x="1003" y="815"/>
                  </a:cubicBezTo>
                  <a:cubicBezTo>
                    <a:pt x="1025" y="782"/>
                    <a:pt x="1032" y="774"/>
                    <a:pt x="1039" y="766"/>
                  </a:cubicBezTo>
                  <a:cubicBezTo>
                    <a:pt x="1077" y="742"/>
                    <a:pt x="1068" y="742"/>
                    <a:pt x="1069" y="747"/>
                  </a:cubicBezTo>
                  <a:cubicBezTo>
                    <a:pt x="1047" y="774"/>
                    <a:pt x="1045" y="779"/>
                    <a:pt x="1040" y="782"/>
                  </a:cubicBezTo>
                  <a:cubicBezTo>
                    <a:pt x="1028" y="806"/>
                    <a:pt x="1026" y="807"/>
                    <a:pt x="1025" y="809"/>
                  </a:cubicBezTo>
                  <a:cubicBezTo>
                    <a:pt x="1015" y="834"/>
                    <a:pt x="1007" y="838"/>
                    <a:pt x="1007" y="847"/>
                  </a:cubicBezTo>
                  <a:cubicBezTo>
                    <a:pt x="993" y="869"/>
                    <a:pt x="994" y="871"/>
                    <a:pt x="994" y="872"/>
                  </a:cubicBezTo>
                  <a:cubicBezTo>
                    <a:pt x="989" y="885"/>
                    <a:pt x="986" y="887"/>
                    <a:pt x="984" y="891"/>
                  </a:cubicBezTo>
                  <a:cubicBezTo>
                    <a:pt x="971" y="922"/>
                    <a:pt x="966" y="929"/>
                    <a:pt x="966" y="939"/>
                  </a:cubicBezTo>
                  <a:cubicBezTo>
                    <a:pt x="956" y="957"/>
                    <a:pt x="957" y="960"/>
                    <a:pt x="954" y="961"/>
                  </a:cubicBezTo>
                  <a:cubicBezTo>
                    <a:pt x="920" y="1037"/>
                    <a:pt x="921" y="1048"/>
                    <a:pt x="913" y="1052"/>
                  </a:cubicBezTo>
                  <a:cubicBezTo>
                    <a:pt x="882" y="1101"/>
                    <a:pt x="877" y="1107"/>
                    <a:pt x="874" y="1115"/>
                  </a:cubicBezTo>
                  <a:cubicBezTo>
                    <a:pt x="855" y="1137"/>
                    <a:pt x="852" y="1140"/>
                    <a:pt x="850" y="1144"/>
                  </a:cubicBezTo>
                  <a:cubicBezTo>
                    <a:pt x="834" y="1167"/>
                    <a:pt x="824" y="1166"/>
                    <a:pt x="824" y="1170"/>
                  </a:cubicBezTo>
                  <a:cubicBezTo>
                    <a:pt x="858" y="1143"/>
                    <a:pt x="863" y="1134"/>
                    <a:pt x="871" y="1126"/>
                  </a:cubicBezTo>
                  <a:cubicBezTo>
                    <a:pt x="891" y="1097"/>
                    <a:pt x="896" y="1098"/>
                    <a:pt x="894" y="1094"/>
                  </a:cubicBezTo>
                  <a:cubicBezTo>
                    <a:pt x="911" y="1072"/>
                    <a:pt x="913" y="1070"/>
                    <a:pt x="916" y="1070"/>
                  </a:cubicBezTo>
                  <a:cubicBezTo>
                    <a:pt x="929" y="1042"/>
                    <a:pt x="932" y="1038"/>
                    <a:pt x="934" y="1033"/>
                  </a:cubicBezTo>
                  <a:cubicBezTo>
                    <a:pt x="958" y="976"/>
                    <a:pt x="965" y="968"/>
                    <a:pt x="964" y="955"/>
                  </a:cubicBezTo>
                  <a:cubicBezTo>
                    <a:pt x="985" y="915"/>
                    <a:pt x="989" y="909"/>
                    <a:pt x="991" y="903"/>
                  </a:cubicBezTo>
                  <a:cubicBezTo>
                    <a:pt x="1000" y="878"/>
                    <a:pt x="1004" y="873"/>
                    <a:pt x="1006" y="867"/>
                  </a:cubicBezTo>
                  <a:cubicBezTo>
                    <a:pt x="1015" y="842"/>
                    <a:pt x="1024" y="840"/>
                    <a:pt x="1024" y="833"/>
                  </a:cubicBezTo>
                  <a:cubicBezTo>
                    <a:pt x="1042" y="806"/>
                    <a:pt x="1046" y="795"/>
                    <a:pt x="1051" y="784"/>
                  </a:cubicBezTo>
                  <a:cubicBezTo>
                    <a:pt x="1073" y="764"/>
                    <a:pt x="1071" y="758"/>
                    <a:pt x="1073" y="756"/>
                  </a:cubicBezTo>
                  <a:cubicBezTo>
                    <a:pt x="1093" y="740"/>
                    <a:pt x="1094" y="733"/>
                    <a:pt x="1101" y="731"/>
                  </a:cubicBezTo>
                  <a:cubicBezTo>
                    <a:pt x="1090" y="749"/>
                    <a:pt x="1092" y="751"/>
                    <a:pt x="1092" y="752"/>
                  </a:cubicBezTo>
                  <a:cubicBezTo>
                    <a:pt x="1069" y="793"/>
                    <a:pt x="1066" y="799"/>
                    <a:pt x="1061" y="804"/>
                  </a:cubicBezTo>
                  <a:cubicBezTo>
                    <a:pt x="1050" y="836"/>
                    <a:pt x="1049" y="839"/>
                    <a:pt x="1046" y="842"/>
                  </a:cubicBezTo>
                  <a:cubicBezTo>
                    <a:pt x="1029" y="888"/>
                    <a:pt x="1026" y="895"/>
                    <a:pt x="1021" y="900"/>
                  </a:cubicBezTo>
                  <a:cubicBezTo>
                    <a:pt x="996" y="970"/>
                    <a:pt x="1001" y="978"/>
                    <a:pt x="995" y="978"/>
                  </a:cubicBezTo>
                  <a:cubicBezTo>
                    <a:pt x="981" y="1020"/>
                    <a:pt x="975" y="1026"/>
                    <a:pt x="972" y="1033"/>
                  </a:cubicBezTo>
                  <a:cubicBezTo>
                    <a:pt x="954" y="1067"/>
                    <a:pt x="951" y="1070"/>
                    <a:pt x="951" y="1075"/>
                  </a:cubicBezTo>
                  <a:cubicBezTo>
                    <a:pt x="916" y="1125"/>
                    <a:pt x="909" y="1125"/>
                    <a:pt x="907" y="1129"/>
                  </a:cubicBezTo>
                  <a:cubicBezTo>
                    <a:pt x="919" y="1122"/>
                    <a:pt x="920" y="1117"/>
                    <a:pt x="925" y="1115"/>
                  </a:cubicBezTo>
                  <a:cubicBezTo>
                    <a:pt x="935" y="1099"/>
                    <a:pt x="943" y="1099"/>
                    <a:pt x="940" y="1092"/>
                  </a:cubicBezTo>
                  <a:cubicBezTo>
                    <a:pt x="963" y="1066"/>
                    <a:pt x="962" y="1060"/>
                    <a:pt x="968" y="1058"/>
                  </a:cubicBezTo>
                  <a:cubicBezTo>
                    <a:pt x="976" y="1041"/>
                    <a:pt x="979" y="1037"/>
                    <a:pt x="983" y="1033"/>
                  </a:cubicBezTo>
                  <a:cubicBezTo>
                    <a:pt x="1007" y="981"/>
                    <a:pt x="1003" y="971"/>
                    <a:pt x="1009" y="969"/>
                  </a:cubicBezTo>
                  <a:cubicBezTo>
                    <a:pt x="1016" y="940"/>
                    <a:pt x="1022" y="940"/>
                    <a:pt x="1018" y="934"/>
                  </a:cubicBezTo>
                  <a:cubicBezTo>
                    <a:pt x="1059" y="844"/>
                    <a:pt x="1057" y="833"/>
                    <a:pt x="1066" y="830"/>
                  </a:cubicBezTo>
                  <a:cubicBezTo>
                    <a:pt x="1083" y="786"/>
                    <a:pt x="1082" y="782"/>
                    <a:pt x="1084" y="780"/>
                  </a:cubicBezTo>
                  <a:cubicBezTo>
                    <a:pt x="1108" y="739"/>
                    <a:pt x="1112" y="730"/>
                    <a:pt x="1120" y="723"/>
                  </a:cubicBezTo>
                  <a:cubicBezTo>
                    <a:pt x="1119" y="735"/>
                    <a:pt x="1117" y="738"/>
                    <a:pt x="1114" y="742"/>
                  </a:cubicBezTo>
                  <a:cubicBezTo>
                    <a:pt x="1099" y="768"/>
                    <a:pt x="1096" y="772"/>
                    <a:pt x="1094" y="776"/>
                  </a:cubicBezTo>
                  <a:cubicBezTo>
                    <a:pt x="1068" y="830"/>
                    <a:pt x="1067" y="841"/>
                    <a:pt x="1060" y="847"/>
                  </a:cubicBezTo>
                  <a:cubicBezTo>
                    <a:pt x="1046" y="905"/>
                    <a:pt x="1042" y="907"/>
                    <a:pt x="1043" y="912"/>
                  </a:cubicBezTo>
                  <a:cubicBezTo>
                    <a:pt x="1031" y="937"/>
                    <a:pt x="1035" y="944"/>
                    <a:pt x="1031" y="945"/>
                  </a:cubicBezTo>
                  <a:cubicBezTo>
                    <a:pt x="1019" y="1007"/>
                    <a:pt x="1016" y="1012"/>
                    <a:pt x="1013" y="1017"/>
                  </a:cubicBezTo>
                  <a:cubicBezTo>
                    <a:pt x="987" y="1086"/>
                    <a:pt x="985" y="1088"/>
                    <a:pt x="987" y="1092"/>
                  </a:cubicBezTo>
                  <a:cubicBezTo>
                    <a:pt x="975" y="1110"/>
                    <a:pt x="973" y="1113"/>
                    <a:pt x="971" y="1115"/>
                  </a:cubicBezTo>
                  <a:cubicBezTo>
                    <a:pt x="952" y="1150"/>
                    <a:pt x="944" y="1151"/>
                    <a:pt x="943" y="1158"/>
                  </a:cubicBezTo>
                  <a:cubicBezTo>
                    <a:pt x="967" y="1126"/>
                    <a:pt x="978" y="1125"/>
                    <a:pt x="978" y="1114"/>
                  </a:cubicBezTo>
                  <a:cubicBezTo>
                    <a:pt x="999" y="1084"/>
                    <a:pt x="996" y="1078"/>
                    <a:pt x="1002" y="1079"/>
                  </a:cubicBezTo>
                  <a:cubicBezTo>
                    <a:pt x="1010" y="1051"/>
                    <a:pt x="1016" y="1046"/>
                    <a:pt x="1017" y="1036"/>
                  </a:cubicBezTo>
                  <a:cubicBezTo>
                    <a:pt x="1038" y="980"/>
                    <a:pt x="1035" y="968"/>
                    <a:pt x="1041" y="961"/>
                  </a:cubicBezTo>
                  <a:cubicBezTo>
                    <a:pt x="1053" y="887"/>
                    <a:pt x="1065" y="874"/>
                    <a:pt x="1066" y="854"/>
                  </a:cubicBezTo>
                  <a:cubicBezTo>
                    <a:pt x="1085" y="822"/>
                    <a:pt x="1082" y="817"/>
                    <a:pt x="1088" y="817"/>
                  </a:cubicBezTo>
                  <a:cubicBezTo>
                    <a:pt x="1101" y="773"/>
                    <a:pt x="1111" y="775"/>
                    <a:pt x="1110" y="769"/>
                  </a:cubicBezTo>
                  <a:cubicBezTo>
                    <a:pt x="1139" y="732"/>
                    <a:pt x="1135" y="724"/>
                    <a:pt x="1142" y="723"/>
                  </a:cubicBezTo>
                  <a:cubicBezTo>
                    <a:pt x="1161" y="699"/>
                    <a:pt x="1162" y="697"/>
                    <a:pt x="1166" y="697"/>
                  </a:cubicBezTo>
                  <a:cubicBezTo>
                    <a:pt x="1159" y="709"/>
                    <a:pt x="1160" y="711"/>
                    <a:pt x="1158" y="712"/>
                  </a:cubicBezTo>
                  <a:cubicBezTo>
                    <a:pt x="1141" y="738"/>
                    <a:pt x="1136" y="751"/>
                    <a:pt x="1127" y="761"/>
                  </a:cubicBezTo>
                  <a:cubicBezTo>
                    <a:pt x="1121" y="793"/>
                    <a:pt x="1110" y="795"/>
                    <a:pt x="1113" y="806"/>
                  </a:cubicBezTo>
                  <a:cubicBezTo>
                    <a:pt x="1103" y="835"/>
                    <a:pt x="1100" y="842"/>
                    <a:pt x="1096" y="849"/>
                  </a:cubicBezTo>
                  <a:cubicBezTo>
                    <a:pt x="1080" y="911"/>
                    <a:pt x="1073" y="923"/>
                    <a:pt x="1073" y="942"/>
                  </a:cubicBezTo>
                  <a:cubicBezTo>
                    <a:pt x="1060" y="978"/>
                    <a:pt x="1052" y="985"/>
                    <a:pt x="1052" y="997"/>
                  </a:cubicBezTo>
                  <a:cubicBezTo>
                    <a:pt x="1033" y="1040"/>
                    <a:pt x="1031" y="1045"/>
                    <a:pt x="1031" y="1051"/>
                  </a:cubicBezTo>
                  <a:cubicBezTo>
                    <a:pt x="1015" y="1085"/>
                    <a:pt x="1013" y="1087"/>
                    <a:pt x="1011" y="1088"/>
                  </a:cubicBezTo>
                  <a:cubicBezTo>
                    <a:pt x="1000" y="1110"/>
                    <a:pt x="995" y="1119"/>
                    <a:pt x="989" y="1125"/>
                  </a:cubicBezTo>
                  <a:cubicBezTo>
                    <a:pt x="967" y="1154"/>
                    <a:pt x="967" y="1162"/>
                    <a:pt x="958" y="1164"/>
                  </a:cubicBezTo>
                  <a:cubicBezTo>
                    <a:pt x="952" y="1177"/>
                    <a:pt x="959" y="1178"/>
                    <a:pt x="960" y="1175"/>
                  </a:cubicBezTo>
                  <a:cubicBezTo>
                    <a:pt x="980" y="1143"/>
                    <a:pt x="988" y="1142"/>
                    <a:pt x="988" y="1136"/>
                  </a:cubicBezTo>
                  <a:cubicBezTo>
                    <a:pt x="1025" y="1081"/>
                    <a:pt x="1033" y="1061"/>
                    <a:pt x="1042" y="1043"/>
                  </a:cubicBezTo>
                  <a:cubicBezTo>
                    <a:pt x="1058" y="1003"/>
                    <a:pt x="1060" y="992"/>
                    <a:pt x="1065" y="983"/>
                  </a:cubicBezTo>
                  <a:cubicBezTo>
                    <a:pt x="1090" y="912"/>
                    <a:pt x="1093" y="902"/>
                    <a:pt x="1095" y="891"/>
                  </a:cubicBezTo>
                  <a:cubicBezTo>
                    <a:pt x="1106" y="849"/>
                    <a:pt x="1113" y="841"/>
                    <a:pt x="1115" y="830"/>
                  </a:cubicBezTo>
                  <a:cubicBezTo>
                    <a:pt x="1133" y="782"/>
                    <a:pt x="1135" y="777"/>
                    <a:pt x="1135" y="771"/>
                  </a:cubicBezTo>
                  <a:cubicBezTo>
                    <a:pt x="1158" y="727"/>
                    <a:pt x="1161" y="726"/>
                    <a:pt x="1162" y="724"/>
                  </a:cubicBezTo>
                  <a:cubicBezTo>
                    <a:pt x="1180" y="705"/>
                    <a:pt x="1180" y="702"/>
                    <a:pt x="1182" y="700"/>
                  </a:cubicBezTo>
                  <a:cubicBezTo>
                    <a:pt x="1181" y="710"/>
                    <a:pt x="1176" y="710"/>
                    <a:pt x="1176" y="715"/>
                  </a:cubicBezTo>
                  <a:cubicBezTo>
                    <a:pt x="1159" y="758"/>
                    <a:pt x="1151" y="757"/>
                    <a:pt x="1154" y="763"/>
                  </a:cubicBezTo>
                  <a:cubicBezTo>
                    <a:pt x="1138" y="798"/>
                    <a:pt x="1138" y="808"/>
                    <a:pt x="1134" y="813"/>
                  </a:cubicBezTo>
                  <a:cubicBezTo>
                    <a:pt x="1116" y="867"/>
                    <a:pt x="1120" y="884"/>
                    <a:pt x="1111" y="893"/>
                  </a:cubicBezTo>
                  <a:cubicBezTo>
                    <a:pt x="1105" y="951"/>
                    <a:pt x="1098" y="960"/>
                    <a:pt x="1096" y="973"/>
                  </a:cubicBezTo>
                  <a:cubicBezTo>
                    <a:pt x="1082" y="1032"/>
                    <a:pt x="1081" y="1036"/>
                    <a:pt x="1082" y="1040"/>
                  </a:cubicBezTo>
                  <a:cubicBezTo>
                    <a:pt x="1066" y="1090"/>
                    <a:pt x="1059" y="1092"/>
                    <a:pt x="1059" y="1099"/>
                  </a:cubicBezTo>
                  <a:cubicBezTo>
                    <a:pt x="1043" y="1137"/>
                    <a:pt x="1041" y="1139"/>
                    <a:pt x="1040" y="1143"/>
                  </a:cubicBezTo>
                  <a:cubicBezTo>
                    <a:pt x="1048" y="1132"/>
                    <a:pt x="1053" y="1128"/>
                    <a:pt x="1054" y="1122"/>
                  </a:cubicBezTo>
                  <a:cubicBezTo>
                    <a:pt x="1081" y="1072"/>
                    <a:pt x="1077" y="1062"/>
                    <a:pt x="1083" y="1060"/>
                  </a:cubicBezTo>
                  <a:cubicBezTo>
                    <a:pt x="1094" y="1013"/>
                    <a:pt x="1105" y="1016"/>
                    <a:pt x="1101" y="1010"/>
                  </a:cubicBezTo>
                  <a:cubicBezTo>
                    <a:pt x="1105" y="959"/>
                    <a:pt x="1115" y="958"/>
                    <a:pt x="1111" y="946"/>
                  </a:cubicBezTo>
                  <a:cubicBezTo>
                    <a:pt x="1121" y="896"/>
                    <a:pt x="1124" y="893"/>
                    <a:pt x="1123" y="886"/>
                  </a:cubicBezTo>
                  <a:cubicBezTo>
                    <a:pt x="1141" y="821"/>
                    <a:pt x="1145" y="814"/>
                    <a:pt x="1148" y="806"/>
                  </a:cubicBezTo>
                  <a:cubicBezTo>
                    <a:pt x="1167" y="741"/>
                    <a:pt x="1179" y="744"/>
                    <a:pt x="1176" y="737"/>
                  </a:cubicBezTo>
                  <a:cubicBezTo>
                    <a:pt x="1187" y="722"/>
                    <a:pt x="1185" y="718"/>
                    <a:pt x="1188" y="717"/>
                  </a:cubicBezTo>
                  <a:cubicBezTo>
                    <a:pt x="1213" y="683"/>
                    <a:pt x="1210" y="686"/>
                    <a:pt x="1209" y="691"/>
                  </a:cubicBezTo>
                  <a:cubicBezTo>
                    <a:pt x="1193" y="714"/>
                    <a:pt x="1194" y="718"/>
                    <a:pt x="1192" y="719"/>
                  </a:cubicBezTo>
                  <a:cubicBezTo>
                    <a:pt x="1178" y="739"/>
                    <a:pt x="1179" y="745"/>
                    <a:pt x="1175" y="748"/>
                  </a:cubicBezTo>
                  <a:cubicBezTo>
                    <a:pt x="1162" y="793"/>
                    <a:pt x="1155" y="794"/>
                    <a:pt x="1156" y="800"/>
                  </a:cubicBezTo>
                  <a:cubicBezTo>
                    <a:pt x="1139" y="843"/>
                    <a:pt x="1142" y="851"/>
                    <a:pt x="1139" y="854"/>
                  </a:cubicBezTo>
                  <a:cubicBezTo>
                    <a:pt x="1131" y="894"/>
                    <a:pt x="1131" y="904"/>
                    <a:pt x="1130" y="914"/>
                  </a:cubicBezTo>
                  <a:cubicBezTo>
                    <a:pt x="1123" y="960"/>
                    <a:pt x="1123" y="965"/>
                    <a:pt x="1120" y="969"/>
                  </a:cubicBezTo>
                  <a:cubicBezTo>
                    <a:pt x="1106" y="1031"/>
                    <a:pt x="1109" y="1038"/>
                    <a:pt x="1106" y="1042"/>
                  </a:cubicBezTo>
                  <a:cubicBezTo>
                    <a:pt x="1094" y="1088"/>
                    <a:pt x="1085" y="1087"/>
                    <a:pt x="1087" y="1094"/>
                  </a:cubicBezTo>
                  <a:cubicBezTo>
                    <a:pt x="1090" y="1098"/>
                    <a:pt x="1092" y="1092"/>
                    <a:pt x="1094" y="1086"/>
                  </a:cubicBezTo>
                  <a:cubicBezTo>
                    <a:pt x="1114" y="1043"/>
                    <a:pt x="1117" y="1037"/>
                    <a:pt x="1117" y="1029"/>
                  </a:cubicBezTo>
                  <a:cubicBezTo>
                    <a:pt x="1129" y="1007"/>
                    <a:pt x="1124" y="995"/>
                    <a:pt x="1128" y="989"/>
                  </a:cubicBezTo>
                  <a:cubicBezTo>
                    <a:pt x="1141" y="920"/>
                    <a:pt x="1137" y="911"/>
                    <a:pt x="1140" y="908"/>
                  </a:cubicBezTo>
                  <a:cubicBezTo>
                    <a:pt x="1152" y="848"/>
                    <a:pt x="1154" y="836"/>
                    <a:pt x="1158" y="824"/>
                  </a:cubicBezTo>
                  <a:cubicBezTo>
                    <a:pt x="1190" y="748"/>
                    <a:pt x="1191" y="736"/>
                    <a:pt x="1198" y="726"/>
                  </a:cubicBezTo>
                  <a:cubicBezTo>
                    <a:pt x="1211" y="708"/>
                    <a:pt x="1212" y="702"/>
                    <a:pt x="1215" y="697"/>
                  </a:cubicBezTo>
                  <a:cubicBezTo>
                    <a:pt x="1239" y="665"/>
                    <a:pt x="1240" y="659"/>
                    <a:pt x="1243" y="654"/>
                  </a:cubicBezTo>
                  <a:cubicBezTo>
                    <a:pt x="1258" y="655"/>
                    <a:pt x="1254" y="659"/>
                    <a:pt x="1248" y="662"/>
                  </a:cubicBezTo>
                  <a:cubicBezTo>
                    <a:pt x="1240" y="680"/>
                    <a:pt x="1238" y="682"/>
                    <a:pt x="1234" y="682"/>
                  </a:cubicBezTo>
                  <a:cubicBezTo>
                    <a:pt x="1221" y="708"/>
                    <a:pt x="1220" y="710"/>
                    <a:pt x="1218" y="712"/>
                  </a:cubicBezTo>
                  <a:cubicBezTo>
                    <a:pt x="1202" y="738"/>
                    <a:pt x="1207" y="748"/>
                    <a:pt x="1200" y="750"/>
                  </a:cubicBezTo>
                  <a:cubicBezTo>
                    <a:pt x="1185" y="789"/>
                    <a:pt x="1183" y="795"/>
                    <a:pt x="1180" y="801"/>
                  </a:cubicBezTo>
                  <a:cubicBezTo>
                    <a:pt x="1167" y="863"/>
                    <a:pt x="1160" y="866"/>
                    <a:pt x="1165" y="876"/>
                  </a:cubicBezTo>
                  <a:cubicBezTo>
                    <a:pt x="1163" y="1011"/>
                    <a:pt x="1159" y="1003"/>
                    <a:pt x="1161" y="999"/>
                  </a:cubicBezTo>
                  <a:cubicBezTo>
                    <a:pt x="1178" y="946"/>
                    <a:pt x="1180" y="935"/>
                    <a:pt x="1185" y="926"/>
                  </a:cubicBezTo>
                  <a:cubicBezTo>
                    <a:pt x="1211" y="816"/>
                    <a:pt x="1215" y="806"/>
                    <a:pt x="1217" y="794"/>
                  </a:cubicBezTo>
                  <a:cubicBezTo>
                    <a:pt x="1232" y="751"/>
                    <a:pt x="1236" y="740"/>
                    <a:pt x="1241" y="730"/>
                  </a:cubicBezTo>
                  <a:cubicBezTo>
                    <a:pt x="1259" y="690"/>
                    <a:pt x="1261" y="688"/>
                    <a:pt x="1264" y="686"/>
                  </a:cubicBezTo>
                  <a:cubicBezTo>
                    <a:pt x="1274" y="666"/>
                    <a:pt x="1277" y="662"/>
                    <a:pt x="1278" y="657"/>
                  </a:cubicBezTo>
                  <a:cubicBezTo>
                    <a:pt x="1292" y="642"/>
                    <a:pt x="1292" y="639"/>
                    <a:pt x="1295" y="638"/>
                  </a:cubicBezTo>
                  <a:cubicBezTo>
                    <a:pt x="1309" y="633"/>
                    <a:pt x="1300" y="643"/>
                    <a:pt x="1291" y="654"/>
                  </a:cubicBezTo>
                  <a:cubicBezTo>
                    <a:pt x="1256" y="708"/>
                    <a:pt x="1257" y="716"/>
                    <a:pt x="1252" y="719"/>
                  </a:cubicBezTo>
                  <a:cubicBezTo>
                    <a:pt x="1238" y="762"/>
                    <a:pt x="1233" y="771"/>
                    <a:pt x="1233" y="784"/>
                  </a:cubicBezTo>
                  <a:cubicBezTo>
                    <a:pt x="1213" y="855"/>
                    <a:pt x="1210" y="860"/>
                    <a:pt x="1210" y="866"/>
                  </a:cubicBezTo>
                  <a:cubicBezTo>
                    <a:pt x="1198" y="895"/>
                    <a:pt x="1199" y="911"/>
                    <a:pt x="1193" y="922"/>
                  </a:cubicBezTo>
                  <a:cubicBezTo>
                    <a:pt x="1183" y="968"/>
                    <a:pt x="1179" y="972"/>
                    <a:pt x="1179" y="980"/>
                  </a:cubicBezTo>
                  <a:cubicBezTo>
                    <a:pt x="1167" y="1022"/>
                    <a:pt x="1159" y="1024"/>
                    <a:pt x="1160" y="1032"/>
                  </a:cubicBezTo>
                  <a:cubicBezTo>
                    <a:pt x="1147" y="1053"/>
                    <a:pt x="1144" y="1058"/>
                    <a:pt x="1139" y="1063"/>
                  </a:cubicBezTo>
                  <a:cubicBezTo>
                    <a:pt x="1103" y="1109"/>
                    <a:pt x="1097" y="1109"/>
                    <a:pt x="1100" y="1114"/>
                  </a:cubicBezTo>
                  <a:cubicBezTo>
                    <a:pt x="1117" y="1102"/>
                    <a:pt x="1120" y="1098"/>
                    <a:pt x="1123" y="1095"/>
                  </a:cubicBezTo>
                  <a:cubicBezTo>
                    <a:pt x="1134" y="1078"/>
                    <a:pt x="1140" y="1077"/>
                    <a:pt x="1141" y="1071"/>
                  </a:cubicBezTo>
                  <a:cubicBezTo>
                    <a:pt x="1160" y="1043"/>
                    <a:pt x="1163" y="1039"/>
                    <a:pt x="1167" y="1035"/>
                  </a:cubicBezTo>
                  <a:close/>
                  <a:moveTo>
                    <a:pt x="1298" y="888"/>
                  </a:moveTo>
                  <a:cubicBezTo>
                    <a:pt x="1303" y="888"/>
                    <a:pt x="1297" y="894"/>
                    <a:pt x="1297" y="897"/>
                  </a:cubicBezTo>
                  <a:cubicBezTo>
                    <a:pt x="1274" y="925"/>
                    <a:pt x="1278" y="933"/>
                    <a:pt x="1271" y="933"/>
                  </a:cubicBezTo>
                  <a:cubicBezTo>
                    <a:pt x="1286" y="888"/>
                    <a:pt x="1290" y="887"/>
                    <a:pt x="1288" y="883"/>
                  </a:cubicBezTo>
                  <a:cubicBezTo>
                    <a:pt x="1314" y="790"/>
                    <a:pt x="1323" y="785"/>
                    <a:pt x="1319" y="771"/>
                  </a:cubicBezTo>
                  <a:cubicBezTo>
                    <a:pt x="1331" y="742"/>
                    <a:pt x="1332" y="735"/>
                    <a:pt x="1336" y="728"/>
                  </a:cubicBezTo>
                  <a:cubicBezTo>
                    <a:pt x="1348" y="700"/>
                    <a:pt x="1349" y="692"/>
                    <a:pt x="1355" y="687"/>
                  </a:cubicBezTo>
                  <a:cubicBezTo>
                    <a:pt x="1361" y="672"/>
                    <a:pt x="1362" y="668"/>
                    <a:pt x="1364" y="665"/>
                  </a:cubicBezTo>
                  <a:cubicBezTo>
                    <a:pt x="1384" y="634"/>
                    <a:pt x="1379" y="625"/>
                    <a:pt x="1386" y="626"/>
                  </a:cubicBezTo>
                  <a:cubicBezTo>
                    <a:pt x="1389" y="623"/>
                    <a:pt x="1390" y="628"/>
                    <a:pt x="1389" y="632"/>
                  </a:cubicBezTo>
                  <a:cubicBezTo>
                    <a:pt x="1373" y="657"/>
                    <a:pt x="1377" y="665"/>
                    <a:pt x="1371" y="666"/>
                  </a:cubicBezTo>
                  <a:cubicBezTo>
                    <a:pt x="1354" y="708"/>
                    <a:pt x="1353" y="717"/>
                    <a:pt x="1348" y="722"/>
                  </a:cubicBezTo>
                  <a:cubicBezTo>
                    <a:pt x="1339" y="752"/>
                    <a:pt x="1343" y="758"/>
                    <a:pt x="1339" y="759"/>
                  </a:cubicBezTo>
                  <a:cubicBezTo>
                    <a:pt x="1327" y="795"/>
                    <a:pt x="1331" y="802"/>
                    <a:pt x="1327" y="803"/>
                  </a:cubicBezTo>
                  <a:cubicBezTo>
                    <a:pt x="1316" y="841"/>
                    <a:pt x="1311" y="851"/>
                    <a:pt x="1309" y="864"/>
                  </a:cubicBezTo>
                  <a:cubicBezTo>
                    <a:pt x="1294" y="891"/>
                    <a:pt x="1298" y="891"/>
                    <a:pt x="1298" y="888"/>
                  </a:cubicBezTo>
                  <a:close/>
                  <a:moveTo>
                    <a:pt x="1128" y="298"/>
                  </a:moveTo>
                  <a:cubicBezTo>
                    <a:pt x="1135" y="295"/>
                    <a:pt x="1138" y="299"/>
                    <a:pt x="1145" y="297"/>
                  </a:cubicBezTo>
                  <a:cubicBezTo>
                    <a:pt x="1200" y="305"/>
                    <a:pt x="1202" y="309"/>
                    <a:pt x="1209" y="308"/>
                  </a:cubicBezTo>
                  <a:cubicBezTo>
                    <a:pt x="1259" y="319"/>
                    <a:pt x="1262" y="324"/>
                    <a:pt x="1269" y="321"/>
                  </a:cubicBezTo>
                  <a:cubicBezTo>
                    <a:pt x="1319" y="336"/>
                    <a:pt x="1319" y="345"/>
                    <a:pt x="1326" y="342"/>
                  </a:cubicBezTo>
                  <a:cubicBezTo>
                    <a:pt x="1370" y="363"/>
                    <a:pt x="1376" y="363"/>
                    <a:pt x="1377" y="368"/>
                  </a:cubicBezTo>
                  <a:cubicBezTo>
                    <a:pt x="1399" y="372"/>
                    <a:pt x="1398" y="381"/>
                    <a:pt x="1406" y="379"/>
                  </a:cubicBezTo>
                  <a:cubicBezTo>
                    <a:pt x="1438" y="399"/>
                    <a:pt x="1450" y="399"/>
                    <a:pt x="1457" y="405"/>
                  </a:cubicBezTo>
                  <a:cubicBezTo>
                    <a:pt x="1505" y="423"/>
                    <a:pt x="1514" y="418"/>
                    <a:pt x="1517" y="421"/>
                  </a:cubicBezTo>
                  <a:cubicBezTo>
                    <a:pt x="1552" y="430"/>
                    <a:pt x="1562" y="425"/>
                    <a:pt x="1563" y="430"/>
                  </a:cubicBezTo>
                  <a:cubicBezTo>
                    <a:pt x="1548" y="440"/>
                    <a:pt x="1546" y="436"/>
                    <a:pt x="1542" y="434"/>
                  </a:cubicBezTo>
                  <a:cubicBezTo>
                    <a:pt x="1497" y="430"/>
                    <a:pt x="1492" y="426"/>
                    <a:pt x="1485" y="424"/>
                  </a:cubicBezTo>
                  <a:cubicBezTo>
                    <a:pt x="1420" y="406"/>
                    <a:pt x="1422" y="396"/>
                    <a:pt x="1416" y="399"/>
                  </a:cubicBezTo>
                  <a:cubicBezTo>
                    <a:pt x="1386" y="385"/>
                    <a:pt x="1384" y="381"/>
                    <a:pt x="1380" y="381"/>
                  </a:cubicBezTo>
                  <a:cubicBezTo>
                    <a:pt x="1352" y="366"/>
                    <a:pt x="1348" y="368"/>
                    <a:pt x="1348" y="365"/>
                  </a:cubicBezTo>
                  <a:cubicBezTo>
                    <a:pt x="1329" y="356"/>
                    <a:pt x="1323" y="352"/>
                    <a:pt x="1316" y="351"/>
                  </a:cubicBezTo>
                  <a:cubicBezTo>
                    <a:pt x="1293" y="337"/>
                    <a:pt x="1283" y="340"/>
                    <a:pt x="1278" y="335"/>
                  </a:cubicBezTo>
                  <a:cubicBezTo>
                    <a:pt x="1231" y="321"/>
                    <a:pt x="1225" y="318"/>
                    <a:pt x="1219" y="315"/>
                  </a:cubicBezTo>
                  <a:cubicBezTo>
                    <a:pt x="1146" y="305"/>
                    <a:pt x="1141" y="305"/>
                    <a:pt x="1135" y="306"/>
                  </a:cubicBezTo>
                  <a:cubicBezTo>
                    <a:pt x="1113" y="294"/>
                    <a:pt x="1121" y="302"/>
                    <a:pt x="1128" y="298"/>
                  </a:cubicBezTo>
                  <a:close/>
                  <a:moveTo>
                    <a:pt x="1562" y="448"/>
                  </a:moveTo>
                  <a:cubicBezTo>
                    <a:pt x="1562" y="453"/>
                    <a:pt x="1557" y="454"/>
                    <a:pt x="1554" y="452"/>
                  </a:cubicBezTo>
                  <a:cubicBezTo>
                    <a:pt x="1554" y="449"/>
                    <a:pt x="1559" y="449"/>
                    <a:pt x="1562" y="448"/>
                  </a:cubicBezTo>
                  <a:close/>
                  <a:moveTo>
                    <a:pt x="1161" y="323"/>
                  </a:moveTo>
                  <a:cubicBezTo>
                    <a:pt x="1158" y="318"/>
                    <a:pt x="1149" y="322"/>
                    <a:pt x="1145" y="320"/>
                  </a:cubicBezTo>
                  <a:cubicBezTo>
                    <a:pt x="1044" y="299"/>
                    <a:pt x="1053" y="303"/>
                    <a:pt x="1057" y="302"/>
                  </a:cubicBezTo>
                  <a:cubicBezTo>
                    <a:pt x="1096" y="303"/>
                    <a:pt x="1100" y="306"/>
                    <a:pt x="1105" y="307"/>
                  </a:cubicBezTo>
                  <a:cubicBezTo>
                    <a:pt x="1159" y="310"/>
                    <a:pt x="1159" y="317"/>
                    <a:pt x="1166" y="316"/>
                  </a:cubicBezTo>
                  <a:cubicBezTo>
                    <a:pt x="1236" y="328"/>
                    <a:pt x="1243" y="335"/>
                    <a:pt x="1254" y="335"/>
                  </a:cubicBezTo>
                  <a:cubicBezTo>
                    <a:pt x="1298" y="351"/>
                    <a:pt x="1300" y="354"/>
                    <a:pt x="1304" y="353"/>
                  </a:cubicBezTo>
                  <a:cubicBezTo>
                    <a:pt x="1328" y="367"/>
                    <a:pt x="1333" y="368"/>
                    <a:pt x="1337" y="369"/>
                  </a:cubicBezTo>
                  <a:cubicBezTo>
                    <a:pt x="1353" y="382"/>
                    <a:pt x="1360" y="379"/>
                    <a:pt x="1364" y="382"/>
                  </a:cubicBezTo>
                  <a:cubicBezTo>
                    <a:pt x="1382" y="391"/>
                    <a:pt x="1385" y="396"/>
                    <a:pt x="1391" y="395"/>
                  </a:cubicBezTo>
                  <a:cubicBezTo>
                    <a:pt x="1451" y="427"/>
                    <a:pt x="1466" y="423"/>
                    <a:pt x="1473" y="431"/>
                  </a:cubicBezTo>
                  <a:cubicBezTo>
                    <a:pt x="1511" y="440"/>
                    <a:pt x="1519" y="441"/>
                    <a:pt x="1526" y="444"/>
                  </a:cubicBezTo>
                  <a:cubicBezTo>
                    <a:pt x="1544" y="450"/>
                    <a:pt x="1537" y="455"/>
                    <a:pt x="1536" y="451"/>
                  </a:cubicBezTo>
                  <a:cubicBezTo>
                    <a:pt x="1507" y="449"/>
                    <a:pt x="1501" y="448"/>
                    <a:pt x="1495" y="447"/>
                  </a:cubicBezTo>
                  <a:cubicBezTo>
                    <a:pt x="1473" y="443"/>
                    <a:pt x="1466" y="442"/>
                    <a:pt x="1463" y="437"/>
                  </a:cubicBezTo>
                  <a:cubicBezTo>
                    <a:pt x="1408" y="426"/>
                    <a:pt x="1407" y="417"/>
                    <a:pt x="1398" y="420"/>
                  </a:cubicBezTo>
                  <a:cubicBezTo>
                    <a:pt x="1351" y="397"/>
                    <a:pt x="1347" y="394"/>
                    <a:pt x="1342" y="393"/>
                  </a:cubicBezTo>
                  <a:cubicBezTo>
                    <a:pt x="1320" y="378"/>
                    <a:pt x="1308" y="378"/>
                    <a:pt x="1300" y="371"/>
                  </a:cubicBezTo>
                  <a:cubicBezTo>
                    <a:pt x="1263" y="350"/>
                    <a:pt x="1257" y="354"/>
                    <a:pt x="1257" y="350"/>
                  </a:cubicBezTo>
                  <a:cubicBezTo>
                    <a:pt x="1236" y="343"/>
                    <a:pt x="1233" y="340"/>
                    <a:pt x="1226" y="340"/>
                  </a:cubicBezTo>
                  <a:cubicBezTo>
                    <a:pt x="1192" y="327"/>
                    <a:pt x="1185" y="327"/>
                    <a:pt x="1179" y="327"/>
                  </a:cubicBezTo>
                  <a:close/>
                  <a:moveTo>
                    <a:pt x="1541" y="481"/>
                  </a:moveTo>
                  <a:cubicBezTo>
                    <a:pt x="1537" y="481"/>
                    <a:pt x="1540" y="487"/>
                    <a:pt x="1534" y="487"/>
                  </a:cubicBezTo>
                  <a:cubicBezTo>
                    <a:pt x="1538" y="482"/>
                    <a:pt x="1538" y="475"/>
                    <a:pt x="1547" y="473"/>
                  </a:cubicBezTo>
                  <a:cubicBezTo>
                    <a:pt x="1549" y="479"/>
                    <a:pt x="1543" y="478"/>
                    <a:pt x="1541" y="481"/>
                  </a:cubicBezTo>
                  <a:close/>
                  <a:moveTo>
                    <a:pt x="1517" y="470"/>
                  </a:moveTo>
                  <a:cubicBezTo>
                    <a:pt x="1514" y="466"/>
                    <a:pt x="1506" y="468"/>
                    <a:pt x="1501" y="466"/>
                  </a:cubicBezTo>
                  <a:cubicBezTo>
                    <a:pt x="1473" y="464"/>
                    <a:pt x="1468" y="466"/>
                    <a:pt x="1467" y="463"/>
                  </a:cubicBezTo>
                  <a:cubicBezTo>
                    <a:pt x="1432" y="454"/>
                    <a:pt x="1427" y="454"/>
                    <a:pt x="1423" y="451"/>
                  </a:cubicBezTo>
                  <a:cubicBezTo>
                    <a:pt x="1347" y="419"/>
                    <a:pt x="1343" y="415"/>
                    <a:pt x="1339" y="413"/>
                  </a:cubicBezTo>
                  <a:cubicBezTo>
                    <a:pt x="1281" y="385"/>
                    <a:pt x="1275" y="389"/>
                    <a:pt x="1274" y="385"/>
                  </a:cubicBezTo>
                  <a:cubicBezTo>
                    <a:pt x="1255" y="374"/>
                    <a:pt x="1253" y="373"/>
                    <a:pt x="1250" y="374"/>
                  </a:cubicBezTo>
                  <a:cubicBezTo>
                    <a:pt x="1213" y="356"/>
                    <a:pt x="1211" y="349"/>
                    <a:pt x="1203" y="351"/>
                  </a:cubicBezTo>
                  <a:cubicBezTo>
                    <a:pt x="1165" y="325"/>
                    <a:pt x="1169" y="333"/>
                    <a:pt x="1173" y="330"/>
                  </a:cubicBezTo>
                  <a:cubicBezTo>
                    <a:pt x="1209" y="345"/>
                    <a:pt x="1224" y="344"/>
                    <a:pt x="1234" y="350"/>
                  </a:cubicBezTo>
                  <a:cubicBezTo>
                    <a:pt x="1263" y="362"/>
                    <a:pt x="1265" y="364"/>
                    <a:pt x="1266" y="366"/>
                  </a:cubicBezTo>
                  <a:cubicBezTo>
                    <a:pt x="1320" y="388"/>
                    <a:pt x="1320" y="394"/>
                    <a:pt x="1324" y="394"/>
                  </a:cubicBezTo>
                  <a:cubicBezTo>
                    <a:pt x="1351" y="410"/>
                    <a:pt x="1359" y="409"/>
                    <a:pt x="1363" y="413"/>
                  </a:cubicBezTo>
                  <a:cubicBezTo>
                    <a:pt x="1409" y="429"/>
                    <a:pt x="1416" y="439"/>
                    <a:pt x="1432" y="436"/>
                  </a:cubicBezTo>
                  <a:cubicBezTo>
                    <a:pt x="1485" y="455"/>
                    <a:pt x="1486" y="457"/>
                    <a:pt x="1488" y="457"/>
                  </a:cubicBezTo>
                  <a:cubicBezTo>
                    <a:pt x="1519" y="456"/>
                    <a:pt x="1533" y="460"/>
                    <a:pt x="1541" y="463"/>
                  </a:cubicBezTo>
                  <a:cubicBezTo>
                    <a:pt x="1539" y="471"/>
                    <a:pt x="1525" y="464"/>
                    <a:pt x="1517" y="470"/>
                  </a:cubicBezTo>
                  <a:close/>
                  <a:moveTo>
                    <a:pt x="1517" y="527"/>
                  </a:moveTo>
                  <a:cubicBezTo>
                    <a:pt x="1520" y="517"/>
                    <a:pt x="1527" y="511"/>
                    <a:pt x="1532" y="502"/>
                  </a:cubicBezTo>
                  <a:cubicBezTo>
                    <a:pt x="1566" y="475"/>
                    <a:pt x="1563" y="477"/>
                    <a:pt x="1563" y="479"/>
                  </a:cubicBezTo>
                  <a:cubicBezTo>
                    <a:pt x="1552" y="496"/>
                    <a:pt x="1552" y="500"/>
                    <a:pt x="1550" y="504"/>
                  </a:cubicBezTo>
                  <a:cubicBezTo>
                    <a:pt x="1526" y="537"/>
                    <a:pt x="1530" y="549"/>
                    <a:pt x="1523" y="553"/>
                  </a:cubicBezTo>
                  <a:cubicBezTo>
                    <a:pt x="1495" y="607"/>
                    <a:pt x="1496" y="612"/>
                    <a:pt x="1495" y="615"/>
                  </a:cubicBezTo>
                  <a:cubicBezTo>
                    <a:pt x="1460" y="694"/>
                    <a:pt x="1451" y="698"/>
                    <a:pt x="1449" y="708"/>
                  </a:cubicBezTo>
                  <a:cubicBezTo>
                    <a:pt x="1432" y="738"/>
                    <a:pt x="1427" y="745"/>
                    <a:pt x="1422" y="753"/>
                  </a:cubicBezTo>
                  <a:cubicBezTo>
                    <a:pt x="1412" y="767"/>
                    <a:pt x="1410" y="771"/>
                    <a:pt x="1408" y="775"/>
                  </a:cubicBezTo>
                  <a:cubicBezTo>
                    <a:pt x="1378" y="807"/>
                    <a:pt x="1376" y="811"/>
                    <a:pt x="1373" y="814"/>
                  </a:cubicBezTo>
                  <a:cubicBezTo>
                    <a:pt x="1380" y="793"/>
                    <a:pt x="1382" y="787"/>
                    <a:pt x="1385" y="781"/>
                  </a:cubicBezTo>
                  <a:cubicBezTo>
                    <a:pt x="1406" y="743"/>
                    <a:pt x="1405" y="735"/>
                    <a:pt x="1409" y="730"/>
                  </a:cubicBezTo>
                  <a:cubicBezTo>
                    <a:pt x="1439" y="671"/>
                    <a:pt x="1441" y="657"/>
                    <a:pt x="1447" y="646"/>
                  </a:cubicBezTo>
                  <a:cubicBezTo>
                    <a:pt x="1458" y="617"/>
                    <a:pt x="1464" y="618"/>
                    <a:pt x="1464" y="614"/>
                  </a:cubicBezTo>
                  <a:cubicBezTo>
                    <a:pt x="1478" y="587"/>
                    <a:pt x="1475" y="581"/>
                    <a:pt x="1480" y="580"/>
                  </a:cubicBezTo>
                  <a:cubicBezTo>
                    <a:pt x="1495" y="554"/>
                    <a:pt x="1497" y="552"/>
                    <a:pt x="1496" y="549"/>
                  </a:cubicBezTo>
                  <a:close/>
                  <a:moveTo>
                    <a:pt x="1490" y="530"/>
                  </a:moveTo>
                  <a:cubicBezTo>
                    <a:pt x="1494" y="529"/>
                    <a:pt x="1496" y="527"/>
                    <a:pt x="1496" y="524"/>
                  </a:cubicBezTo>
                  <a:cubicBezTo>
                    <a:pt x="1515" y="520"/>
                    <a:pt x="1504" y="519"/>
                    <a:pt x="1503" y="525"/>
                  </a:cubicBezTo>
                  <a:cubicBezTo>
                    <a:pt x="1474" y="564"/>
                    <a:pt x="1477" y="570"/>
                    <a:pt x="1473" y="570"/>
                  </a:cubicBezTo>
                  <a:cubicBezTo>
                    <a:pt x="1460" y="602"/>
                    <a:pt x="1451" y="608"/>
                    <a:pt x="1452" y="621"/>
                  </a:cubicBezTo>
                  <a:cubicBezTo>
                    <a:pt x="1419" y="681"/>
                    <a:pt x="1418" y="691"/>
                    <a:pt x="1412" y="697"/>
                  </a:cubicBezTo>
                  <a:cubicBezTo>
                    <a:pt x="1388" y="746"/>
                    <a:pt x="1388" y="753"/>
                    <a:pt x="1385" y="757"/>
                  </a:cubicBezTo>
                  <a:cubicBezTo>
                    <a:pt x="1374" y="779"/>
                    <a:pt x="1375" y="783"/>
                    <a:pt x="1372" y="784"/>
                  </a:cubicBezTo>
                  <a:cubicBezTo>
                    <a:pt x="1357" y="815"/>
                    <a:pt x="1357" y="820"/>
                    <a:pt x="1355" y="824"/>
                  </a:cubicBezTo>
                  <a:cubicBezTo>
                    <a:pt x="1336" y="853"/>
                    <a:pt x="1332" y="858"/>
                    <a:pt x="1324" y="861"/>
                  </a:cubicBezTo>
                  <a:cubicBezTo>
                    <a:pt x="1306" y="895"/>
                    <a:pt x="1307" y="893"/>
                    <a:pt x="1308" y="893"/>
                  </a:cubicBezTo>
                  <a:cubicBezTo>
                    <a:pt x="1327" y="845"/>
                    <a:pt x="1335" y="839"/>
                    <a:pt x="1338" y="830"/>
                  </a:cubicBezTo>
                  <a:cubicBezTo>
                    <a:pt x="1359" y="799"/>
                    <a:pt x="1359" y="787"/>
                    <a:pt x="1365" y="781"/>
                  </a:cubicBezTo>
                  <a:cubicBezTo>
                    <a:pt x="1379" y="750"/>
                    <a:pt x="1376" y="742"/>
                    <a:pt x="1380" y="738"/>
                  </a:cubicBezTo>
                  <a:cubicBezTo>
                    <a:pt x="1384" y="718"/>
                    <a:pt x="1393" y="719"/>
                    <a:pt x="1390" y="712"/>
                  </a:cubicBezTo>
                  <a:cubicBezTo>
                    <a:pt x="1410" y="669"/>
                    <a:pt x="1406" y="661"/>
                    <a:pt x="1412" y="659"/>
                  </a:cubicBezTo>
                  <a:cubicBezTo>
                    <a:pt x="1422" y="643"/>
                    <a:pt x="1420" y="634"/>
                    <a:pt x="1427" y="632"/>
                  </a:cubicBezTo>
                  <a:cubicBezTo>
                    <a:pt x="1437" y="611"/>
                    <a:pt x="1436" y="604"/>
                    <a:pt x="1439" y="599"/>
                  </a:cubicBezTo>
                  <a:cubicBezTo>
                    <a:pt x="1450" y="587"/>
                    <a:pt x="1449" y="582"/>
                    <a:pt x="1453" y="581"/>
                  </a:cubicBezTo>
                  <a:cubicBezTo>
                    <a:pt x="1479" y="545"/>
                    <a:pt x="1487" y="539"/>
                    <a:pt x="1490" y="530"/>
                  </a:cubicBezTo>
                  <a:close/>
                  <a:moveTo>
                    <a:pt x="1418" y="596"/>
                  </a:moveTo>
                  <a:cubicBezTo>
                    <a:pt x="1421" y="592"/>
                    <a:pt x="1426" y="590"/>
                    <a:pt x="1425" y="584"/>
                  </a:cubicBezTo>
                  <a:cubicBezTo>
                    <a:pt x="1455" y="546"/>
                    <a:pt x="1461" y="544"/>
                    <a:pt x="1463" y="539"/>
                  </a:cubicBezTo>
                  <a:cubicBezTo>
                    <a:pt x="1482" y="529"/>
                    <a:pt x="1473" y="534"/>
                    <a:pt x="1474" y="537"/>
                  </a:cubicBezTo>
                  <a:cubicBezTo>
                    <a:pt x="1464" y="551"/>
                    <a:pt x="1460" y="550"/>
                    <a:pt x="1461" y="553"/>
                  </a:cubicBezTo>
                  <a:cubicBezTo>
                    <a:pt x="1444" y="569"/>
                    <a:pt x="1447" y="575"/>
                    <a:pt x="1443" y="576"/>
                  </a:cubicBezTo>
                  <a:cubicBezTo>
                    <a:pt x="1416" y="623"/>
                    <a:pt x="1419" y="631"/>
                    <a:pt x="1412" y="633"/>
                  </a:cubicBezTo>
                  <a:cubicBezTo>
                    <a:pt x="1399" y="665"/>
                    <a:pt x="1395" y="668"/>
                    <a:pt x="1394" y="673"/>
                  </a:cubicBezTo>
                  <a:cubicBezTo>
                    <a:pt x="1379" y="713"/>
                    <a:pt x="1378" y="726"/>
                    <a:pt x="1370" y="735"/>
                  </a:cubicBezTo>
                  <a:cubicBezTo>
                    <a:pt x="1367" y="757"/>
                    <a:pt x="1361" y="757"/>
                    <a:pt x="1362" y="761"/>
                  </a:cubicBezTo>
                  <a:cubicBezTo>
                    <a:pt x="1339" y="810"/>
                    <a:pt x="1337" y="822"/>
                    <a:pt x="1330" y="831"/>
                  </a:cubicBezTo>
                  <a:cubicBezTo>
                    <a:pt x="1331" y="819"/>
                    <a:pt x="1331" y="815"/>
                    <a:pt x="1335" y="812"/>
                  </a:cubicBezTo>
                  <a:cubicBezTo>
                    <a:pt x="1345" y="779"/>
                    <a:pt x="1346" y="770"/>
                    <a:pt x="1348" y="761"/>
                  </a:cubicBezTo>
                  <a:cubicBezTo>
                    <a:pt x="1363" y="711"/>
                    <a:pt x="1364" y="704"/>
                    <a:pt x="1368" y="700"/>
                  </a:cubicBezTo>
                  <a:cubicBezTo>
                    <a:pt x="1376" y="676"/>
                    <a:pt x="1381" y="673"/>
                    <a:pt x="1385" y="668"/>
                  </a:cubicBezTo>
                  <a:cubicBezTo>
                    <a:pt x="1390" y="652"/>
                    <a:pt x="1389" y="650"/>
                    <a:pt x="1390" y="648"/>
                  </a:cubicBezTo>
                  <a:cubicBezTo>
                    <a:pt x="1396" y="633"/>
                    <a:pt x="1401" y="627"/>
                    <a:pt x="1405" y="618"/>
                  </a:cubicBezTo>
                  <a:close/>
                  <a:moveTo>
                    <a:pt x="1412" y="584"/>
                  </a:moveTo>
                  <a:cubicBezTo>
                    <a:pt x="1417" y="583"/>
                    <a:pt x="1413" y="591"/>
                    <a:pt x="1411" y="591"/>
                  </a:cubicBezTo>
                  <a:cubicBezTo>
                    <a:pt x="1407" y="592"/>
                    <a:pt x="1410" y="599"/>
                    <a:pt x="1403" y="599"/>
                  </a:cubicBezTo>
                  <a:cubicBezTo>
                    <a:pt x="1403" y="591"/>
                    <a:pt x="1412" y="591"/>
                    <a:pt x="1412" y="584"/>
                  </a:cubicBezTo>
                  <a:close/>
                  <a:moveTo>
                    <a:pt x="965" y="653"/>
                  </a:moveTo>
                  <a:cubicBezTo>
                    <a:pt x="963" y="651"/>
                    <a:pt x="959" y="650"/>
                    <a:pt x="956" y="648"/>
                  </a:cubicBezTo>
                  <a:cubicBezTo>
                    <a:pt x="958" y="641"/>
                    <a:pt x="962" y="652"/>
                    <a:pt x="967" y="648"/>
                  </a:cubicBezTo>
                  <a:cubicBezTo>
                    <a:pt x="969" y="651"/>
                    <a:pt x="973" y="652"/>
                    <a:pt x="977" y="653"/>
                  </a:cubicBezTo>
                  <a:cubicBezTo>
                    <a:pt x="975" y="661"/>
                    <a:pt x="971" y="650"/>
                    <a:pt x="965" y="653"/>
                  </a:cubicBezTo>
                  <a:close/>
                  <a:moveTo>
                    <a:pt x="994" y="661"/>
                  </a:moveTo>
                  <a:cubicBezTo>
                    <a:pt x="989" y="660"/>
                    <a:pt x="984" y="659"/>
                    <a:pt x="980" y="657"/>
                  </a:cubicBezTo>
                  <a:cubicBezTo>
                    <a:pt x="981" y="652"/>
                    <a:pt x="987" y="661"/>
                    <a:pt x="993" y="657"/>
                  </a:cubicBezTo>
                  <a:cubicBezTo>
                    <a:pt x="996" y="661"/>
                    <a:pt x="1001" y="663"/>
                    <a:pt x="1007" y="663"/>
                  </a:cubicBezTo>
                  <a:cubicBezTo>
                    <a:pt x="1006" y="669"/>
                    <a:pt x="996" y="663"/>
                    <a:pt x="994" y="661"/>
                  </a:cubicBezTo>
                  <a:close/>
                  <a:moveTo>
                    <a:pt x="1034" y="674"/>
                  </a:moveTo>
                  <a:cubicBezTo>
                    <a:pt x="1027" y="671"/>
                    <a:pt x="1037" y="673"/>
                    <a:pt x="1040" y="673"/>
                  </a:cubicBezTo>
                  <a:cubicBezTo>
                    <a:pt x="1039" y="677"/>
                    <a:pt x="1036" y="674"/>
                    <a:pt x="1034" y="674"/>
                  </a:cubicBezTo>
                  <a:close/>
                  <a:moveTo>
                    <a:pt x="992" y="704"/>
                  </a:moveTo>
                  <a:cubicBezTo>
                    <a:pt x="992" y="698"/>
                    <a:pt x="999" y="702"/>
                    <a:pt x="1001" y="702"/>
                  </a:cubicBezTo>
                  <a:cubicBezTo>
                    <a:pt x="1001" y="709"/>
                    <a:pt x="996" y="701"/>
                    <a:pt x="992" y="704"/>
                  </a:cubicBezTo>
                  <a:close/>
                  <a:moveTo>
                    <a:pt x="1026" y="709"/>
                  </a:moveTo>
                  <a:cubicBezTo>
                    <a:pt x="1020" y="706"/>
                    <a:pt x="1030" y="708"/>
                    <a:pt x="1033" y="707"/>
                  </a:cubicBezTo>
                  <a:cubicBezTo>
                    <a:pt x="1032" y="712"/>
                    <a:pt x="1029" y="708"/>
                    <a:pt x="1026" y="709"/>
                  </a:cubicBezTo>
                  <a:close/>
                  <a:moveTo>
                    <a:pt x="729" y="915"/>
                  </a:moveTo>
                  <a:cubicBezTo>
                    <a:pt x="728" y="915"/>
                    <a:pt x="726" y="916"/>
                    <a:pt x="725" y="916"/>
                  </a:cubicBezTo>
                  <a:cubicBezTo>
                    <a:pt x="723" y="911"/>
                    <a:pt x="727" y="911"/>
                    <a:pt x="730" y="910"/>
                  </a:cubicBezTo>
                  <a:cubicBezTo>
                    <a:pt x="730" y="912"/>
                    <a:pt x="729" y="913"/>
                    <a:pt x="729" y="915"/>
                  </a:cubicBezTo>
                  <a:close/>
                  <a:moveTo>
                    <a:pt x="750" y="896"/>
                  </a:moveTo>
                  <a:cubicBezTo>
                    <a:pt x="744" y="895"/>
                    <a:pt x="754" y="890"/>
                    <a:pt x="753" y="886"/>
                  </a:cubicBezTo>
                  <a:cubicBezTo>
                    <a:pt x="756" y="886"/>
                    <a:pt x="759" y="886"/>
                    <a:pt x="759" y="883"/>
                  </a:cubicBezTo>
                  <a:cubicBezTo>
                    <a:pt x="766" y="887"/>
                    <a:pt x="750" y="890"/>
                    <a:pt x="750" y="896"/>
                  </a:cubicBezTo>
                  <a:close/>
                  <a:moveTo>
                    <a:pt x="836" y="818"/>
                  </a:moveTo>
                  <a:cubicBezTo>
                    <a:pt x="838" y="815"/>
                    <a:pt x="837" y="812"/>
                    <a:pt x="834" y="810"/>
                  </a:cubicBezTo>
                  <a:cubicBezTo>
                    <a:pt x="824" y="813"/>
                    <a:pt x="818" y="810"/>
                    <a:pt x="810" y="810"/>
                  </a:cubicBezTo>
                  <a:cubicBezTo>
                    <a:pt x="802" y="810"/>
                    <a:pt x="815" y="803"/>
                    <a:pt x="814" y="809"/>
                  </a:cubicBezTo>
                  <a:cubicBezTo>
                    <a:pt x="830" y="805"/>
                    <a:pt x="840" y="812"/>
                    <a:pt x="854" y="811"/>
                  </a:cubicBezTo>
                  <a:cubicBezTo>
                    <a:pt x="852" y="816"/>
                    <a:pt x="839" y="814"/>
                    <a:pt x="836" y="818"/>
                  </a:cubicBezTo>
                  <a:close/>
                  <a:moveTo>
                    <a:pt x="860" y="829"/>
                  </a:moveTo>
                  <a:cubicBezTo>
                    <a:pt x="861" y="825"/>
                    <a:pt x="865" y="823"/>
                    <a:pt x="869" y="821"/>
                  </a:cubicBezTo>
                  <a:cubicBezTo>
                    <a:pt x="869" y="826"/>
                    <a:pt x="865" y="828"/>
                    <a:pt x="860" y="829"/>
                  </a:cubicBezTo>
                  <a:close/>
                  <a:moveTo>
                    <a:pt x="1010" y="743"/>
                  </a:moveTo>
                  <a:cubicBezTo>
                    <a:pt x="1012" y="736"/>
                    <a:pt x="1019" y="744"/>
                    <a:pt x="1025" y="740"/>
                  </a:cubicBezTo>
                  <a:cubicBezTo>
                    <a:pt x="1025" y="748"/>
                    <a:pt x="1015" y="744"/>
                    <a:pt x="1010" y="743"/>
                  </a:cubicBezTo>
                  <a:close/>
                  <a:moveTo>
                    <a:pt x="1248" y="686"/>
                  </a:moveTo>
                  <a:cubicBezTo>
                    <a:pt x="1250" y="691"/>
                    <a:pt x="1248" y="692"/>
                    <a:pt x="1248" y="695"/>
                  </a:cubicBezTo>
                  <a:cubicBezTo>
                    <a:pt x="1244" y="699"/>
                    <a:pt x="1241" y="703"/>
                    <a:pt x="1239" y="708"/>
                  </a:cubicBezTo>
                  <a:cubicBezTo>
                    <a:pt x="1239" y="714"/>
                    <a:pt x="1234" y="717"/>
                    <a:pt x="1233" y="722"/>
                  </a:cubicBezTo>
                  <a:cubicBezTo>
                    <a:pt x="1230" y="727"/>
                    <a:pt x="1230" y="733"/>
                    <a:pt x="1226" y="737"/>
                  </a:cubicBezTo>
                  <a:cubicBezTo>
                    <a:pt x="1224" y="747"/>
                    <a:pt x="1217" y="755"/>
                    <a:pt x="1216" y="767"/>
                  </a:cubicBezTo>
                  <a:cubicBezTo>
                    <a:pt x="1210" y="775"/>
                    <a:pt x="1211" y="789"/>
                    <a:pt x="1204" y="796"/>
                  </a:cubicBezTo>
                  <a:cubicBezTo>
                    <a:pt x="1203" y="820"/>
                    <a:pt x="1198" y="841"/>
                    <a:pt x="1189" y="859"/>
                  </a:cubicBezTo>
                  <a:cubicBezTo>
                    <a:pt x="1190" y="871"/>
                    <a:pt x="1185" y="879"/>
                    <a:pt x="1185" y="890"/>
                  </a:cubicBezTo>
                  <a:cubicBezTo>
                    <a:pt x="1180" y="897"/>
                    <a:pt x="1182" y="909"/>
                    <a:pt x="1177" y="916"/>
                  </a:cubicBezTo>
                  <a:cubicBezTo>
                    <a:pt x="1176" y="927"/>
                    <a:pt x="1172" y="935"/>
                    <a:pt x="1171" y="946"/>
                  </a:cubicBezTo>
                  <a:cubicBezTo>
                    <a:pt x="1170" y="956"/>
                    <a:pt x="1164" y="962"/>
                    <a:pt x="1165" y="974"/>
                  </a:cubicBezTo>
                  <a:cubicBezTo>
                    <a:pt x="1156" y="967"/>
                    <a:pt x="1168" y="960"/>
                    <a:pt x="1163" y="950"/>
                  </a:cubicBezTo>
                  <a:cubicBezTo>
                    <a:pt x="1164" y="942"/>
                    <a:pt x="1165" y="934"/>
                    <a:pt x="1163" y="923"/>
                  </a:cubicBezTo>
                  <a:cubicBezTo>
                    <a:pt x="1166" y="920"/>
                    <a:pt x="1164" y="912"/>
                    <a:pt x="1166" y="907"/>
                  </a:cubicBezTo>
                  <a:cubicBezTo>
                    <a:pt x="1166" y="902"/>
                    <a:pt x="1168" y="897"/>
                    <a:pt x="1170" y="893"/>
                  </a:cubicBezTo>
                  <a:cubicBezTo>
                    <a:pt x="1169" y="881"/>
                    <a:pt x="1175" y="874"/>
                    <a:pt x="1174" y="862"/>
                  </a:cubicBezTo>
                  <a:cubicBezTo>
                    <a:pt x="1179" y="853"/>
                    <a:pt x="1178" y="841"/>
                    <a:pt x="1181" y="831"/>
                  </a:cubicBezTo>
                  <a:cubicBezTo>
                    <a:pt x="1185" y="823"/>
                    <a:pt x="1189" y="814"/>
                    <a:pt x="1190" y="803"/>
                  </a:cubicBezTo>
                  <a:cubicBezTo>
                    <a:pt x="1193" y="799"/>
                    <a:pt x="1193" y="793"/>
                    <a:pt x="1196" y="789"/>
                  </a:cubicBezTo>
                  <a:cubicBezTo>
                    <a:pt x="1197" y="787"/>
                    <a:pt x="1197" y="784"/>
                    <a:pt x="1197" y="780"/>
                  </a:cubicBezTo>
                  <a:cubicBezTo>
                    <a:pt x="1200" y="780"/>
                    <a:pt x="1200" y="777"/>
                    <a:pt x="1200" y="775"/>
                  </a:cubicBezTo>
                  <a:cubicBezTo>
                    <a:pt x="1205" y="767"/>
                    <a:pt x="1206" y="757"/>
                    <a:pt x="1213" y="750"/>
                  </a:cubicBezTo>
                  <a:cubicBezTo>
                    <a:pt x="1212" y="744"/>
                    <a:pt x="1217" y="741"/>
                    <a:pt x="1220" y="738"/>
                  </a:cubicBezTo>
                  <a:cubicBezTo>
                    <a:pt x="1219" y="734"/>
                    <a:pt x="1222" y="733"/>
                    <a:pt x="1221" y="729"/>
                  </a:cubicBezTo>
                  <a:cubicBezTo>
                    <a:pt x="1224" y="729"/>
                    <a:pt x="1224" y="727"/>
                    <a:pt x="1224" y="724"/>
                  </a:cubicBezTo>
                  <a:cubicBezTo>
                    <a:pt x="1230" y="722"/>
                    <a:pt x="1226" y="714"/>
                    <a:pt x="1231" y="712"/>
                  </a:cubicBezTo>
                  <a:cubicBezTo>
                    <a:pt x="1231" y="706"/>
                    <a:pt x="1236" y="704"/>
                    <a:pt x="1235" y="698"/>
                  </a:cubicBezTo>
                  <a:cubicBezTo>
                    <a:pt x="1242" y="693"/>
                    <a:pt x="1246" y="687"/>
                    <a:pt x="1249" y="680"/>
                  </a:cubicBezTo>
                  <a:cubicBezTo>
                    <a:pt x="1255" y="679"/>
                    <a:pt x="1251" y="687"/>
                    <a:pt x="1248" y="686"/>
                  </a:cubicBezTo>
                  <a:close/>
                  <a:moveTo>
                    <a:pt x="2599" y="2155"/>
                  </a:moveTo>
                  <a:cubicBezTo>
                    <a:pt x="2602" y="2139"/>
                    <a:pt x="2583" y="2121"/>
                    <a:pt x="2584" y="2104"/>
                  </a:cubicBezTo>
                  <a:cubicBezTo>
                    <a:pt x="2579" y="2100"/>
                    <a:pt x="2576" y="2095"/>
                    <a:pt x="2577" y="2090"/>
                  </a:cubicBezTo>
                  <a:cubicBezTo>
                    <a:pt x="2565" y="2073"/>
                    <a:pt x="2553" y="2054"/>
                    <a:pt x="2544" y="2042"/>
                  </a:cubicBezTo>
                  <a:cubicBezTo>
                    <a:pt x="2532" y="2031"/>
                    <a:pt x="2514" y="2017"/>
                    <a:pt x="2498" y="2003"/>
                  </a:cubicBezTo>
                  <a:cubicBezTo>
                    <a:pt x="2491" y="2003"/>
                    <a:pt x="2484" y="1996"/>
                    <a:pt x="2477" y="1992"/>
                  </a:cubicBezTo>
                  <a:cubicBezTo>
                    <a:pt x="2470" y="1993"/>
                    <a:pt x="2463" y="1981"/>
                    <a:pt x="2455" y="1983"/>
                  </a:cubicBezTo>
                  <a:cubicBezTo>
                    <a:pt x="2458" y="1987"/>
                    <a:pt x="2462" y="1985"/>
                    <a:pt x="2465" y="1991"/>
                  </a:cubicBezTo>
                  <a:cubicBezTo>
                    <a:pt x="2469" y="1990"/>
                    <a:pt x="2472" y="1999"/>
                    <a:pt x="2476" y="1997"/>
                  </a:cubicBezTo>
                  <a:cubicBezTo>
                    <a:pt x="2479" y="2001"/>
                    <a:pt x="2482" y="2003"/>
                    <a:pt x="2486" y="2002"/>
                  </a:cubicBezTo>
                  <a:cubicBezTo>
                    <a:pt x="2486" y="2006"/>
                    <a:pt x="2491" y="2009"/>
                    <a:pt x="2495" y="2009"/>
                  </a:cubicBezTo>
                  <a:cubicBezTo>
                    <a:pt x="2509" y="2021"/>
                    <a:pt x="2523" y="2032"/>
                    <a:pt x="2537" y="2044"/>
                  </a:cubicBezTo>
                  <a:cubicBezTo>
                    <a:pt x="2539" y="2046"/>
                    <a:pt x="2537" y="2048"/>
                    <a:pt x="2540" y="2051"/>
                  </a:cubicBezTo>
                  <a:cubicBezTo>
                    <a:pt x="2541" y="2053"/>
                    <a:pt x="2545" y="2051"/>
                    <a:pt x="2543" y="2054"/>
                  </a:cubicBezTo>
                  <a:cubicBezTo>
                    <a:pt x="2545" y="2058"/>
                    <a:pt x="2554" y="2063"/>
                    <a:pt x="2551" y="2067"/>
                  </a:cubicBezTo>
                  <a:cubicBezTo>
                    <a:pt x="2555" y="2071"/>
                    <a:pt x="2560" y="2076"/>
                    <a:pt x="2560" y="2080"/>
                  </a:cubicBezTo>
                  <a:cubicBezTo>
                    <a:pt x="2560" y="2084"/>
                    <a:pt x="2568" y="2089"/>
                    <a:pt x="2566" y="2094"/>
                  </a:cubicBezTo>
                  <a:cubicBezTo>
                    <a:pt x="2579" y="2112"/>
                    <a:pt x="2580" y="2129"/>
                    <a:pt x="2589" y="2147"/>
                  </a:cubicBezTo>
                  <a:cubicBezTo>
                    <a:pt x="2590" y="2151"/>
                    <a:pt x="2591" y="2155"/>
                    <a:pt x="2593" y="2160"/>
                  </a:cubicBezTo>
                  <a:cubicBezTo>
                    <a:pt x="2604" y="2160"/>
                    <a:pt x="2604" y="2160"/>
                    <a:pt x="2604" y="2160"/>
                  </a:cubicBezTo>
                  <a:cubicBezTo>
                    <a:pt x="2603" y="2158"/>
                    <a:pt x="2602" y="2157"/>
                    <a:pt x="2599" y="2155"/>
                  </a:cubicBezTo>
                  <a:close/>
                  <a:moveTo>
                    <a:pt x="2578" y="2150"/>
                  </a:moveTo>
                  <a:cubicBezTo>
                    <a:pt x="2570" y="2138"/>
                    <a:pt x="2566" y="2125"/>
                    <a:pt x="2559" y="2112"/>
                  </a:cubicBezTo>
                  <a:cubicBezTo>
                    <a:pt x="2538" y="2084"/>
                    <a:pt x="2523" y="2066"/>
                    <a:pt x="2505" y="2044"/>
                  </a:cubicBezTo>
                  <a:cubicBezTo>
                    <a:pt x="2496" y="2036"/>
                    <a:pt x="2486" y="2027"/>
                    <a:pt x="2477" y="2019"/>
                  </a:cubicBezTo>
                  <a:cubicBezTo>
                    <a:pt x="2474" y="2019"/>
                    <a:pt x="2470" y="2015"/>
                    <a:pt x="2467" y="2013"/>
                  </a:cubicBezTo>
                  <a:cubicBezTo>
                    <a:pt x="2463" y="2018"/>
                    <a:pt x="2460" y="2003"/>
                    <a:pt x="2456" y="2008"/>
                  </a:cubicBezTo>
                  <a:cubicBezTo>
                    <a:pt x="2449" y="2002"/>
                    <a:pt x="2442" y="1996"/>
                    <a:pt x="2434" y="1996"/>
                  </a:cubicBezTo>
                  <a:cubicBezTo>
                    <a:pt x="2427" y="1987"/>
                    <a:pt x="2419" y="1987"/>
                    <a:pt x="2412" y="1980"/>
                  </a:cubicBezTo>
                  <a:cubicBezTo>
                    <a:pt x="2404" y="1979"/>
                    <a:pt x="2397" y="1964"/>
                    <a:pt x="2389" y="1971"/>
                  </a:cubicBezTo>
                  <a:cubicBezTo>
                    <a:pt x="2398" y="1978"/>
                    <a:pt x="2406" y="1981"/>
                    <a:pt x="2414" y="1990"/>
                  </a:cubicBezTo>
                  <a:cubicBezTo>
                    <a:pt x="2419" y="1991"/>
                    <a:pt x="2423" y="1996"/>
                    <a:pt x="2428" y="1998"/>
                  </a:cubicBezTo>
                  <a:cubicBezTo>
                    <a:pt x="2432" y="1995"/>
                    <a:pt x="2436" y="2005"/>
                    <a:pt x="2441" y="2004"/>
                  </a:cubicBezTo>
                  <a:cubicBezTo>
                    <a:pt x="2449" y="2014"/>
                    <a:pt x="2458" y="2014"/>
                    <a:pt x="2466" y="2022"/>
                  </a:cubicBezTo>
                  <a:cubicBezTo>
                    <a:pt x="2469" y="2021"/>
                    <a:pt x="2470" y="2029"/>
                    <a:pt x="2477" y="2028"/>
                  </a:cubicBezTo>
                  <a:cubicBezTo>
                    <a:pt x="2481" y="2034"/>
                    <a:pt x="2485" y="2036"/>
                    <a:pt x="2490" y="2039"/>
                  </a:cubicBezTo>
                  <a:cubicBezTo>
                    <a:pt x="2494" y="2046"/>
                    <a:pt x="2500" y="2059"/>
                    <a:pt x="2511" y="2064"/>
                  </a:cubicBezTo>
                  <a:cubicBezTo>
                    <a:pt x="2509" y="2069"/>
                    <a:pt x="2519" y="2074"/>
                    <a:pt x="2521" y="2079"/>
                  </a:cubicBezTo>
                  <a:cubicBezTo>
                    <a:pt x="2526" y="2084"/>
                    <a:pt x="2531" y="2090"/>
                    <a:pt x="2535" y="2095"/>
                  </a:cubicBezTo>
                  <a:cubicBezTo>
                    <a:pt x="2537" y="2101"/>
                    <a:pt x="2544" y="2108"/>
                    <a:pt x="2550" y="2115"/>
                  </a:cubicBezTo>
                  <a:cubicBezTo>
                    <a:pt x="2553" y="2122"/>
                    <a:pt x="2557" y="2130"/>
                    <a:pt x="2562" y="2139"/>
                  </a:cubicBezTo>
                  <a:cubicBezTo>
                    <a:pt x="2561" y="2143"/>
                    <a:pt x="2566" y="2147"/>
                    <a:pt x="2567" y="2151"/>
                  </a:cubicBezTo>
                  <a:cubicBezTo>
                    <a:pt x="2568" y="2154"/>
                    <a:pt x="2571" y="2157"/>
                    <a:pt x="2572" y="2160"/>
                  </a:cubicBezTo>
                  <a:cubicBezTo>
                    <a:pt x="2580" y="2160"/>
                    <a:pt x="2580" y="2160"/>
                    <a:pt x="2580" y="2160"/>
                  </a:cubicBezTo>
                  <a:cubicBezTo>
                    <a:pt x="2579" y="2157"/>
                    <a:pt x="2577" y="2153"/>
                    <a:pt x="2578" y="2150"/>
                  </a:cubicBezTo>
                  <a:close/>
                  <a:moveTo>
                    <a:pt x="1912" y="204"/>
                  </a:moveTo>
                  <a:cubicBezTo>
                    <a:pt x="1913" y="200"/>
                    <a:pt x="1917" y="198"/>
                    <a:pt x="1916" y="191"/>
                  </a:cubicBezTo>
                  <a:cubicBezTo>
                    <a:pt x="1945" y="147"/>
                    <a:pt x="1955" y="144"/>
                    <a:pt x="1958" y="134"/>
                  </a:cubicBezTo>
                  <a:cubicBezTo>
                    <a:pt x="1977" y="109"/>
                    <a:pt x="1980" y="106"/>
                    <a:pt x="1982" y="102"/>
                  </a:cubicBezTo>
                  <a:cubicBezTo>
                    <a:pt x="2012" y="60"/>
                    <a:pt x="2023" y="58"/>
                    <a:pt x="2028" y="49"/>
                  </a:cubicBezTo>
                  <a:cubicBezTo>
                    <a:pt x="2056" y="19"/>
                    <a:pt x="2067" y="12"/>
                    <a:pt x="2075" y="0"/>
                  </a:cubicBezTo>
                  <a:cubicBezTo>
                    <a:pt x="2056" y="8"/>
                    <a:pt x="2053" y="16"/>
                    <a:pt x="2047" y="19"/>
                  </a:cubicBezTo>
                  <a:cubicBezTo>
                    <a:pt x="2032" y="34"/>
                    <a:pt x="2030" y="36"/>
                    <a:pt x="2028" y="38"/>
                  </a:cubicBezTo>
                  <a:cubicBezTo>
                    <a:pt x="2010" y="54"/>
                    <a:pt x="2012" y="60"/>
                    <a:pt x="2006" y="58"/>
                  </a:cubicBezTo>
                  <a:cubicBezTo>
                    <a:pt x="1976" y="91"/>
                    <a:pt x="1978" y="102"/>
                    <a:pt x="1971" y="104"/>
                  </a:cubicBezTo>
                  <a:cubicBezTo>
                    <a:pt x="1955" y="132"/>
                    <a:pt x="1949" y="132"/>
                    <a:pt x="1951" y="139"/>
                  </a:cubicBezTo>
                  <a:cubicBezTo>
                    <a:pt x="1930" y="176"/>
                    <a:pt x="1920" y="171"/>
                    <a:pt x="1923" y="178"/>
                  </a:cubicBezTo>
                  <a:cubicBezTo>
                    <a:pt x="1915" y="199"/>
                    <a:pt x="1906" y="202"/>
                    <a:pt x="1912" y="204"/>
                  </a:cubicBezTo>
                  <a:close/>
                  <a:moveTo>
                    <a:pt x="2692" y="2129"/>
                  </a:moveTo>
                  <a:cubicBezTo>
                    <a:pt x="2687" y="2123"/>
                    <a:pt x="2692" y="2118"/>
                    <a:pt x="2687" y="2113"/>
                  </a:cubicBezTo>
                  <a:cubicBezTo>
                    <a:pt x="2680" y="2063"/>
                    <a:pt x="2671" y="2058"/>
                    <a:pt x="2673" y="2053"/>
                  </a:cubicBezTo>
                  <a:cubicBezTo>
                    <a:pt x="2634" y="1979"/>
                    <a:pt x="2640" y="1984"/>
                    <a:pt x="2641" y="1988"/>
                  </a:cubicBezTo>
                  <a:cubicBezTo>
                    <a:pt x="2658" y="2024"/>
                    <a:pt x="2656" y="2029"/>
                    <a:pt x="2663" y="2036"/>
                  </a:cubicBezTo>
                  <a:cubicBezTo>
                    <a:pt x="2667" y="2061"/>
                    <a:pt x="2668" y="2065"/>
                    <a:pt x="2672" y="2069"/>
                  </a:cubicBezTo>
                  <a:cubicBezTo>
                    <a:pt x="2669" y="2066"/>
                    <a:pt x="2661" y="2061"/>
                    <a:pt x="2665" y="2057"/>
                  </a:cubicBezTo>
                  <a:cubicBezTo>
                    <a:pt x="2613" y="1979"/>
                    <a:pt x="2615" y="1967"/>
                    <a:pt x="2605" y="1973"/>
                  </a:cubicBezTo>
                  <a:cubicBezTo>
                    <a:pt x="2629" y="2011"/>
                    <a:pt x="2638" y="2015"/>
                    <a:pt x="2639" y="2019"/>
                  </a:cubicBezTo>
                  <a:cubicBezTo>
                    <a:pt x="2654" y="2063"/>
                    <a:pt x="2659" y="2068"/>
                    <a:pt x="2661" y="2072"/>
                  </a:cubicBezTo>
                  <a:cubicBezTo>
                    <a:pt x="2666" y="2103"/>
                    <a:pt x="2668" y="2105"/>
                    <a:pt x="2664" y="2107"/>
                  </a:cubicBezTo>
                  <a:cubicBezTo>
                    <a:pt x="2672" y="2129"/>
                    <a:pt x="2671" y="2131"/>
                    <a:pt x="2670" y="2133"/>
                  </a:cubicBezTo>
                  <a:cubicBezTo>
                    <a:pt x="2659" y="2103"/>
                    <a:pt x="2656" y="2097"/>
                    <a:pt x="2655" y="2092"/>
                  </a:cubicBezTo>
                  <a:cubicBezTo>
                    <a:pt x="2648" y="2074"/>
                    <a:pt x="2644" y="2071"/>
                    <a:pt x="2645" y="2068"/>
                  </a:cubicBezTo>
                  <a:cubicBezTo>
                    <a:pt x="2586" y="2000"/>
                    <a:pt x="2581" y="1996"/>
                    <a:pt x="2576" y="1990"/>
                  </a:cubicBezTo>
                  <a:cubicBezTo>
                    <a:pt x="2637" y="2075"/>
                    <a:pt x="2644" y="2086"/>
                    <a:pt x="2650" y="2096"/>
                  </a:cubicBezTo>
                  <a:cubicBezTo>
                    <a:pt x="2656" y="2123"/>
                    <a:pt x="2654" y="2123"/>
                    <a:pt x="2654" y="2125"/>
                  </a:cubicBezTo>
                  <a:cubicBezTo>
                    <a:pt x="2658" y="2143"/>
                    <a:pt x="2662" y="2145"/>
                    <a:pt x="2662" y="2147"/>
                  </a:cubicBezTo>
                  <a:cubicBezTo>
                    <a:pt x="2672" y="2160"/>
                    <a:pt x="2672" y="2160"/>
                    <a:pt x="2672" y="2160"/>
                  </a:cubicBezTo>
                  <a:cubicBezTo>
                    <a:pt x="2673" y="2147"/>
                    <a:pt x="2673" y="2154"/>
                    <a:pt x="2673" y="2160"/>
                  </a:cubicBezTo>
                  <a:cubicBezTo>
                    <a:pt x="2681" y="2157"/>
                    <a:pt x="2682" y="2154"/>
                    <a:pt x="2681" y="2153"/>
                  </a:cubicBezTo>
                  <a:cubicBezTo>
                    <a:pt x="2676" y="2102"/>
                    <a:pt x="2673" y="2093"/>
                    <a:pt x="2671" y="2084"/>
                  </a:cubicBezTo>
                  <a:cubicBezTo>
                    <a:pt x="2681" y="2106"/>
                    <a:pt x="2677" y="2111"/>
                    <a:pt x="2682" y="2117"/>
                  </a:cubicBezTo>
                  <a:cubicBezTo>
                    <a:pt x="2684" y="2154"/>
                    <a:pt x="2686" y="2157"/>
                    <a:pt x="2687" y="2160"/>
                  </a:cubicBezTo>
                  <a:cubicBezTo>
                    <a:pt x="2695" y="2148"/>
                    <a:pt x="2690" y="2138"/>
                    <a:pt x="2692" y="2129"/>
                  </a:cubicBezTo>
                  <a:close/>
                  <a:moveTo>
                    <a:pt x="2726" y="2157"/>
                  </a:moveTo>
                  <a:cubicBezTo>
                    <a:pt x="2723" y="2141"/>
                    <a:pt x="2718" y="2125"/>
                    <a:pt x="2715" y="2109"/>
                  </a:cubicBezTo>
                  <a:cubicBezTo>
                    <a:pt x="2713" y="2105"/>
                    <a:pt x="2717" y="2102"/>
                    <a:pt x="2711" y="2097"/>
                  </a:cubicBezTo>
                  <a:cubicBezTo>
                    <a:pt x="2715" y="2094"/>
                    <a:pt x="2707" y="2089"/>
                    <a:pt x="2709" y="2085"/>
                  </a:cubicBezTo>
                  <a:cubicBezTo>
                    <a:pt x="2708" y="2077"/>
                    <a:pt x="2705" y="2068"/>
                    <a:pt x="2702" y="2060"/>
                  </a:cubicBezTo>
                  <a:cubicBezTo>
                    <a:pt x="2702" y="2056"/>
                    <a:pt x="2699" y="2052"/>
                    <a:pt x="2698" y="2049"/>
                  </a:cubicBezTo>
                  <a:cubicBezTo>
                    <a:pt x="2697" y="2047"/>
                    <a:pt x="2699" y="2044"/>
                    <a:pt x="2698" y="2043"/>
                  </a:cubicBezTo>
                  <a:cubicBezTo>
                    <a:pt x="2697" y="2040"/>
                    <a:pt x="2693" y="2038"/>
                    <a:pt x="2695" y="2036"/>
                  </a:cubicBezTo>
                  <a:cubicBezTo>
                    <a:pt x="2690" y="2032"/>
                    <a:pt x="2693" y="2028"/>
                    <a:pt x="2687" y="2023"/>
                  </a:cubicBezTo>
                  <a:cubicBezTo>
                    <a:pt x="2689" y="2019"/>
                    <a:pt x="2686" y="2013"/>
                    <a:pt x="2681" y="2017"/>
                  </a:cubicBezTo>
                  <a:cubicBezTo>
                    <a:pt x="2686" y="2024"/>
                    <a:pt x="2681" y="2031"/>
                    <a:pt x="2689" y="2039"/>
                  </a:cubicBezTo>
                  <a:cubicBezTo>
                    <a:pt x="2687" y="2041"/>
                    <a:pt x="2690" y="2042"/>
                    <a:pt x="2690" y="2044"/>
                  </a:cubicBezTo>
                  <a:cubicBezTo>
                    <a:pt x="2691" y="2045"/>
                    <a:pt x="2689" y="2048"/>
                    <a:pt x="2690" y="2050"/>
                  </a:cubicBezTo>
                  <a:cubicBezTo>
                    <a:pt x="2690" y="2051"/>
                    <a:pt x="2692" y="2052"/>
                    <a:pt x="2693" y="2053"/>
                  </a:cubicBezTo>
                  <a:cubicBezTo>
                    <a:pt x="2695" y="2057"/>
                    <a:pt x="2691" y="2059"/>
                    <a:pt x="2695" y="2062"/>
                  </a:cubicBezTo>
                  <a:cubicBezTo>
                    <a:pt x="2700" y="2070"/>
                    <a:pt x="2695" y="2078"/>
                    <a:pt x="2701" y="2086"/>
                  </a:cubicBezTo>
                  <a:cubicBezTo>
                    <a:pt x="2702" y="2094"/>
                    <a:pt x="2703" y="2102"/>
                    <a:pt x="2708" y="2110"/>
                  </a:cubicBezTo>
                  <a:cubicBezTo>
                    <a:pt x="2705" y="2117"/>
                    <a:pt x="2709" y="2124"/>
                    <a:pt x="2709" y="2131"/>
                  </a:cubicBezTo>
                  <a:cubicBezTo>
                    <a:pt x="2713" y="2135"/>
                    <a:pt x="2711" y="2139"/>
                    <a:pt x="2713" y="2142"/>
                  </a:cubicBezTo>
                  <a:cubicBezTo>
                    <a:pt x="2711" y="2144"/>
                    <a:pt x="2714" y="2147"/>
                    <a:pt x="2716" y="2149"/>
                  </a:cubicBezTo>
                  <a:cubicBezTo>
                    <a:pt x="2718" y="2151"/>
                    <a:pt x="2714" y="2153"/>
                    <a:pt x="2715" y="2155"/>
                  </a:cubicBezTo>
                  <a:cubicBezTo>
                    <a:pt x="2716" y="2157"/>
                    <a:pt x="2717" y="2158"/>
                    <a:pt x="2717" y="2160"/>
                  </a:cubicBezTo>
                  <a:cubicBezTo>
                    <a:pt x="2726" y="2160"/>
                    <a:pt x="2726" y="2160"/>
                    <a:pt x="2726" y="2160"/>
                  </a:cubicBezTo>
                  <a:cubicBezTo>
                    <a:pt x="2726" y="2159"/>
                    <a:pt x="2726" y="2158"/>
                    <a:pt x="2726" y="2157"/>
                  </a:cubicBezTo>
                  <a:close/>
                  <a:moveTo>
                    <a:pt x="1860" y="551"/>
                  </a:moveTo>
                  <a:cubicBezTo>
                    <a:pt x="1863" y="545"/>
                    <a:pt x="1862" y="534"/>
                    <a:pt x="1866" y="529"/>
                  </a:cubicBezTo>
                  <a:cubicBezTo>
                    <a:pt x="1886" y="481"/>
                    <a:pt x="1890" y="475"/>
                    <a:pt x="1892" y="468"/>
                  </a:cubicBezTo>
                  <a:cubicBezTo>
                    <a:pt x="1931" y="415"/>
                    <a:pt x="1936" y="411"/>
                    <a:pt x="1938" y="409"/>
                  </a:cubicBezTo>
                  <a:cubicBezTo>
                    <a:pt x="1954" y="398"/>
                    <a:pt x="1950" y="389"/>
                    <a:pt x="1956" y="389"/>
                  </a:cubicBezTo>
                  <a:cubicBezTo>
                    <a:pt x="1991" y="364"/>
                    <a:pt x="1989" y="357"/>
                    <a:pt x="1993" y="357"/>
                  </a:cubicBezTo>
                  <a:cubicBezTo>
                    <a:pt x="2038" y="321"/>
                    <a:pt x="2046" y="319"/>
                    <a:pt x="2047" y="311"/>
                  </a:cubicBezTo>
                  <a:cubicBezTo>
                    <a:pt x="2085" y="287"/>
                    <a:pt x="2081" y="278"/>
                    <a:pt x="2086" y="278"/>
                  </a:cubicBezTo>
                  <a:cubicBezTo>
                    <a:pt x="2129" y="237"/>
                    <a:pt x="2125" y="228"/>
                    <a:pt x="2132" y="230"/>
                  </a:cubicBezTo>
                  <a:cubicBezTo>
                    <a:pt x="2148" y="210"/>
                    <a:pt x="2150" y="210"/>
                    <a:pt x="2150" y="206"/>
                  </a:cubicBezTo>
                  <a:cubicBezTo>
                    <a:pt x="2170" y="180"/>
                    <a:pt x="2174" y="179"/>
                    <a:pt x="2176" y="176"/>
                  </a:cubicBezTo>
                  <a:cubicBezTo>
                    <a:pt x="2191" y="153"/>
                    <a:pt x="2195" y="151"/>
                    <a:pt x="2198" y="147"/>
                  </a:cubicBezTo>
                  <a:cubicBezTo>
                    <a:pt x="2206" y="140"/>
                    <a:pt x="2199" y="150"/>
                    <a:pt x="2193" y="161"/>
                  </a:cubicBezTo>
                  <a:cubicBezTo>
                    <a:pt x="2156" y="212"/>
                    <a:pt x="2153" y="219"/>
                    <a:pt x="2150" y="226"/>
                  </a:cubicBezTo>
                  <a:cubicBezTo>
                    <a:pt x="2130" y="255"/>
                    <a:pt x="2121" y="251"/>
                    <a:pt x="2121" y="256"/>
                  </a:cubicBezTo>
                  <a:cubicBezTo>
                    <a:pt x="2080" y="292"/>
                    <a:pt x="2080" y="297"/>
                    <a:pt x="2075" y="298"/>
                  </a:cubicBezTo>
                  <a:cubicBezTo>
                    <a:pt x="2054" y="317"/>
                    <a:pt x="2052" y="323"/>
                    <a:pt x="2047" y="328"/>
                  </a:cubicBezTo>
                  <a:cubicBezTo>
                    <a:pt x="2023" y="352"/>
                    <a:pt x="2019" y="354"/>
                    <a:pt x="2017" y="357"/>
                  </a:cubicBezTo>
                  <a:cubicBezTo>
                    <a:pt x="1998" y="373"/>
                    <a:pt x="1996" y="375"/>
                    <a:pt x="1995" y="379"/>
                  </a:cubicBezTo>
                  <a:cubicBezTo>
                    <a:pt x="1974" y="393"/>
                    <a:pt x="1978" y="402"/>
                    <a:pt x="1971" y="400"/>
                  </a:cubicBezTo>
                  <a:cubicBezTo>
                    <a:pt x="1947" y="449"/>
                    <a:pt x="1936" y="450"/>
                    <a:pt x="1936" y="464"/>
                  </a:cubicBezTo>
                  <a:cubicBezTo>
                    <a:pt x="1912" y="524"/>
                    <a:pt x="1908" y="527"/>
                    <a:pt x="1908" y="533"/>
                  </a:cubicBezTo>
                  <a:cubicBezTo>
                    <a:pt x="1922" y="513"/>
                    <a:pt x="1921" y="508"/>
                    <a:pt x="1921" y="505"/>
                  </a:cubicBezTo>
                  <a:cubicBezTo>
                    <a:pt x="1929" y="485"/>
                    <a:pt x="1933" y="485"/>
                    <a:pt x="1932" y="479"/>
                  </a:cubicBezTo>
                  <a:cubicBezTo>
                    <a:pt x="1963" y="428"/>
                    <a:pt x="1968" y="422"/>
                    <a:pt x="1971" y="413"/>
                  </a:cubicBezTo>
                  <a:cubicBezTo>
                    <a:pt x="2003" y="375"/>
                    <a:pt x="2012" y="379"/>
                    <a:pt x="2010" y="372"/>
                  </a:cubicBezTo>
                  <a:cubicBezTo>
                    <a:pt x="2041" y="347"/>
                    <a:pt x="2042" y="338"/>
                    <a:pt x="2052" y="337"/>
                  </a:cubicBezTo>
                  <a:cubicBezTo>
                    <a:pt x="2091" y="296"/>
                    <a:pt x="2103" y="287"/>
                    <a:pt x="2115" y="278"/>
                  </a:cubicBezTo>
                  <a:cubicBezTo>
                    <a:pt x="2145" y="236"/>
                    <a:pt x="2155" y="242"/>
                    <a:pt x="2152" y="235"/>
                  </a:cubicBezTo>
                  <a:cubicBezTo>
                    <a:pt x="2169" y="215"/>
                    <a:pt x="2172" y="209"/>
                    <a:pt x="2176" y="204"/>
                  </a:cubicBezTo>
                  <a:cubicBezTo>
                    <a:pt x="2198" y="167"/>
                    <a:pt x="2204" y="169"/>
                    <a:pt x="2202" y="163"/>
                  </a:cubicBezTo>
                  <a:cubicBezTo>
                    <a:pt x="2208" y="169"/>
                    <a:pt x="2204" y="175"/>
                    <a:pt x="2200" y="182"/>
                  </a:cubicBezTo>
                  <a:cubicBezTo>
                    <a:pt x="2183" y="215"/>
                    <a:pt x="2171" y="225"/>
                    <a:pt x="2165" y="241"/>
                  </a:cubicBezTo>
                  <a:cubicBezTo>
                    <a:pt x="2151" y="254"/>
                    <a:pt x="2148" y="257"/>
                    <a:pt x="2145" y="261"/>
                  </a:cubicBezTo>
                  <a:cubicBezTo>
                    <a:pt x="2121" y="282"/>
                    <a:pt x="2120" y="288"/>
                    <a:pt x="2115" y="289"/>
                  </a:cubicBezTo>
                  <a:cubicBezTo>
                    <a:pt x="2092" y="312"/>
                    <a:pt x="2090" y="316"/>
                    <a:pt x="2084" y="318"/>
                  </a:cubicBezTo>
                  <a:cubicBezTo>
                    <a:pt x="2074" y="333"/>
                    <a:pt x="2067" y="333"/>
                    <a:pt x="2067" y="339"/>
                  </a:cubicBezTo>
                  <a:cubicBezTo>
                    <a:pt x="2043" y="368"/>
                    <a:pt x="2040" y="368"/>
                    <a:pt x="2038" y="370"/>
                  </a:cubicBezTo>
                  <a:cubicBezTo>
                    <a:pt x="2006" y="405"/>
                    <a:pt x="2008" y="414"/>
                    <a:pt x="2001" y="413"/>
                  </a:cubicBezTo>
                  <a:cubicBezTo>
                    <a:pt x="1977" y="455"/>
                    <a:pt x="1972" y="456"/>
                    <a:pt x="1971" y="461"/>
                  </a:cubicBezTo>
                  <a:cubicBezTo>
                    <a:pt x="1951" y="488"/>
                    <a:pt x="1955" y="499"/>
                    <a:pt x="1949" y="501"/>
                  </a:cubicBezTo>
                  <a:cubicBezTo>
                    <a:pt x="1926" y="563"/>
                    <a:pt x="1926" y="569"/>
                    <a:pt x="1925" y="575"/>
                  </a:cubicBezTo>
                  <a:cubicBezTo>
                    <a:pt x="1915" y="604"/>
                    <a:pt x="1917" y="608"/>
                    <a:pt x="1916" y="612"/>
                  </a:cubicBezTo>
                  <a:cubicBezTo>
                    <a:pt x="1928" y="576"/>
                    <a:pt x="1931" y="572"/>
                    <a:pt x="1932" y="564"/>
                  </a:cubicBezTo>
                  <a:cubicBezTo>
                    <a:pt x="1948" y="529"/>
                    <a:pt x="1946" y="523"/>
                    <a:pt x="1949" y="522"/>
                  </a:cubicBezTo>
                  <a:cubicBezTo>
                    <a:pt x="1972" y="476"/>
                    <a:pt x="1974" y="469"/>
                    <a:pt x="1977" y="464"/>
                  </a:cubicBezTo>
                  <a:cubicBezTo>
                    <a:pt x="2016" y="413"/>
                    <a:pt x="2020" y="408"/>
                    <a:pt x="2023" y="403"/>
                  </a:cubicBezTo>
                  <a:cubicBezTo>
                    <a:pt x="2041" y="388"/>
                    <a:pt x="2035" y="377"/>
                    <a:pt x="2043" y="381"/>
                  </a:cubicBezTo>
                  <a:cubicBezTo>
                    <a:pt x="2056" y="362"/>
                    <a:pt x="2059" y="361"/>
                    <a:pt x="2062" y="359"/>
                  </a:cubicBezTo>
                  <a:cubicBezTo>
                    <a:pt x="2143" y="272"/>
                    <a:pt x="2150" y="275"/>
                    <a:pt x="2150" y="270"/>
                  </a:cubicBezTo>
                  <a:cubicBezTo>
                    <a:pt x="2163" y="254"/>
                    <a:pt x="2164" y="254"/>
                    <a:pt x="2165" y="252"/>
                  </a:cubicBezTo>
                  <a:cubicBezTo>
                    <a:pt x="2124" y="317"/>
                    <a:pt x="2109" y="330"/>
                    <a:pt x="2097" y="346"/>
                  </a:cubicBezTo>
                  <a:cubicBezTo>
                    <a:pt x="2079" y="362"/>
                    <a:pt x="2078" y="364"/>
                    <a:pt x="2078" y="368"/>
                  </a:cubicBezTo>
                  <a:cubicBezTo>
                    <a:pt x="2052" y="390"/>
                    <a:pt x="2055" y="400"/>
                    <a:pt x="2047" y="398"/>
                  </a:cubicBezTo>
                  <a:cubicBezTo>
                    <a:pt x="2026" y="424"/>
                    <a:pt x="2028" y="430"/>
                    <a:pt x="2025" y="431"/>
                  </a:cubicBezTo>
                  <a:cubicBezTo>
                    <a:pt x="2011" y="455"/>
                    <a:pt x="2005" y="455"/>
                    <a:pt x="2006" y="464"/>
                  </a:cubicBezTo>
                  <a:cubicBezTo>
                    <a:pt x="1975" y="530"/>
                    <a:pt x="1967" y="535"/>
                    <a:pt x="1966" y="549"/>
                  </a:cubicBezTo>
                  <a:cubicBezTo>
                    <a:pt x="1954" y="591"/>
                    <a:pt x="1952" y="603"/>
                    <a:pt x="1949" y="614"/>
                  </a:cubicBezTo>
                  <a:cubicBezTo>
                    <a:pt x="1942" y="675"/>
                    <a:pt x="1940" y="688"/>
                    <a:pt x="1945" y="690"/>
                  </a:cubicBezTo>
                  <a:cubicBezTo>
                    <a:pt x="1958" y="602"/>
                    <a:pt x="1958" y="599"/>
                    <a:pt x="1960" y="597"/>
                  </a:cubicBezTo>
                  <a:cubicBezTo>
                    <a:pt x="1981" y="535"/>
                    <a:pt x="1983" y="528"/>
                    <a:pt x="1986" y="520"/>
                  </a:cubicBezTo>
                  <a:cubicBezTo>
                    <a:pt x="2004" y="484"/>
                    <a:pt x="2011" y="470"/>
                    <a:pt x="2019" y="457"/>
                  </a:cubicBezTo>
                  <a:cubicBezTo>
                    <a:pt x="2042" y="428"/>
                    <a:pt x="2042" y="423"/>
                    <a:pt x="2045" y="420"/>
                  </a:cubicBezTo>
                  <a:cubicBezTo>
                    <a:pt x="2067" y="389"/>
                    <a:pt x="2074" y="390"/>
                    <a:pt x="2073" y="383"/>
                  </a:cubicBezTo>
                  <a:cubicBezTo>
                    <a:pt x="2108" y="350"/>
                    <a:pt x="2108" y="344"/>
                    <a:pt x="2113" y="344"/>
                  </a:cubicBezTo>
                  <a:cubicBezTo>
                    <a:pt x="2129" y="322"/>
                    <a:pt x="2132" y="319"/>
                    <a:pt x="2134" y="315"/>
                  </a:cubicBezTo>
                  <a:cubicBezTo>
                    <a:pt x="2165" y="278"/>
                    <a:pt x="2166" y="274"/>
                    <a:pt x="2169" y="272"/>
                  </a:cubicBezTo>
                  <a:cubicBezTo>
                    <a:pt x="2182" y="249"/>
                    <a:pt x="2185" y="249"/>
                    <a:pt x="2185" y="246"/>
                  </a:cubicBezTo>
                  <a:cubicBezTo>
                    <a:pt x="2164" y="302"/>
                    <a:pt x="2159" y="308"/>
                    <a:pt x="2156" y="318"/>
                  </a:cubicBezTo>
                  <a:cubicBezTo>
                    <a:pt x="2123" y="360"/>
                    <a:pt x="2123" y="366"/>
                    <a:pt x="2119" y="368"/>
                  </a:cubicBezTo>
                  <a:cubicBezTo>
                    <a:pt x="2094" y="401"/>
                    <a:pt x="2091" y="403"/>
                    <a:pt x="2089" y="407"/>
                  </a:cubicBezTo>
                  <a:cubicBezTo>
                    <a:pt x="2071" y="421"/>
                    <a:pt x="2069" y="430"/>
                    <a:pt x="2062" y="435"/>
                  </a:cubicBezTo>
                  <a:cubicBezTo>
                    <a:pt x="2047" y="458"/>
                    <a:pt x="2043" y="457"/>
                    <a:pt x="2043" y="459"/>
                  </a:cubicBezTo>
                  <a:cubicBezTo>
                    <a:pt x="2027" y="482"/>
                    <a:pt x="2022" y="489"/>
                    <a:pt x="2017" y="496"/>
                  </a:cubicBezTo>
                  <a:cubicBezTo>
                    <a:pt x="1983" y="556"/>
                    <a:pt x="1974" y="571"/>
                    <a:pt x="1969" y="590"/>
                  </a:cubicBezTo>
                  <a:cubicBezTo>
                    <a:pt x="1982" y="565"/>
                    <a:pt x="1986" y="561"/>
                    <a:pt x="1988" y="553"/>
                  </a:cubicBezTo>
                  <a:cubicBezTo>
                    <a:pt x="2015" y="517"/>
                    <a:pt x="2014" y="510"/>
                    <a:pt x="2017" y="507"/>
                  </a:cubicBezTo>
                  <a:cubicBezTo>
                    <a:pt x="2037" y="487"/>
                    <a:pt x="2037" y="481"/>
                    <a:pt x="2041" y="479"/>
                  </a:cubicBezTo>
                  <a:cubicBezTo>
                    <a:pt x="2071" y="450"/>
                    <a:pt x="2067" y="440"/>
                    <a:pt x="2073" y="440"/>
                  </a:cubicBezTo>
                  <a:cubicBezTo>
                    <a:pt x="2085" y="428"/>
                    <a:pt x="2085" y="422"/>
                    <a:pt x="2089" y="420"/>
                  </a:cubicBezTo>
                  <a:cubicBezTo>
                    <a:pt x="2127" y="381"/>
                    <a:pt x="2124" y="372"/>
                    <a:pt x="2130" y="372"/>
                  </a:cubicBezTo>
                  <a:cubicBezTo>
                    <a:pt x="2136" y="374"/>
                    <a:pt x="2127" y="381"/>
                    <a:pt x="2121" y="392"/>
                  </a:cubicBezTo>
                  <a:cubicBezTo>
                    <a:pt x="2101" y="427"/>
                    <a:pt x="2095" y="430"/>
                    <a:pt x="2093" y="435"/>
                  </a:cubicBezTo>
                  <a:cubicBezTo>
                    <a:pt x="2077" y="459"/>
                    <a:pt x="2069" y="467"/>
                    <a:pt x="2065" y="479"/>
                  </a:cubicBezTo>
                  <a:cubicBezTo>
                    <a:pt x="2038" y="506"/>
                    <a:pt x="2036" y="518"/>
                    <a:pt x="2028" y="522"/>
                  </a:cubicBezTo>
                  <a:cubicBezTo>
                    <a:pt x="2009" y="559"/>
                    <a:pt x="2003" y="567"/>
                    <a:pt x="1997" y="575"/>
                  </a:cubicBezTo>
                  <a:cubicBezTo>
                    <a:pt x="1976" y="631"/>
                    <a:pt x="1976" y="636"/>
                    <a:pt x="1973" y="638"/>
                  </a:cubicBezTo>
                  <a:cubicBezTo>
                    <a:pt x="1963" y="678"/>
                    <a:pt x="1961" y="696"/>
                    <a:pt x="1958" y="712"/>
                  </a:cubicBezTo>
                  <a:cubicBezTo>
                    <a:pt x="1951" y="755"/>
                    <a:pt x="1947" y="756"/>
                    <a:pt x="1953" y="758"/>
                  </a:cubicBezTo>
                  <a:cubicBezTo>
                    <a:pt x="1959" y="713"/>
                    <a:pt x="1965" y="700"/>
                    <a:pt x="1966" y="688"/>
                  </a:cubicBezTo>
                  <a:cubicBezTo>
                    <a:pt x="1984" y="631"/>
                    <a:pt x="1986" y="625"/>
                    <a:pt x="1986" y="618"/>
                  </a:cubicBezTo>
                  <a:cubicBezTo>
                    <a:pt x="2013" y="570"/>
                    <a:pt x="2012" y="562"/>
                    <a:pt x="2017" y="560"/>
                  </a:cubicBezTo>
                  <a:cubicBezTo>
                    <a:pt x="2035" y="525"/>
                    <a:pt x="2042" y="524"/>
                    <a:pt x="2043" y="518"/>
                  </a:cubicBezTo>
                  <a:cubicBezTo>
                    <a:pt x="2075" y="478"/>
                    <a:pt x="2075" y="473"/>
                    <a:pt x="2080" y="472"/>
                  </a:cubicBezTo>
                  <a:cubicBezTo>
                    <a:pt x="2099" y="450"/>
                    <a:pt x="2096" y="442"/>
                    <a:pt x="2102" y="442"/>
                  </a:cubicBezTo>
                  <a:cubicBezTo>
                    <a:pt x="2131" y="393"/>
                    <a:pt x="2136" y="387"/>
                    <a:pt x="2141" y="381"/>
                  </a:cubicBezTo>
                  <a:cubicBezTo>
                    <a:pt x="2171" y="332"/>
                    <a:pt x="2172" y="321"/>
                    <a:pt x="2178" y="315"/>
                  </a:cubicBezTo>
                  <a:cubicBezTo>
                    <a:pt x="2161" y="360"/>
                    <a:pt x="2157" y="362"/>
                    <a:pt x="2154" y="365"/>
                  </a:cubicBezTo>
                  <a:cubicBezTo>
                    <a:pt x="2123" y="421"/>
                    <a:pt x="2122" y="432"/>
                    <a:pt x="2115" y="437"/>
                  </a:cubicBezTo>
                  <a:cubicBezTo>
                    <a:pt x="2084" y="494"/>
                    <a:pt x="2076" y="498"/>
                    <a:pt x="2073" y="507"/>
                  </a:cubicBezTo>
                  <a:cubicBezTo>
                    <a:pt x="2047" y="542"/>
                    <a:pt x="2046" y="548"/>
                    <a:pt x="2043" y="551"/>
                  </a:cubicBezTo>
                  <a:cubicBezTo>
                    <a:pt x="2031" y="563"/>
                    <a:pt x="2030" y="568"/>
                    <a:pt x="2028" y="573"/>
                  </a:cubicBezTo>
                  <a:cubicBezTo>
                    <a:pt x="2008" y="615"/>
                    <a:pt x="1998" y="630"/>
                    <a:pt x="1995" y="651"/>
                  </a:cubicBezTo>
                  <a:cubicBezTo>
                    <a:pt x="1984" y="690"/>
                    <a:pt x="1981" y="699"/>
                    <a:pt x="1980" y="710"/>
                  </a:cubicBezTo>
                  <a:cubicBezTo>
                    <a:pt x="1983" y="745"/>
                    <a:pt x="1979" y="735"/>
                    <a:pt x="1984" y="734"/>
                  </a:cubicBezTo>
                  <a:cubicBezTo>
                    <a:pt x="1989" y="685"/>
                    <a:pt x="1996" y="669"/>
                    <a:pt x="1999" y="649"/>
                  </a:cubicBezTo>
                  <a:cubicBezTo>
                    <a:pt x="2020" y="611"/>
                    <a:pt x="2017" y="602"/>
                    <a:pt x="2021" y="601"/>
                  </a:cubicBezTo>
                  <a:cubicBezTo>
                    <a:pt x="2035" y="568"/>
                    <a:pt x="2045" y="565"/>
                    <a:pt x="2047" y="555"/>
                  </a:cubicBezTo>
                  <a:cubicBezTo>
                    <a:pt x="2071" y="521"/>
                    <a:pt x="2075" y="519"/>
                    <a:pt x="2078" y="516"/>
                  </a:cubicBezTo>
                  <a:cubicBezTo>
                    <a:pt x="2098" y="490"/>
                    <a:pt x="2097" y="486"/>
                    <a:pt x="2099" y="485"/>
                  </a:cubicBezTo>
                  <a:cubicBezTo>
                    <a:pt x="2124" y="444"/>
                    <a:pt x="2125" y="433"/>
                    <a:pt x="2132" y="429"/>
                  </a:cubicBezTo>
                  <a:cubicBezTo>
                    <a:pt x="2158" y="388"/>
                    <a:pt x="2156" y="392"/>
                    <a:pt x="2154" y="396"/>
                  </a:cubicBezTo>
                  <a:cubicBezTo>
                    <a:pt x="2145" y="424"/>
                    <a:pt x="2141" y="431"/>
                    <a:pt x="2141" y="440"/>
                  </a:cubicBezTo>
                  <a:cubicBezTo>
                    <a:pt x="2112" y="478"/>
                    <a:pt x="2107" y="490"/>
                    <a:pt x="2097" y="498"/>
                  </a:cubicBezTo>
                  <a:cubicBezTo>
                    <a:pt x="2076" y="536"/>
                    <a:pt x="2071" y="540"/>
                    <a:pt x="2069" y="546"/>
                  </a:cubicBezTo>
                  <a:cubicBezTo>
                    <a:pt x="2057" y="564"/>
                    <a:pt x="2059" y="570"/>
                    <a:pt x="2056" y="570"/>
                  </a:cubicBezTo>
                  <a:cubicBezTo>
                    <a:pt x="2039" y="601"/>
                    <a:pt x="2037" y="608"/>
                    <a:pt x="2034" y="614"/>
                  </a:cubicBezTo>
                  <a:cubicBezTo>
                    <a:pt x="2017" y="657"/>
                    <a:pt x="2011" y="686"/>
                    <a:pt x="2008" y="717"/>
                  </a:cubicBezTo>
                  <a:cubicBezTo>
                    <a:pt x="2015" y="730"/>
                    <a:pt x="2011" y="714"/>
                    <a:pt x="2017" y="697"/>
                  </a:cubicBezTo>
                  <a:cubicBezTo>
                    <a:pt x="2050" y="594"/>
                    <a:pt x="2055" y="594"/>
                    <a:pt x="2056" y="590"/>
                  </a:cubicBezTo>
                  <a:cubicBezTo>
                    <a:pt x="2078" y="556"/>
                    <a:pt x="2076" y="547"/>
                    <a:pt x="2082" y="546"/>
                  </a:cubicBezTo>
                  <a:cubicBezTo>
                    <a:pt x="2114" y="493"/>
                    <a:pt x="2116" y="491"/>
                    <a:pt x="2117" y="488"/>
                  </a:cubicBezTo>
                  <a:cubicBezTo>
                    <a:pt x="2120" y="498"/>
                    <a:pt x="2112" y="508"/>
                    <a:pt x="2108" y="522"/>
                  </a:cubicBezTo>
                  <a:cubicBezTo>
                    <a:pt x="2079" y="576"/>
                    <a:pt x="2079" y="578"/>
                    <a:pt x="2078" y="581"/>
                  </a:cubicBezTo>
                  <a:cubicBezTo>
                    <a:pt x="2065" y="601"/>
                    <a:pt x="2065" y="608"/>
                    <a:pt x="2060" y="614"/>
                  </a:cubicBezTo>
                  <a:cubicBezTo>
                    <a:pt x="2049" y="667"/>
                    <a:pt x="2051" y="663"/>
                    <a:pt x="2052" y="658"/>
                  </a:cubicBezTo>
                  <a:cubicBezTo>
                    <a:pt x="2088" y="586"/>
                    <a:pt x="2085" y="575"/>
                    <a:pt x="2091" y="573"/>
                  </a:cubicBezTo>
                  <a:cubicBezTo>
                    <a:pt x="2122" y="520"/>
                    <a:pt x="2121" y="511"/>
                    <a:pt x="2126" y="507"/>
                  </a:cubicBezTo>
                  <a:cubicBezTo>
                    <a:pt x="2136" y="479"/>
                    <a:pt x="2141" y="472"/>
                    <a:pt x="2137" y="472"/>
                  </a:cubicBezTo>
                  <a:cubicBezTo>
                    <a:pt x="2127" y="519"/>
                    <a:pt x="2129" y="575"/>
                    <a:pt x="2117" y="616"/>
                  </a:cubicBezTo>
                  <a:cubicBezTo>
                    <a:pt x="2092" y="752"/>
                    <a:pt x="2090" y="760"/>
                    <a:pt x="2089" y="767"/>
                  </a:cubicBezTo>
                  <a:cubicBezTo>
                    <a:pt x="2097" y="764"/>
                    <a:pt x="2102" y="734"/>
                    <a:pt x="2110" y="708"/>
                  </a:cubicBezTo>
                  <a:cubicBezTo>
                    <a:pt x="2137" y="549"/>
                    <a:pt x="2136" y="541"/>
                    <a:pt x="2139" y="536"/>
                  </a:cubicBezTo>
                  <a:cubicBezTo>
                    <a:pt x="2144" y="513"/>
                    <a:pt x="2144" y="515"/>
                    <a:pt x="2145" y="507"/>
                  </a:cubicBezTo>
                  <a:cubicBezTo>
                    <a:pt x="2155" y="467"/>
                    <a:pt x="2151" y="456"/>
                    <a:pt x="2156" y="455"/>
                  </a:cubicBezTo>
                  <a:cubicBezTo>
                    <a:pt x="2158" y="481"/>
                    <a:pt x="2153" y="480"/>
                    <a:pt x="2154" y="485"/>
                  </a:cubicBezTo>
                  <a:cubicBezTo>
                    <a:pt x="2155" y="552"/>
                    <a:pt x="2154" y="561"/>
                    <a:pt x="2156" y="573"/>
                  </a:cubicBezTo>
                  <a:cubicBezTo>
                    <a:pt x="2132" y="695"/>
                    <a:pt x="2136" y="704"/>
                    <a:pt x="2134" y="708"/>
                  </a:cubicBezTo>
                  <a:cubicBezTo>
                    <a:pt x="2116" y="773"/>
                    <a:pt x="2116" y="781"/>
                    <a:pt x="2115" y="788"/>
                  </a:cubicBezTo>
                  <a:cubicBezTo>
                    <a:pt x="2119" y="795"/>
                    <a:pt x="2121" y="776"/>
                    <a:pt x="2128" y="762"/>
                  </a:cubicBezTo>
                  <a:cubicBezTo>
                    <a:pt x="2136" y="732"/>
                    <a:pt x="2132" y="723"/>
                    <a:pt x="2137" y="723"/>
                  </a:cubicBezTo>
                  <a:cubicBezTo>
                    <a:pt x="2151" y="641"/>
                    <a:pt x="2156" y="626"/>
                    <a:pt x="2161" y="610"/>
                  </a:cubicBezTo>
                  <a:cubicBezTo>
                    <a:pt x="2165" y="541"/>
                    <a:pt x="2162" y="517"/>
                    <a:pt x="2163" y="474"/>
                  </a:cubicBezTo>
                  <a:cubicBezTo>
                    <a:pt x="2164" y="421"/>
                    <a:pt x="2169" y="422"/>
                    <a:pt x="2167" y="416"/>
                  </a:cubicBezTo>
                  <a:cubicBezTo>
                    <a:pt x="2170" y="395"/>
                    <a:pt x="2167" y="393"/>
                    <a:pt x="2167" y="394"/>
                  </a:cubicBezTo>
                  <a:cubicBezTo>
                    <a:pt x="2176" y="375"/>
                    <a:pt x="2179" y="390"/>
                    <a:pt x="2178" y="407"/>
                  </a:cubicBezTo>
                  <a:cubicBezTo>
                    <a:pt x="2180" y="484"/>
                    <a:pt x="2182" y="494"/>
                    <a:pt x="2178" y="498"/>
                  </a:cubicBezTo>
                  <a:cubicBezTo>
                    <a:pt x="2181" y="536"/>
                    <a:pt x="2178" y="556"/>
                    <a:pt x="2182" y="568"/>
                  </a:cubicBezTo>
                  <a:cubicBezTo>
                    <a:pt x="2180" y="639"/>
                    <a:pt x="2174" y="653"/>
                    <a:pt x="2176" y="673"/>
                  </a:cubicBezTo>
                  <a:cubicBezTo>
                    <a:pt x="2173" y="708"/>
                    <a:pt x="2179" y="696"/>
                    <a:pt x="2178" y="677"/>
                  </a:cubicBezTo>
                  <a:cubicBezTo>
                    <a:pt x="2185" y="654"/>
                    <a:pt x="2181" y="646"/>
                    <a:pt x="2182" y="642"/>
                  </a:cubicBezTo>
                  <a:cubicBezTo>
                    <a:pt x="2188" y="565"/>
                    <a:pt x="2189" y="548"/>
                    <a:pt x="2189" y="531"/>
                  </a:cubicBezTo>
                  <a:cubicBezTo>
                    <a:pt x="2189" y="476"/>
                    <a:pt x="2188" y="474"/>
                    <a:pt x="2187" y="472"/>
                  </a:cubicBezTo>
                  <a:cubicBezTo>
                    <a:pt x="2187" y="439"/>
                    <a:pt x="2183" y="438"/>
                    <a:pt x="2185" y="431"/>
                  </a:cubicBezTo>
                  <a:cubicBezTo>
                    <a:pt x="2185" y="410"/>
                    <a:pt x="2184" y="405"/>
                    <a:pt x="2187" y="405"/>
                  </a:cubicBezTo>
                  <a:cubicBezTo>
                    <a:pt x="2190" y="420"/>
                    <a:pt x="2193" y="424"/>
                    <a:pt x="2193" y="431"/>
                  </a:cubicBezTo>
                  <a:cubicBezTo>
                    <a:pt x="2201" y="578"/>
                    <a:pt x="2206" y="577"/>
                    <a:pt x="2204" y="584"/>
                  </a:cubicBezTo>
                  <a:cubicBezTo>
                    <a:pt x="2202" y="676"/>
                    <a:pt x="2203" y="682"/>
                    <a:pt x="2202" y="699"/>
                  </a:cubicBezTo>
                  <a:cubicBezTo>
                    <a:pt x="2198" y="726"/>
                    <a:pt x="2202" y="720"/>
                    <a:pt x="2204" y="712"/>
                  </a:cubicBezTo>
                  <a:cubicBezTo>
                    <a:pt x="2211" y="627"/>
                    <a:pt x="2211" y="627"/>
                    <a:pt x="2211" y="627"/>
                  </a:cubicBezTo>
                  <a:cubicBezTo>
                    <a:pt x="2210" y="568"/>
                    <a:pt x="2211" y="566"/>
                    <a:pt x="2208" y="555"/>
                  </a:cubicBezTo>
                  <a:cubicBezTo>
                    <a:pt x="2198" y="402"/>
                    <a:pt x="2196" y="388"/>
                    <a:pt x="2195" y="368"/>
                  </a:cubicBezTo>
                  <a:cubicBezTo>
                    <a:pt x="2195" y="317"/>
                    <a:pt x="2191" y="312"/>
                    <a:pt x="2198" y="311"/>
                  </a:cubicBezTo>
                  <a:cubicBezTo>
                    <a:pt x="2209" y="405"/>
                    <a:pt x="2214" y="407"/>
                    <a:pt x="2213" y="416"/>
                  </a:cubicBezTo>
                  <a:cubicBezTo>
                    <a:pt x="2224" y="566"/>
                    <a:pt x="2224" y="585"/>
                    <a:pt x="2224" y="601"/>
                  </a:cubicBezTo>
                  <a:cubicBezTo>
                    <a:pt x="2221" y="620"/>
                    <a:pt x="2224" y="621"/>
                    <a:pt x="2224" y="621"/>
                  </a:cubicBezTo>
                  <a:cubicBezTo>
                    <a:pt x="2222" y="654"/>
                    <a:pt x="2227" y="654"/>
                    <a:pt x="2226" y="647"/>
                  </a:cubicBezTo>
                  <a:cubicBezTo>
                    <a:pt x="2226" y="608"/>
                    <a:pt x="2235" y="602"/>
                    <a:pt x="2228" y="599"/>
                  </a:cubicBezTo>
                  <a:cubicBezTo>
                    <a:pt x="2216" y="397"/>
                    <a:pt x="2219" y="390"/>
                    <a:pt x="2217" y="385"/>
                  </a:cubicBezTo>
                  <a:cubicBezTo>
                    <a:pt x="2206" y="298"/>
                    <a:pt x="2206" y="298"/>
                    <a:pt x="2206" y="298"/>
                  </a:cubicBezTo>
                  <a:cubicBezTo>
                    <a:pt x="2209" y="233"/>
                    <a:pt x="2210" y="229"/>
                    <a:pt x="2213" y="226"/>
                  </a:cubicBezTo>
                  <a:cubicBezTo>
                    <a:pt x="2221" y="273"/>
                    <a:pt x="2220" y="280"/>
                    <a:pt x="2224" y="283"/>
                  </a:cubicBezTo>
                  <a:cubicBezTo>
                    <a:pt x="2231" y="331"/>
                    <a:pt x="2238" y="346"/>
                    <a:pt x="2241" y="365"/>
                  </a:cubicBezTo>
                  <a:cubicBezTo>
                    <a:pt x="2260" y="435"/>
                    <a:pt x="2256" y="445"/>
                    <a:pt x="2261" y="446"/>
                  </a:cubicBezTo>
                  <a:cubicBezTo>
                    <a:pt x="2270" y="590"/>
                    <a:pt x="2270" y="590"/>
                    <a:pt x="2270" y="590"/>
                  </a:cubicBezTo>
                  <a:cubicBezTo>
                    <a:pt x="2270" y="618"/>
                    <a:pt x="2273" y="615"/>
                    <a:pt x="2274" y="610"/>
                  </a:cubicBezTo>
                  <a:cubicBezTo>
                    <a:pt x="2274" y="557"/>
                    <a:pt x="2273" y="554"/>
                    <a:pt x="2274" y="549"/>
                  </a:cubicBezTo>
                  <a:cubicBezTo>
                    <a:pt x="2268" y="469"/>
                    <a:pt x="2271" y="456"/>
                    <a:pt x="2267" y="448"/>
                  </a:cubicBezTo>
                  <a:cubicBezTo>
                    <a:pt x="2258" y="404"/>
                    <a:pt x="2259" y="397"/>
                    <a:pt x="2259" y="392"/>
                  </a:cubicBezTo>
                  <a:cubicBezTo>
                    <a:pt x="2248" y="345"/>
                    <a:pt x="2241" y="330"/>
                    <a:pt x="2239" y="309"/>
                  </a:cubicBezTo>
                  <a:cubicBezTo>
                    <a:pt x="2222" y="224"/>
                    <a:pt x="2222" y="224"/>
                    <a:pt x="2222" y="224"/>
                  </a:cubicBezTo>
                  <a:cubicBezTo>
                    <a:pt x="2251" y="334"/>
                    <a:pt x="2261" y="357"/>
                    <a:pt x="2267" y="383"/>
                  </a:cubicBezTo>
                  <a:cubicBezTo>
                    <a:pt x="2291" y="481"/>
                    <a:pt x="2283" y="496"/>
                    <a:pt x="2289" y="496"/>
                  </a:cubicBezTo>
                  <a:cubicBezTo>
                    <a:pt x="2287" y="419"/>
                    <a:pt x="2280" y="404"/>
                    <a:pt x="2278" y="383"/>
                  </a:cubicBezTo>
                  <a:cubicBezTo>
                    <a:pt x="2270" y="353"/>
                    <a:pt x="2266" y="344"/>
                    <a:pt x="2263" y="335"/>
                  </a:cubicBezTo>
                  <a:cubicBezTo>
                    <a:pt x="2256" y="313"/>
                    <a:pt x="2256" y="307"/>
                    <a:pt x="2259" y="307"/>
                  </a:cubicBezTo>
                  <a:cubicBezTo>
                    <a:pt x="2278" y="358"/>
                    <a:pt x="2280" y="360"/>
                    <a:pt x="2283" y="361"/>
                  </a:cubicBezTo>
                  <a:cubicBezTo>
                    <a:pt x="2293" y="392"/>
                    <a:pt x="2296" y="396"/>
                    <a:pt x="2298" y="403"/>
                  </a:cubicBezTo>
                  <a:cubicBezTo>
                    <a:pt x="2325" y="478"/>
                    <a:pt x="2328" y="488"/>
                    <a:pt x="2331" y="498"/>
                  </a:cubicBezTo>
                  <a:cubicBezTo>
                    <a:pt x="2338" y="508"/>
                    <a:pt x="2334" y="491"/>
                    <a:pt x="2331" y="472"/>
                  </a:cubicBezTo>
                  <a:cubicBezTo>
                    <a:pt x="2311" y="413"/>
                    <a:pt x="2307" y="406"/>
                    <a:pt x="2304" y="398"/>
                  </a:cubicBezTo>
                  <a:cubicBezTo>
                    <a:pt x="2290" y="367"/>
                    <a:pt x="2289" y="357"/>
                    <a:pt x="2285" y="350"/>
                  </a:cubicBezTo>
                  <a:cubicBezTo>
                    <a:pt x="2267" y="309"/>
                    <a:pt x="2268" y="300"/>
                    <a:pt x="2263" y="298"/>
                  </a:cubicBezTo>
                  <a:cubicBezTo>
                    <a:pt x="2256" y="266"/>
                    <a:pt x="2251" y="256"/>
                    <a:pt x="2248" y="243"/>
                  </a:cubicBezTo>
                  <a:cubicBezTo>
                    <a:pt x="2239" y="223"/>
                    <a:pt x="2242" y="212"/>
                    <a:pt x="2237" y="208"/>
                  </a:cubicBezTo>
                  <a:cubicBezTo>
                    <a:pt x="2234" y="166"/>
                    <a:pt x="2230" y="158"/>
                    <a:pt x="2235" y="158"/>
                  </a:cubicBezTo>
                  <a:cubicBezTo>
                    <a:pt x="2239" y="170"/>
                    <a:pt x="2243" y="172"/>
                    <a:pt x="2241" y="180"/>
                  </a:cubicBezTo>
                  <a:cubicBezTo>
                    <a:pt x="2249" y="202"/>
                    <a:pt x="2251" y="207"/>
                    <a:pt x="2252" y="213"/>
                  </a:cubicBezTo>
                  <a:cubicBezTo>
                    <a:pt x="2275" y="265"/>
                    <a:pt x="2275" y="274"/>
                    <a:pt x="2280" y="276"/>
                  </a:cubicBezTo>
                  <a:cubicBezTo>
                    <a:pt x="2308" y="328"/>
                    <a:pt x="2303" y="329"/>
                    <a:pt x="2309" y="335"/>
                  </a:cubicBezTo>
                  <a:cubicBezTo>
                    <a:pt x="2332" y="387"/>
                    <a:pt x="2333" y="394"/>
                    <a:pt x="2335" y="400"/>
                  </a:cubicBezTo>
                  <a:cubicBezTo>
                    <a:pt x="2347" y="416"/>
                    <a:pt x="2340" y="405"/>
                    <a:pt x="2337" y="389"/>
                  </a:cubicBezTo>
                  <a:cubicBezTo>
                    <a:pt x="2316" y="338"/>
                    <a:pt x="2316" y="332"/>
                    <a:pt x="2313" y="331"/>
                  </a:cubicBezTo>
                  <a:cubicBezTo>
                    <a:pt x="2290" y="282"/>
                    <a:pt x="2286" y="276"/>
                    <a:pt x="2285" y="267"/>
                  </a:cubicBezTo>
                  <a:cubicBezTo>
                    <a:pt x="2250" y="182"/>
                    <a:pt x="2253" y="175"/>
                    <a:pt x="2250" y="174"/>
                  </a:cubicBezTo>
                  <a:cubicBezTo>
                    <a:pt x="2239" y="89"/>
                    <a:pt x="2239" y="89"/>
                    <a:pt x="2239" y="89"/>
                  </a:cubicBezTo>
                  <a:cubicBezTo>
                    <a:pt x="2242" y="83"/>
                    <a:pt x="2245" y="92"/>
                    <a:pt x="2248" y="102"/>
                  </a:cubicBezTo>
                  <a:cubicBezTo>
                    <a:pt x="2260" y="158"/>
                    <a:pt x="2256" y="162"/>
                    <a:pt x="2259" y="169"/>
                  </a:cubicBezTo>
                  <a:cubicBezTo>
                    <a:pt x="2276" y="216"/>
                    <a:pt x="2279" y="222"/>
                    <a:pt x="2283" y="228"/>
                  </a:cubicBezTo>
                  <a:cubicBezTo>
                    <a:pt x="2307" y="276"/>
                    <a:pt x="2309" y="280"/>
                    <a:pt x="2311" y="283"/>
                  </a:cubicBezTo>
                  <a:cubicBezTo>
                    <a:pt x="2328" y="325"/>
                    <a:pt x="2338" y="319"/>
                    <a:pt x="2335" y="326"/>
                  </a:cubicBezTo>
                  <a:cubicBezTo>
                    <a:pt x="2367" y="382"/>
                    <a:pt x="2372" y="395"/>
                    <a:pt x="2379" y="407"/>
                  </a:cubicBezTo>
                  <a:cubicBezTo>
                    <a:pt x="2390" y="433"/>
                    <a:pt x="2389" y="444"/>
                    <a:pt x="2396" y="446"/>
                  </a:cubicBezTo>
                  <a:cubicBezTo>
                    <a:pt x="2383" y="398"/>
                    <a:pt x="2378" y="394"/>
                    <a:pt x="2376" y="387"/>
                  </a:cubicBezTo>
                  <a:cubicBezTo>
                    <a:pt x="2366" y="361"/>
                    <a:pt x="2362" y="356"/>
                    <a:pt x="2359" y="350"/>
                  </a:cubicBezTo>
                  <a:cubicBezTo>
                    <a:pt x="2339" y="309"/>
                    <a:pt x="2332" y="306"/>
                    <a:pt x="2331" y="298"/>
                  </a:cubicBezTo>
                  <a:cubicBezTo>
                    <a:pt x="2307" y="252"/>
                    <a:pt x="2301" y="254"/>
                    <a:pt x="2302" y="248"/>
                  </a:cubicBezTo>
                  <a:cubicBezTo>
                    <a:pt x="2283" y="204"/>
                    <a:pt x="2278" y="200"/>
                    <a:pt x="2278" y="191"/>
                  </a:cubicBezTo>
                  <a:cubicBezTo>
                    <a:pt x="2267" y="166"/>
                    <a:pt x="2267" y="157"/>
                    <a:pt x="2263" y="152"/>
                  </a:cubicBezTo>
                  <a:cubicBezTo>
                    <a:pt x="2251" y="76"/>
                    <a:pt x="2255" y="67"/>
                    <a:pt x="2250" y="67"/>
                  </a:cubicBezTo>
                  <a:cubicBezTo>
                    <a:pt x="2257" y="67"/>
                    <a:pt x="2254" y="69"/>
                    <a:pt x="2254" y="69"/>
                  </a:cubicBezTo>
                  <a:cubicBezTo>
                    <a:pt x="2268" y="115"/>
                    <a:pt x="2274" y="129"/>
                    <a:pt x="2276" y="147"/>
                  </a:cubicBezTo>
                  <a:cubicBezTo>
                    <a:pt x="2288" y="177"/>
                    <a:pt x="2296" y="180"/>
                    <a:pt x="2296" y="191"/>
                  </a:cubicBezTo>
                  <a:cubicBezTo>
                    <a:pt x="2319" y="237"/>
                    <a:pt x="2320" y="240"/>
                    <a:pt x="2320" y="246"/>
                  </a:cubicBezTo>
                  <a:cubicBezTo>
                    <a:pt x="2346" y="278"/>
                    <a:pt x="2348" y="286"/>
                    <a:pt x="2352" y="291"/>
                  </a:cubicBezTo>
                  <a:cubicBezTo>
                    <a:pt x="2366" y="302"/>
                    <a:pt x="2361" y="300"/>
                    <a:pt x="2359" y="294"/>
                  </a:cubicBezTo>
                  <a:cubicBezTo>
                    <a:pt x="2344" y="265"/>
                    <a:pt x="2334" y="258"/>
                    <a:pt x="2331" y="243"/>
                  </a:cubicBezTo>
                  <a:cubicBezTo>
                    <a:pt x="2314" y="218"/>
                    <a:pt x="2317" y="211"/>
                    <a:pt x="2313" y="211"/>
                  </a:cubicBezTo>
                  <a:cubicBezTo>
                    <a:pt x="2288" y="150"/>
                    <a:pt x="2278" y="125"/>
                    <a:pt x="2274" y="95"/>
                  </a:cubicBezTo>
                  <a:cubicBezTo>
                    <a:pt x="2262" y="50"/>
                    <a:pt x="2253" y="44"/>
                    <a:pt x="2259" y="38"/>
                  </a:cubicBezTo>
                  <a:cubicBezTo>
                    <a:pt x="2274" y="70"/>
                    <a:pt x="2276" y="86"/>
                    <a:pt x="2280" y="99"/>
                  </a:cubicBezTo>
                  <a:cubicBezTo>
                    <a:pt x="2305" y="148"/>
                    <a:pt x="2303" y="167"/>
                    <a:pt x="2313" y="176"/>
                  </a:cubicBezTo>
                  <a:cubicBezTo>
                    <a:pt x="2338" y="219"/>
                    <a:pt x="2340" y="227"/>
                    <a:pt x="2344" y="235"/>
                  </a:cubicBezTo>
                  <a:cubicBezTo>
                    <a:pt x="2359" y="266"/>
                    <a:pt x="2368" y="271"/>
                    <a:pt x="2370" y="283"/>
                  </a:cubicBezTo>
                  <a:cubicBezTo>
                    <a:pt x="2380" y="300"/>
                    <a:pt x="2380" y="307"/>
                    <a:pt x="2385" y="309"/>
                  </a:cubicBezTo>
                  <a:cubicBezTo>
                    <a:pt x="2400" y="342"/>
                    <a:pt x="2399" y="349"/>
                    <a:pt x="2405" y="350"/>
                  </a:cubicBezTo>
                  <a:cubicBezTo>
                    <a:pt x="2393" y="318"/>
                    <a:pt x="2393" y="308"/>
                    <a:pt x="2387" y="304"/>
                  </a:cubicBezTo>
                  <a:cubicBezTo>
                    <a:pt x="2374" y="271"/>
                    <a:pt x="2365" y="260"/>
                    <a:pt x="2361" y="246"/>
                  </a:cubicBezTo>
                  <a:cubicBezTo>
                    <a:pt x="2339" y="201"/>
                    <a:pt x="2331" y="200"/>
                    <a:pt x="2331" y="191"/>
                  </a:cubicBezTo>
                  <a:cubicBezTo>
                    <a:pt x="2314" y="161"/>
                    <a:pt x="2314" y="156"/>
                    <a:pt x="2311" y="154"/>
                  </a:cubicBezTo>
                  <a:cubicBezTo>
                    <a:pt x="2283" y="77"/>
                    <a:pt x="2279" y="62"/>
                    <a:pt x="2272" y="49"/>
                  </a:cubicBezTo>
                  <a:cubicBezTo>
                    <a:pt x="2263" y="8"/>
                    <a:pt x="2262" y="4"/>
                    <a:pt x="2261" y="0"/>
                  </a:cubicBezTo>
                  <a:cubicBezTo>
                    <a:pt x="2237" y="26"/>
                    <a:pt x="2228" y="31"/>
                    <a:pt x="2230" y="36"/>
                  </a:cubicBezTo>
                  <a:cubicBezTo>
                    <a:pt x="2215" y="56"/>
                    <a:pt x="2214" y="58"/>
                    <a:pt x="2213" y="60"/>
                  </a:cubicBezTo>
                  <a:cubicBezTo>
                    <a:pt x="2198" y="81"/>
                    <a:pt x="2200" y="87"/>
                    <a:pt x="2198" y="89"/>
                  </a:cubicBezTo>
                  <a:cubicBezTo>
                    <a:pt x="2171" y="128"/>
                    <a:pt x="2162" y="138"/>
                    <a:pt x="2154" y="150"/>
                  </a:cubicBezTo>
                  <a:cubicBezTo>
                    <a:pt x="2136" y="169"/>
                    <a:pt x="2134" y="170"/>
                    <a:pt x="2134" y="174"/>
                  </a:cubicBezTo>
                  <a:cubicBezTo>
                    <a:pt x="2115" y="188"/>
                    <a:pt x="2117" y="195"/>
                    <a:pt x="2110" y="193"/>
                  </a:cubicBezTo>
                  <a:cubicBezTo>
                    <a:pt x="2094" y="217"/>
                    <a:pt x="2084" y="217"/>
                    <a:pt x="2082" y="224"/>
                  </a:cubicBezTo>
                  <a:cubicBezTo>
                    <a:pt x="2041" y="255"/>
                    <a:pt x="2044" y="266"/>
                    <a:pt x="2036" y="265"/>
                  </a:cubicBezTo>
                  <a:cubicBezTo>
                    <a:pt x="2014" y="293"/>
                    <a:pt x="2007" y="294"/>
                    <a:pt x="2004" y="298"/>
                  </a:cubicBezTo>
                  <a:cubicBezTo>
                    <a:pt x="1966" y="340"/>
                    <a:pt x="1961" y="350"/>
                    <a:pt x="1953" y="357"/>
                  </a:cubicBezTo>
                  <a:cubicBezTo>
                    <a:pt x="1931" y="393"/>
                    <a:pt x="1929" y="394"/>
                    <a:pt x="1929" y="398"/>
                  </a:cubicBezTo>
                  <a:cubicBezTo>
                    <a:pt x="1915" y="411"/>
                    <a:pt x="1919" y="423"/>
                    <a:pt x="1914" y="427"/>
                  </a:cubicBezTo>
                  <a:cubicBezTo>
                    <a:pt x="1891" y="465"/>
                    <a:pt x="1885" y="467"/>
                    <a:pt x="1884" y="474"/>
                  </a:cubicBezTo>
                  <a:cubicBezTo>
                    <a:pt x="1863" y="515"/>
                    <a:pt x="1863" y="524"/>
                    <a:pt x="1862" y="531"/>
                  </a:cubicBezTo>
                  <a:close/>
                  <a:moveTo>
                    <a:pt x="2182" y="235"/>
                  </a:moveTo>
                  <a:cubicBezTo>
                    <a:pt x="2179" y="238"/>
                    <a:pt x="2176" y="243"/>
                    <a:pt x="2174" y="248"/>
                  </a:cubicBezTo>
                  <a:cubicBezTo>
                    <a:pt x="2167" y="244"/>
                    <a:pt x="2178" y="240"/>
                    <a:pt x="2178" y="235"/>
                  </a:cubicBezTo>
                  <a:cubicBezTo>
                    <a:pt x="2182" y="231"/>
                    <a:pt x="2183" y="225"/>
                    <a:pt x="2187" y="222"/>
                  </a:cubicBezTo>
                  <a:cubicBezTo>
                    <a:pt x="2193" y="225"/>
                    <a:pt x="2182" y="230"/>
                    <a:pt x="2182" y="235"/>
                  </a:cubicBezTo>
                  <a:close/>
                  <a:moveTo>
                    <a:pt x="2187" y="357"/>
                  </a:moveTo>
                  <a:cubicBezTo>
                    <a:pt x="2185" y="361"/>
                    <a:pt x="2184" y="355"/>
                    <a:pt x="2185" y="352"/>
                  </a:cubicBezTo>
                  <a:cubicBezTo>
                    <a:pt x="2186" y="348"/>
                    <a:pt x="2187" y="354"/>
                    <a:pt x="2187" y="357"/>
                  </a:cubicBezTo>
                  <a:close/>
                  <a:moveTo>
                    <a:pt x="2219" y="145"/>
                  </a:moveTo>
                  <a:cubicBezTo>
                    <a:pt x="2214" y="140"/>
                    <a:pt x="2220" y="127"/>
                    <a:pt x="2222" y="121"/>
                  </a:cubicBezTo>
                  <a:cubicBezTo>
                    <a:pt x="2226" y="126"/>
                    <a:pt x="2217" y="135"/>
                    <a:pt x="2219" y="145"/>
                  </a:cubicBezTo>
                  <a:close/>
                  <a:moveTo>
                    <a:pt x="2224" y="178"/>
                  </a:moveTo>
                  <a:cubicBezTo>
                    <a:pt x="2215" y="176"/>
                    <a:pt x="2223" y="170"/>
                    <a:pt x="2222" y="163"/>
                  </a:cubicBezTo>
                  <a:cubicBezTo>
                    <a:pt x="2226" y="164"/>
                    <a:pt x="2222" y="173"/>
                    <a:pt x="2224" y="178"/>
                  </a:cubicBezTo>
                  <a:close/>
                  <a:moveTo>
                    <a:pt x="2224" y="108"/>
                  </a:moveTo>
                  <a:cubicBezTo>
                    <a:pt x="2214" y="104"/>
                    <a:pt x="2228" y="98"/>
                    <a:pt x="2226" y="89"/>
                  </a:cubicBezTo>
                  <a:cubicBezTo>
                    <a:pt x="2234" y="95"/>
                    <a:pt x="2220" y="99"/>
                    <a:pt x="2224" y="108"/>
                  </a:cubicBezTo>
                  <a:close/>
                  <a:moveTo>
                    <a:pt x="1936" y="394"/>
                  </a:moveTo>
                  <a:cubicBezTo>
                    <a:pt x="1942" y="395"/>
                    <a:pt x="1938" y="386"/>
                    <a:pt x="1942" y="385"/>
                  </a:cubicBezTo>
                  <a:cubicBezTo>
                    <a:pt x="1960" y="361"/>
                    <a:pt x="1960" y="359"/>
                    <a:pt x="1962" y="359"/>
                  </a:cubicBezTo>
                  <a:cubicBezTo>
                    <a:pt x="1986" y="332"/>
                    <a:pt x="1983" y="324"/>
                    <a:pt x="1990" y="326"/>
                  </a:cubicBezTo>
                  <a:cubicBezTo>
                    <a:pt x="2018" y="297"/>
                    <a:pt x="2025" y="294"/>
                    <a:pt x="2028" y="287"/>
                  </a:cubicBezTo>
                  <a:cubicBezTo>
                    <a:pt x="2057" y="259"/>
                    <a:pt x="2065" y="253"/>
                    <a:pt x="2069" y="243"/>
                  </a:cubicBezTo>
                  <a:cubicBezTo>
                    <a:pt x="2089" y="229"/>
                    <a:pt x="2091" y="223"/>
                    <a:pt x="2095" y="219"/>
                  </a:cubicBezTo>
                  <a:cubicBezTo>
                    <a:pt x="2122" y="195"/>
                    <a:pt x="2125" y="194"/>
                    <a:pt x="2128" y="191"/>
                  </a:cubicBezTo>
                  <a:cubicBezTo>
                    <a:pt x="2158" y="150"/>
                    <a:pt x="2172" y="150"/>
                    <a:pt x="2171" y="137"/>
                  </a:cubicBezTo>
                  <a:cubicBezTo>
                    <a:pt x="2214" y="85"/>
                    <a:pt x="2219" y="63"/>
                    <a:pt x="2232" y="49"/>
                  </a:cubicBezTo>
                  <a:cubicBezTo>
                    <a:pt x="2223" y="76"/>
                    <a:pt x="2223" y="85"/>
                    <a:pt x="2217" y="86"/>
                  </a:cubicBezTo>
                  <a:cubicBezTo>
                    <a:pt x="2188" y="142"/>
                    <a:pt x="2188" y="148"/>
                    <a:pt x="2185" y="150"/>
                  </a:cubicBezTo>
                  <a:cubicBezTo>
                    <a:pt x="2156" y="180"/>
                    <a:pt x="2157" y="192"/>
                    <a:pt x="2150" y="195"/>
                  </a:cubicBezTo>
                  <a:cubicBezTo>
                    <a:pt x="2129" y="217"/>
                    <a:pt x="2128" y="226"/>
                    <a:pt x="2119" y="228"/>
                  </a:cubicBezTo>
                  <a:cubicBezTo>
                    <a:pt x="2083" y="268"/>
                    <a:pt x="2080" y="275"/>
                    <a:pt x="2073" y="278"/>
                  </a:cubicBezTo>
                  <a:cubicBezTo>
                    <a:pt x="2055" y="295"/>
                    <a:pt x="2054" y="297"/>
                    <a:pt x="2052" y="298"/>
                  </a:cubicBezTo>
                  <a:cubicBezTo>
                    <a:pt x="2027" y="319"/>
                    <a:pt x="2016" y="328"/>
                    <a:pt x="2004" y="337"/>
                  </a:cubicBezTo>
                  <a:cubicBezTo>
                    <a:pt x="1958" y="377"/>
                    <a:pt x="1956" y="381"/>
                    <a:pt x="1953" y="383"/>
                  </a:cubicBezTo>
                  <a:cubicBezTo>
                    <a:pt x="1937" y="401"/>
                    <a:pt x="1934" y="402"/>
                    <a:pt x="1934" y="405"/>
                  </a:cubicBezTo>
                  <a:close/>
                  <a:moveTo>
                    <a:pt x="26" y="1668"/>
                  </a:moveTo>
                  <a:cubicBezTo>
                    <a:pt x="28" y="1662"/>
                    <a:pt x="33" y="1659"/>
                    <a:pt x="33" y="1652"/>
                  </a:cubicBezTo>
                  <a:cubicBezTo>
                    <a:pt x="46" y="1613"/>
                    <a:pt x="53" y="1613"/>
                    <a:pt x="52" y="1605"/>
                  </a:cubicBezTo>
                  <a:cubicBezTo>
                    <a:pt x="74" y="1552"/>
                    <a:pt x="74" y="1545"/>
                    <a:pt x="76" y="1540"/>
                  </a:cubicBezTo>
                  <a:cubicBezTo>
                    <a:pt x="83" y="1465"/>
                    <a:pt x="85" y="1463"/>
                    <a:pt x="85" y="1447"/>
                  </a:cubicBezTo>
                  <a:cubicBezTo>
                    <a:pt x="81" y="1401"/>
                    <a:pt x="79" y="1389"/>
                    <a:pt x="78" y="1378"/>
                  </a:cubicBezTo>
                  <a:cubicBezTo>
                    <a:pt x="68" y="1370"/>
                    <a:pt x="74" y="1384"/>
                    <a:pt x="77" y="1402"/>
                  </a:cubicBezTo>
                  <a:cubicBezTo>
                    <a:pt x="81" y="1490"/>
                    <a:pt x="72" y="1495"/>
                    <a:pt x="76" y="1505"/>
                  </a:cubicBezTo>
                  <a:cubicBezTo>
                    <a:pt x="71" y="1530"/>
                    <a:pt x="71" y="1533"/>
                    <a:pt x="69" y="1536"/>
                  </a:cubicBezTo>
                  <a:cubicBezTo>
                    <a:pt x="53" y="1576"/>
                    <a:pt x="50" y="1591"/>
                    <a:pt x="45" y="1603"/>
                  </a:cubicBezTo>
                  <a:cubicBezTo>
                    <a:pt x="26" y="1644"/>
                    <a:pt x="25" y="1651"/>
                    <a:pt x="23" y="1657"/>
                  </a:cubicBezTo>
                  <a:cubicBezTo>
                    <a:pt x="6" y="1698"/>
                    <a:pt x="5" y="1701"/>
                    <a:pt x="2" y="1702"/>
                  </a:cubicBezTo>
                  <a:cubicBezTo>
                    <a:pt x="6" y="1719"/>
                    <a:pt x="13" y="1701"/>
                    <a:pt x="20" y="1684"/>
                  </a:cubicBezTo>
                  <a:close/>
                  <a:moveTo>
                    <a:pt x="23" y="1719"/>
                  </a:moveTo>
                  <a:cubicBezTo>
                    <a:pt x="24" y="1711"/>
                    <a:pt x="28" y="1707"/>
                    <a:pt x="28" y="1698"/>
                  </a:cubicBezTo>
                  <a:cubicBezTo>
                    <a:pt x="45" y="1672"/>
                    <a:pt x="49" y="1664"/>
                    <a:pt x="51" y="1655"/>
                  </a:cubicBezTo>
                  <a:cubicBezTo>
                    <a:pt x="75" y="1621"/>
                    <a:pt x="74" y="1616"/>
                    <a:pt x="74" y="1610"/>
                  </a:cubicBezTo>
                  <a:cubicBezTo>
                    <a:pt x="99" y="1561"/>
                    <a:pt x="96" y="1552"/>
                    <a:pt x="101" y="1551"/>
                  </a:cubicBezTo>
                  <a:cubicBezTo>
                    <a:pt x="113" y="1524"/>
                    <a:pt x="109" y="1515"/>
                    <a:pt x="113" y="1513"/>
                  </a:cubicBezTo>
                  <a:cubicBezTo>
                    <a:pt x="114" y="1449"/>
                    <a:pt x="109" y="1450"/>
                    <a:pt x="111" y="1443"/>
                  </a:cubicBezTo>
                  <a:cubicBezTo>
                    <a:pt x="103" y="1515"/>
                    <a:pt x="103" y="1522"/>
                    <a:pt x="99" y="1525"/>
                  </a:cubicBezTo>
                  <a:cubicBezTo>
                    <a:pt x="88" y="1563"/>
                    <a:pt x="85" y="1567"/>
                    <a:pt x="82" y="1572"/>
                  </a:cubicBezTo>
                  <a:cubicBezTo>
                    <a:pt x="73" y="1591"/>
                    <a:pt x="77" y="1601"/>
                    <a:pt x="69" y="1602"/>
                  </a:cubicBezTo>
                  <a:cubicBezTo>
                    <a:pt x="37" y="1672"/>
                    <a:pt x="28" y="1678"/>
                    <a:pt x="25" y="1690"/>
                  </a:cubicBezTo>
                  <a:cubicBezTo>
                    <a:pt x="1" y="1736"/>
                    <a:pt x="2" y="1742"/>
                    <a:pt x="0" y="1745"/>
                  </a:cubicBezTo>
                  <a:cubicBezTo>
                    <a:pt x="16" y="1729"/>
                    <a:pt x="21" y="1725"/>
                    <a:pt x="23" y="1719"/>
                  </a:cubicBezTo>
                  <a:close/>
                  <a:moveTo>
                    <a:pt x="19" y="1542"/>
                  </a:moveTo>
                  <a:cubicBezTo>
                    <a:pt x="17" y="1531"/>
                    <a:pt x="26" y="1530"/>
                    <a:pt x="24" y="1520"/>
                  </a:cubicBezTo>
                  <a:cubicBezTo>
                    <a:pt x="30" y="1515"/>
                    <a:pt x="27" y="1504"/>
                    <a:pt x="31" y="1499"/>
                  </a:cubicBezTo>
                  <a:cubicBezTo>
                    <a:pt x="34" y="1484"/>
                    <a:pt x="42" y="1473"/>
                    <a:pt x="44" y="1457"/>
                  </a:cubicBezTo>
                  <a:cubicBezTo>
                    <a:pt x="50" y="1453"/>
                    <a:pt x="46" y="1441"/>
                    <a:pt x="51" y="1437"/>
                  </a:cubicBezTo>
                  <a:cubicBezTo>
                    <a:pt x="50" y="1426"/>
                    <a:pt x="53" y="1419"/>
                    <a:pt x="54" y="1410"/>
                  </a:cubicBezTo>
                  <a:cubicBezTo>
                    <a:pt x="53" y="1396"/>
                    <a:pt x="52" y="1381"/>
                    <a:pt x="51" y="1367"/>
                  </a:cubicBezTo>
                  <a:cubicBezTo>
                    <a:pt x="47" y="1366"/>
                    <a:pt x="50" y="1357"/>
                    <a:pt x="45" y="1356"/>
                  </a:cubicBezTo>
                  <a:cubicBezTo>
                    <a:pt x="49" y="1377"/>
                    <a:pt x="45" y="1393"/>
                    <a:pt x="47" y="1413"/>
                  </a:cubicBezTo>
                  <a:cubicBezTo>
                    <a:pt x="46" y="1426"/>
                    <a:pt x="40" y="1435"/>
                    <a:pt x="41" y="1451"/>
                  </a:cubicBezTo>
                  <a:cubicBezTo>
                    <a:pt x="36" y="1454"/>
                    <a:pt x="38" y="1463"/>
                    <a:pt x="33" y="1466"/>
                  </a:cubicBezTo>
                  <a:cubicBezTo>
                    <a:pt x="36" y="1477"/>
                    <a:pt x="26" y="1477"/>
                    <a:pt x="28" y="1486"/>
                  </a:cubicBezTo>
                  <a:cubicBezTo>
                    <a:pt x="24" y="1490"/>
                    <a:pt x="26" y="1499"/>
                    <a:pt x="21" y="1502"/>
                  </a:cubicBezTo>
                  <a:cubicBezTo>
                    <a:pt x="21" y="1511"/>
                    <a:pt x="18" y="1516"/>
                    <a:pt x="16" y="1522"/>
                  </a:cubicBezTo>
                  <a:cubicBezTo>
                    <a:pt x="10" y="1533"/>
                    <a:pt x="9" y="1548"/>
                    <a:pt x="3" y="1558"/>
                  </a:cubicBezTo>
                  <a:cubicBezTo>
                    <a:pt x="2" y="1561"/>
                    <a:pt x="1" y="1564"/>
                    <a:pt x="0" y="1566"/>
                  </a:cubicBezTo>
                  <a:cubicBezTo>
                    <a:pt x="0" y="1587"/>
                    <a:pt x="0" y="1587"/>
                    <a:pt x="0" y="1587"/>
                  </a:cubicBezTo>
                  <a:cubicBezTo>
                    <a:pt x="1" y="1585"/>
                    <a:pt x="1" y="1582"/>
                    <a:pt x="2" y="1580"/>
                  </a:cubicBezTo>
                  <a:cubicBezTo>
                    <a:pt x="10" y="1569"/>
                    <a:pt x="11" y="1552"/>
                    <a:pt x="19" y="1542"/>
                  </a:cubicBezTo>
                  <a:close/>
                  <a:moveTo>
                    <a:pt x="14" y="1619"/>
                  </a:moveTo>
                  <a:cubicBezTo>
                    <a:pt x="16" y="1615"/>
                    <a:pt x="18" y="1610"/>
                    <a:pt x="19" y="1605"/>
                  </a:cubicBezTo>
                  <a:cubicBezTo>
                    <a:pt x="18" y="1597"/>
                    <a:pt x="25" y="1597"/>
                    <a:pt x="25" y="1589"/>
                  </a:cubicBezTo>
                  <a:cubicBezTo>
                    <a:pt x="30" y="1580"/>
                    <a:pt x="34" y="1571"/>
                    <a:pt x="40" y="1562"/>
                  </a:cubicBezTo>
                  <a:cubicBezTo>
                    <a:pt x="41" y="1544"/>
                    <a:pt x="46" y="1529"/>
                    <a:pt x="52" y="1515"/>
                  </a:cubicBezTo>
                  <a:cubicBezTo>
                    <a:pt x="55" y="1508"/>
                    <a:pt x="56" y="1499"/>
                    <a:pt x="59" y="1493"/>
                  </a:cubicBezTo>
                  <a:cubicBezTo>
                    <a:pt x="54" y="1493"/>
                    <a:pt x="61" y="1487"/>
                    <a:pt x="61" y="1484"/>
                  </a:cubicBezTo>
                  <a:cubicBezTo>
                    <a:pt x="62" y="1480"/>
                    <a:pt x="61" y="1475"/>
                    <a:pt x="65" y="1473"/>
                  </a:cubicBezTo>
                  <a:cubicBezTo>
                    <a:pt x="65" y="1470"/>
                    <a:pt x="61" y="1462"/>
                    <a:pt x="66" y="1462"/>
                  </a:cubicBezTo>
                  <a:cubicBezTo>
                    <a:pt x="67" y="1459"/>
                    <a:pt x="63" y="1451"/>
                    <a:pt x="67" y="1451"/>
                  </a:cubicBezTo>
                  <a:cubicBezTo>
                    <a:pt x="68" y="1448"/>
                    <a:pt x="64" y="1440"/>
                    <a:pt x="69" y="1440"/>
                  </a:cubicBezTo>
                  <a:cubicBezTo>
                    <a:pt x="70" y="1436"/>
                    <a:pt x="65" y="1427"/>
                    <a:pt x="70" y="1427"/>
                  </a:cubicBezTo>
                  <a:cubicBezTo>
                    <a:pt x="68" y="1417"/>
                    <a:pt x="73" y="1413"/>
                    <a:pt x="71" y="1403"/>
                  </a:cubicBezTo>
                  <a:cubicBezTo>
                    <a:pt x="71" y="1394"/>
                    <a:pt x="73" y="1386"/>
                    <a:pt x="67" y="1381"/>
                  </a:cubicBezTo>
                  <a:cubicBezTo>
                    <a:pt x="67" y="1416"/>
                    <a:pt x="63" y="1447"/>
                    <a:pt x="56" y="1476"/>
                  </a:cubicBezTo>
                  <a:cubicBezTo>
                    <a:pt x="53" y="1491"/>
                    <a:pt x="50" y="1506"/>
                    <a:pt x="44" y="1518"/>
                  </a:cubicBezTo>
                  <a:cubicBezTo>
                    <a:pt x="40" y="1532"/>
                    <a:pt x="32" y="1543"/>
                    <a:pt x="31" y="1561"/>
                  </a:cubicBezTo>
                  <a:cubicBezTo>
                    <a:pt x="27" y="1563"/>
                    <a:pt x="27" y="1569"/>
                    <a:pt x="23" y="1572"/>
                  </a:cubicBezTo>
                  <a:cubicBezTo>
                    <a:pt x="23" y="1575"/>
                    <a:pt x="24" y="1580"/>
                    <a:pt x="20" y="1579"/>
                  </a:cubicBezTo>
                  <a:cubicBezTo>
                    <a:pt x="20" y="1582"/>
                    <a:pt x="20" y="1586"/>
                    <a:pt x="16" y="1586"/>
                  </a:cubicBezTo>
                  <a:cubicBezTo>
                    <a:pt x="16" y="1596"/>
                    <a:pt x="10" y="1601"/>
                    <a:pt x="9" y="1610"/>
                  </a:cubicBezTo>
                  <a:cubicBezTo>
                    <a:pt x="4" y="1615"/>
                    <a:pt x="3" y="1623"/>
                    <a:pt x="0" y="1629"/>
                  </a:cubicBezTo>
                  <a:cubicBezTo>
                    <a:pt x="0" y="1650"/>
                    <a:pt x="0" y="1650"/>
                    <a:pt x="0" y="1650"/>
                  </a:cubicBezTo>
                  <a:cubicBezTo>
                    <a:pt x="0" y="1649"/>
                    <a:pt x="0" y="1649"/>
                    <a:pt x="0" y="1648"/>
                  </a:cubicBezTo>
                  <a:cubicBezTo>
                    <a:pt x="6" y="1639"/>
                    <a:pt x="9" y="1628"/>
                    <a:pt x="14" y="1619"/>
                  </a:cubicBezTo>
                  <a:close/>
                  <a:moveTo>
                    <a:pt x="17" y="1487"/>
                  </a:moveTo>
                  <a:cubicBezTo>
                    <a:pt x="19" y="1482"/>
                    <a:pt x="20" y="1476"/>
                    <a:pt x="21" y="1469"/>
                  </a:cubicBezTo>
                  <a:cubicBezTo>
                    <a:pt x="21" y="1465"/>
                    <a:pt x="28" y="1455"/>
                    <a:pt x="22" y="1452"/>
                  </a:cubicBezTo>
                  <a:cubicBezTo>
                    <a:pt x="15" y="1460"/>
                    <a:pt x="20" y="1478"/>
                    <a:pt x="11" y="1483"/>
                  </a:cubicBezTo>
                  <a:cubicBezTo>
                    <a:pt x="11" y="1498"/>
                    <a:pt x="2" y="1503"/>
                    <a:pt x="2" y="1517"/>
                  </a:cubicBezTo>
                  <a:cubicBezTo>
                    <a:pt x="1" y="1517"/>
                    <a:pt x="1" y="1518"/>
                    <a:pt x="0" y="1519"/>
                  </a:cubicBezTo>
                  <a:cubicBezTo>
                    <a:pt x="0" y="1534"/>
                    <a:pt x="0" y="1534"/>
                    <a:pt x="0" y="1534"/>
                  </a:cubicBezTo>
                  <a:cubicBezTo>
                    <a:pt x="2" y="1529"/>
                    <a:pt x="5" y="1524"/>
                    <a:pt x="7" y="1519"/>
                  </a:cubicBezTo>
                  <a:cubicBezTo>
                    <a:pt x="10" y="1508"/>
                    <a:pt x="14" y="1498"/>
                    <a:pt x="17" y="1487"/>
                  </a:cubicBezTo>
                  <a:close/>
                  <a:moveTo>
                    <a:pt x="2304" y="36"/>
                  </a:moveTo>
                  <a:cubicBezTo>
                    <a:pt x="2311" y="38"/>
                    <a:pt x="2309" y="48"/>
                    <a:pt x="2313" y="51"/>
                  </a:cubicBezTo>
                  <a:cubicBezTo>
                    <a:pt x="2337" y="115"/>
                    <a:pt x="2345" y="114"/>
                    <a:pt x="2344" y="123"/>
                  </a:cubicBezTo>
                  <a:cubicBezTo>
                    <a:pt x="2355" y="147"/>
                    <a:pt x="2359" y="152"/>
                    <a:pt x="2361" y="158"/>
                  </a:cubicBezTo>
                  <a:cubicBezTo>
                    <a:pt x="2371" y="182"/>
                    <a:pt x="2374" y="187"/>
                    <a:pt x="2376" y="193"/>
                  </a:cubicBezTo>
                  <a:cubicBezTo>
                    <a:pt x="2400" y="231"/>
                    <a:pt x="2405" y="235"/>
                    <a:pt x="2407" y="241"/>
                  </a:cubicBezTo>
                  <a:cubicBezTo>
                    <a:pt x="2451" y="290"/>
                    <a:pt x="2442" y="289"/>
                    <a:pt x="2442" y="280"/>
                  </a:cubicBezTo>
                  <a:cubicBezTo>
                    <a:pt x="2419" y="242"/>
                    <a:pt x="2413" y="243"/>
                    <a:pt x="2413" y="239"/>
                  </a:cubicBezTo>
                  <a:cubicBezTo>
                    <a:pt x="2398" y="221"/>
                    <a:pt x="2400" y="213"/>
                    <a:pt x="2396" y="213"/>
                  </a:cubicBezTo>
                  <a:cubicBezTo>
                    <a:pt x="2383" y="192"/>
                    <a:pt x="2383" y="183"/>
                    <a:pt x="2379" y="178"/>
                  </a:cubicBezTo>
                  <a:cubicBezTo>
                    <a:pt x="2367" y="146"/>
                    <a:pt x="2361" y="139"/>
                    <a:pt x="2357" y="130"/>
                  </a:cubicBezTo>
                  <a:cubicBezTo>
                    <a:pt x="2336" y="82"/>
                    <a:pt x="2326" y="64"/>
                    <a:pt x="2320" y="43"/>
                  </a:cubicBezTo>
                  <a:cubicBezTo>
                    <a:pt x="2308" y="8"/>
                    <a:pt x="2307" y="4"/>
                    <a:pt x="2305" y="0"/>
                  </a:cubicBezTo>
                  <a:cubicBezTo>
                    <a:pt x="2301" y="22"/>
                    <a:pt x="2306" y="26"/>
                    <a:pt x="2304" y="36"/>
                  </a:cubicBezTo>
                  <a:close/>
                  <a:moveTo>
                    <a:pt x="2324" y="4"/>
                  </a:moveTo>
                  <a:cubicBezTo>
                    <a:pt x="2324" y="9"/>
                    <a:pt x="2325" y="13"/>
                    <a:pt x="2328" y="14"/>
                  </a:cubicBezTo>
                  <a:cubicBezTo>
                    <a:pt x="2353" y="57"/>
                    <a:pt x="2352" y="67"/>
                    <a:pt x="2359" y="71"/>
                  </a:cubicBezTo>
                  <a:cubicBezTo>
                    <a:pt x="2382" y="114"/>
                    <a:pt x="2383" y="123"/>
                    <a:pt x="2387" y="128"/>
                  </a:cubicBezTo>
                  <a:cubicBezTo>
                    <a:pt x="2401" y="152"/>
                    <a:pt x="2404" y="159"/>
                    <a:pt x="2409" y="163"/>
                  </a:cubicBezTo>
                  <a:cubicBezTo>
                    <a:pt x="2431" y="203"/>
                    <a:pt x="2429" y="210"/>
                    <a:pt x="2433" y="211"/>
                  </a:cubicBezTo>
                  <a:cubicBezTo>
                    <a:pt x="2430" y="204"/>
                    <a:pt x="2431" y="199"/>
                    <a:pt x="2431" y="193"/>
                  </a:cubicBezTo>
                  <a:cubicBezTo>
                    <a:pt x="2398" y="141"/>
                    <a:pt x="2401" y="132"/>
                    <a:pt x="2396" y="130"/>
                  </a:cubicBezTo>
                  <a:cubicBezTo>
                    <a:pt x="2374" y="92"/>
                    <a:pt x="2375" y="90"/>
                    <a:pt x="2374" y="89"/>
                  </a:cubicBezTo>
                  <a:cubicBezTo>
                    <a:pt x="2366" y="61"/>
                    <a:pt x="2358" y="63"/>
                    <a:pt x="2359" y="56"/>
                  </a:cubicBezTo>
                  <a:cubicBezTo>
                    <a:pt x="2336" y="15"/>
                    <a:pt x="2343" y="13"/>
                    <a:pt x="2335" y="12"/>
                  </a:cubicBezTo>
                  <a:cubicBezTo>
                    <a:pt x="2320" y="2"/>
                    <a:pt x="2322" y="3"/>
                    <a:pt x="2324" y="4"/>
                  </a:cubicBezTo>
                  <a:close/>
                  <a:moveTo>
                    <a:pt x="2200" y="34"/>
                  </a:moveTo>
                  <a:cubicBezTo>
                    <a:pt x="2193" y="40"/>
                    <a:pt x="2190" y="50"/>
                    <a:pt x="2182" y="56"/>
                  </a:cubicBezTo>
                  <a:cubicBezTo>
                    <a:pt x="2156" y="99"/>
                    <a:pt x="2151" y="112"/>
                    <a:pt x="2141" y="119"/>
                  </a:cubicBezTo>
                  <a:cubicBezTo>
                    <a:pt x="2108" y="156"/>
                    <a:pt x="2111" y="163"/>
                    <a:pt x="2106" y="163"/>
                  </a:cubicBezTo>
                  <a:cubicBezTo>
                    <a:pt x="2092" y="179"/>
                    <a:pt x="2087" y="183"/>
                    <a:pt x="2084" y="189"/>
                  </a:cubicBezTo>
                  <a:cubicBezTo>
                    <a:pt x="2065" y="199"/>
                    <a:pt x="2069" y="208"/>
                    <a:pt x="2062" y="206"/>
                  </a:cubicBezTo>
                  <a:cubicBezTo>
                    <a:pt x="2039" y="224"/>
                    <a:pt x="2044" y="234"/>
                    <a:pt x="2036" y="232"/>
                  </a:cubicBezTo>
                  <a:cubicBezTo>
                    <a:pt x="2012" y="258"/>
                    <a:pt x="2011" y="260"/>
                    <a:pt x="2010" y="261"/>
                  </a:cubicBezTo>
                  <a:cubicBezTo>
                    <a:pt x="1993" y="277"/>
                    <a:pt x="1990" y="284"/>
                    <a:pt x="1986" y="289"/>
                  </a:cubicBezTo>
                  <a:cubicBezTo>
                    <a:pt x="1978" y="303"/>
                    <a:pt x="1981" y="303"/>
                    <a:pt x="1982" y="300"/>
                  </a:cubicBezTo>
                  <a:cubicBezTo>
                    <a:pt x="2017" y="265"/>
                    <a:pt x="2019" y="260"/>
                    <a:pt x="2023" y="256"/>
                  </a:cubicBezTo>
                  <a:cubicBezTo>
                    <a:pt x="2038" y="239"/>
                    <a:pt x="2043" y="237"/>
                    <a:pt x="2047" y="232"/>
                  </a:cubicBezTo>
                  <a:cubicBezTo>
                    <a:pt x="2068" y="214"/>
                    <a:pt x="2075" y="206"/>
                    <a:pt x="2084" y="200"/>
                  </a:cubicBezTo>
                  <a:cubicBezTo>
                    <a:pt x="2132" y="144"/>
                    <a:pt x="2138" y="136"/>
                    <a:pt x="2145" y="130"/>
                  </a:cubicBezTo>
                  <a:cubicBezTo>
                    <a:pt x="2188" y="76"/>
                    <a:pt x="2191" y="65"/>
                    <a:pt x="2195" y="56"/>
                  </a:cubicBezTo>
                  <a:cubicBezTo>
                    <a:pt x="2208" y="35"/>
                    <a:pt x="2209" y="32"/>
                    <a:pt x="2211" y="30"/>
                  </a:cubicBezTo>
                  <a:cubicBezTo>
                    <a:pt x="2226" y="2"/>
                    <a:pt x="2226" y="1"/>
                    <a:pt x="2227" y="0"/>
                  </a:cubicBezTo>
                  <a:cubicBezTo>
                    <a:pt x="2213" y="12"/>
                    <a:pt x="2207" y="13"/>
                    <a:pt x="2206" y="19"/>
                  </a:cubicBezTo>
                  <a:close/>
                  <a:moveTo>
                    <a:pt x="2278" y="25"/>
                  </a:moveTo>
                  <a:cubicBezTo>
                    <a:pt x="2279" y="28"/>
                    <a:pt x="2281" y="30"/>
                    <a:pt x="2280" y="34"/>
                  </a:cubicBezTo>
                  <a:cubicBezTo>
                    <a:pt x="2292" y="65"/>
                    <a:pt x="2296" y="73"/>
                    <a:pt x="2300" y="80"/>
                  </a:cubicBezTo>
                  <a:cubicBezTo>
                    <a:pt x="2322" y="129"/>
                    <a:pt x="2322" y="135"/>
                    <a:pt x="2324" y="141"/>
                  </a:cubicBezTo>
                  <a:cubicBezTo>
                    <a:pt x="2347" y="174"/>
                    <a:pt x="2346" y="177"/>
                    <a:pt x="2348" y="178"/>
                  </a:cubicBezTo>
                  <a:cubicBezTo>
                    <a:pt x="2371" y="216"/>
                    <a:pt x="2373" y="226"/>
                    <a:pt x="2381" y="230"/>
                  </a:cubicBezTo>
                  <a:cubicBezTo>
                    <a:pt x="2404" y="266"/>
                    <a:pt x="2403" y="273"/>
                    <a:pt x="2407" y="276"/>
                  </a:cubicBezTo>
                  <a:cubicBezTo>
                    <a:pt x="2434" y="313"/>
                    <a:pt x="2428" y="310"/>
                    <a:pt x="2427" y="302"/>
                  </a:cubicBezTo>
                  <a:cubicBezTo>
                    <a:pt x="2404" y="258"/>
                    <a:pt x="2402" y="250"/>
                    <a:pt x="2396" y="246"/>
                  </a:cubicBezTo>
                  <a:cubicBezTo>
                    <a:pt x="2372" y="203"/>
                    <a:pt x="2367" y="199"/>
                    <a:pt x="2365" y="191"/>
                  </a:cubicBezTo>
                  <a:cubicBezTo>
                    <a:pt x="2358" y="178"/>
                    <a:pt x="2353" y="178"/>
                    <a:pt x="2352" y="174"/>
                  </a:cubicBezTo>
                  <a:cubicBezTo>
                    <a:pt x="2324" y="125"/>
                    <a:pt x="2323" y="107"/>
                    <a:pt x="2315" y="95"/>
                  </a:cubicBezTo>
                  <a:cubicBezTo>
                    <a:pt x="2292" y="40"/>
                    <a:pt x="2291" y="22"/>
                    <a:pt x="2283" y="10"/>
                  </a:cubicBezTo>
                  <a:cubicBezTo>
                    <a:pt x="2272" y="3"/>
                    <a:pt x="2272" y="6"/>
                    <a:pt x="2274" y="8"/>
                  </a:cubicBezTo>
                  <a:close/>
                  <a:moveTo>
                    <a:pt x="2446" y="10"/>
                  </a:moveTo>
                  <a:cubicBezTo>
                    <a:pt x="2446" y="20"/>
                    <a:pt x="2450" y="25"/>
                    <a:pt x="2453" y="32"/>
                  </a:cubicBezTo>
                  <a:cubicBezTo>
                    <a:pt x="2451" y="39"/>
                    <a:pt x="2456" y="38"/>
                    <a:pt x="2455" y="45"/>
                  </a:cubicBezTo>
                  <a:cubicBezTo>
                    <a:pt x="2455" y="51"/>
                    <a:pt x="2456" y="55"/>
                    <a:pt x="2459" y="58"/>
                  </a:cubicBezTo>
                  <a:cubicBezTo>
                    <a:pt x="2460" y="42"/>
                    <a:pt x="2454" y="34"/>
                    <a:pt x="2453" y="21"/>
                  </a:cubicBezTo>
                  <a:cubicBezTo>
                    <a:pt x="2452" y="15"/>
                    <a:pt x="2449" y="10"/>
                    <a:pt x="2448" y="4"/>
                  </a:cubicBezTo>
                  <a:cubicBezTo>
                    <a:pt x="2449" y="2"/>
                    <a:pt x="2448" y="1"/>
                    <a:pt x="2448" y="0"/>
                  </a:cubicBezTo>
                  <a:cubicBezTo>
                    <a:pt x="2443" y="0"/>
                    <a:pt x="2443" y="0"/>
                    <a:pt x="2443" y="0"/>
                  </a:cubicBezTo>
                  <a:cubicBezTo>
                    <a:pt x="2445" y="2"/>
                    <a:pt x="2442" y="10"/>
                    <a:pt x="2446" y="10"/>
                  </a:cubicBezTo>
                  <a:close/>
                  <a:moveTo>
                    <a:pt x="2387" y="45"/>
                  </a:moveTo>
                  <a:cubicBezTo>
                    <a:pt x="2387" y="52"/>
                    <a:pt x="2389" y="56"/>
                    <a:pt x="2394" y="58"/>
                  </a:cubicBezTo>
                  <a:cubicBezTo>
                    <a:pt x="2392" y="67"/>
                    <a:pt x="2398" y="68"/>
                    <a:pt x="2398" y="75"/>
                  </a:cubicBezTo>
                  <a:cubicBezTo>
                    <a:pt x="2403" y="77"/>
                    <a:pt x="2400" y="87"/>
                    <a:pt x="2405" y="89"/>
                  </a:cubicBezTo>
                  <a:cubicBezTo>
                    <a:pt x="2406" y="94"/>
                    <a:pt x="2407" y="100"/>
                    <a:pt x="2409" y="104"/>
                  </a:cubicBezTo>
                  <a:cubicBezTo>
                    <a:pt x="2412" y="114"/>
                    <a:pt x="2416" y="123"/>
                    <a:pt x="2418" y="134"/>
                  </a:cubicBezTo>
                  <a:cubicBezTo>
                    <a:pt x="2421" y="138"/>
                    <a:pt x="2421" y="144"/>
                    <a:pt x="2422" y="150"/>
                  </a:cubicBezTo>
                  <a:cubicBezTo>
                    <a:pt x="2424" y="154"/>
                    <a:pt x="2427" y="158"/>
                    <a:pt x="2427" y="165"/>
                  </a:cubicBezTo>
                  <a:cubicBezTo>
                    <a:pt x="2429" y="169"/>
                    <a:pt x="2429" y="175"/>
                    <a:pt x="2431" y="180"/>
                  </a:cubicBezTo>
                  <a:cubicBezTo>
                    <a:pt x="2435" y="184"/>
                    <a:pt x="2430" y="196"/>
                    <a:pt x="2437" y="195"/>
                  </a:cubicBezTo>
                  <a:cubicBezTo>
                    <a:pt x="2436" y="175"/>
                    <a:pt x="2429" y="160"/>
                    <a:pt x="2427" y="141"/>
                  </a:cubicBezTo>
                  <a:cubicBezTo>
                    <a:pt x="2421" y="124"/>
                    <a:pt x="2416" y="107"/>
                    <a:pt x="2411" y="89"/>
                  </a:cubicBezTo>
                  <a:cubicBezTo>
                    <a:pt x="2412" y="83"/>
                    <a:pt x="2415" y="80"/>
                    <a:pt x="2413" y="73"/>
                  </a:cubicBezTo>
                  <a:cubicBezTo>
                    <a:pt x="2409" y="58"/>
                    <a:pt x="2405" y="42"/>
                    <a:pt x="2400" y="28"/>
                  </a:cubicBezTo>
                  <a:cubicBezTo>
                    <a:pt x="2398" y="25"/>
                    <a:pt x="2398" y="19"/>
                    <a:pt x="2396" y="17"/>
                  </a:cubicBezTo>
                  <a:cubicBezTo>
                    <a:pt x="2395" y="13"/>
                    <a:pt x="2395" y="8"/>
                    <a:pt x="2392" y="6"/>
                  </a:cubicBezTo>
                  <a:cubicBezTo>
                    <a:pt x="2391" y="4"/>
                    <a:pt x="2391" y="2"/>
                    <a:pt x="2391" y="0"/>
                  </a:cubicBezTo>
                  <a:cubicBezTo>
                    <a:pt x="2384" y="0"/>
                    <a:pt x="2384" y="0"/>
                    <a:pt x="2384" y="0"/>
                  </a:cubicBezTo>
                  <a:cubicBezTo>
                    <a:pt x="2385" y="3"/>
                    <a:pt x="2386" y="7"/>
                    <a:pt x="2387" y="10"/>
                  </a:cubicBezTo>
                  <a:cubicBezTo>
                    <a:pt x="2391" y="14"/>
                    <a:pt x="2392" y="21"/>
                    <a:pt x="2394" y="28"/>
                  </a:cubicBezTo>
                  <a:cubicBezTo>
                    <a:pt x="2397" y="31"/>
                    <a:pt x="2396" y="40"/>
                    <a:pt x="2400" y="43"/>
                  </a:cubicBezTo>
                  <a:cubicBezTo>
                    <a:pt x="2402" y="56"/>
                    <a:pt x="2408" y="64"/>
                    <a:pt x="2409" y="78"/>
                  </a:cubicBezTo>
                  <a:cubicBezTo>
                    <a:pt x="2400" y="69"/>
                    <a:pt x="2402" y="50"/>
                    <a:pt x="2392" y="43"/>
                  </a:cubicBezTo>
                  <a:cubicBezTo>
                    <a:pt x="2393" y="33"/>
                    <a:pt x="2386" y="31"/>
                    <a:pt x="2383" y="25"/>
                  </a:cubicBezTo>
                  <a:cubicBezTo>
                    <a:pt x="2381" y="19"/>
                    <a:pt x="2376" y="16"/>
                    <a:pt x="2374" y="10"/>
                  </a:cubicBezTo>
                  <a:cubicBezTo>
                    <a:pt x="2372" y="7"/>
                    <a:pt x="2370" y="4"/>
                    <a:pt x="2369" y="0"/>
                  </a:cubicBezTo>
                  <a:cubicBezTo>
                    <a:pt x="2359" y="0"/>
                    <a:pt x="2359" y="0"/>
                    <a:pt x="2359" y="0"/>
                  </a:cubicBezTo>
                  <a:cubicBezTo>
                    <a:pt x="2364" y="7"/>
                    <a:pt x="2367" y="15"/>
                    <a:pt x="2372" y="21"/>
                  </a:cubicBezTo>
                  <a:cubicBezTo>
                    <a:pt x="2377" y="29"/>
                    <a:pt x="2380" y="40"/>
                    <a:pt x="2387" y="45"/>
                  </a:cubicBezTo>
                  <a:close/>
                  <a:moveTo>
                    <a:pt x="2163" y="58"/>
                  </a:moveTo>
                  <a:cubicBezTo>
                    <a:pt x="2160" y="58"/>
                    <a:pt x="2160" y="61"/>
                    <a:pt x="2161" y="65"/>
                  </a:cubicBezTo>
                  <a:cubicBezTo>
                    <a:pt x="2143" y="86"/>
                    <a:pt x="2141" y="91"/>
                    <a:pt x="2137" y="93"/>
                  </a:cubicBezTo>
                  <a:cubicBezTo>
                    <a:pt x="2107" y="133"/>
                    <a:pt x="2102" y="135"/>
                    <a:pt x="2102" y="141"/>
                  </a:cubicBezTo>
                  <a:cubicBezTo>
                    <a:pt x="2067" y="176"/>
                    <a:pt x="2063" y="180"/>
                    <a:pt x="2060" y="184"/>
                  </a:cubicBezTo>
                  <a:cubicBezTo>
                    <a:pt x="2035" y="207"/>
                    <a:pt x="2037" y="212"/>
                    <a:pt x="2032" y="211"/>
                  </a:cubicBezTo>
                  <a:cubicBezTo>
                    <a:pt x="2001" y="240"/>
                    <a:pt x="1999" y="242"/>
                    <a:pt x="1999" y="246"/>
                  </a:cubicBezTo>
                  <a:cubicBezTo>
                    <a:pt x="1973" y="268"/>
                    <a:pt x="1972" y="281"/>
                    <a:pt x="1960" y="285"/>
                  </a:cubicBezTo>
                  <a:cubicBezTo>
                    <a:pt x="1938" y="324"/>
                    <a:pt x="1939" y="328"/>
                    <a:pt x="1936" y="328"/>
                  </a:cubicBezTo>
                  <a:cubicBezTo>
                    <a:pt x="1955" y="304"/>
                    <a:pt x="1963" y="300"/>
                    <a:pt x="1964" y="289"/>
                  </a:cubicBezTo>
                  <a:cubicBezTo>
                    <a:pt x="1986" y="267"/>
                    <a:pt x="1987" y="264"/>
                    <a:pt x="1990" y="265"/>
                  </a:cubicBezTo>
                  <a:cubicBezTo>
                    <a:pt x="2007" y="243"/>
                    <a:pt x="2012" y="241"/>
                    <a:pt x="2017" y="239"/>
                  </a:cubicBezTo>
                  <a:cubicBezTo>
                    <a:pt x="2040" y="213"/>
                    <a:pt x="2046" y="212"/>
                    <a:pt x="2049" y="208"/>
                  </a:cubicBezTo>
                  <a:cubicBezTo>
                    <a:pt x="2069" y="187"/>
                    <a:pt x="2071" y="184"/>
                    <a:pt x="2073" y="182"/>
                  </a:cubicBezTo>
                  <a:cubicBezTo>
                    <a:pt x="2086" y="165"/>
                    <a:pt x="2092" y="166"/>
                    <a:pt x="2091" y="161"/>
                  </a:cubicBezTo>
                  <a:cubicBezTo>
                    <a:pt x="2111" y="135"/>
                    <a:pt x="2122" y="137"/>
                    <a:pt x="2121" y="128"/>
                  </a:cubicBezTo>
                  <a:cubicBezTo>
                    <a:pt x="2157" y="79"/>
                    <a:pt x="2162" y="74"/>
                    <a:pt x="2167" y="71"/>
                  </a:cubicBezTo>
                  <a:cubicBezTo>
                    <a:pt x="2179" y="52"/>
                    <a:pt x="2180" y="49"/>
                    <a:pt x="2180" y="45"/>
                  </a:cubicBezTo>
                  <a:cubicBezTo>
                    <a:pt x="2209" y="6"/>
                    <a:pt x="2210" y="3"/>
                    <a:pt x="2211" y="0"/>
                  </a:cubicBezTo>
                  <a:cubicBezTo>
                    <a:pt x="2194" y="13"/>
                    <a:pt x="2189" y="15"/>
                    <a:pt x="2189" y="21"/>
                  </a:cubicBezTo>
                  <a:cubicBezTo>
                    <a:pt x="2173" y="40"/>
                    <a:pt x="2170" y="51"/>
                    <a:pt x="2163" y="58"/>
                  </a:cubicBezTo>
                  <a:close/>
                  <a:moveTo>
                    <a:pt x="2032" y="71"/>
                  </a:moveTo>
                  <a:cubicBezTo>
                    <a:pt x="2029" y="76"/>
                    <a:pt x="2026" y="79"/>
                    <a:pt x="2021" y="82"/>
                  </a:cubicBezTo>
                  <a:cubicBezTo>
                    <a:pt x="2019" y="88"/>
                    <a:pt x="2014" y="91"/>
                    <a:pt x="2010" y="95"/>
                  </a:cubicBezTo>
                  <a:cubicBezTo>
                    <a:pt x="2007" y="99"/>
                    <a:pt x="2001" y="101"/>
                    <a:pt x="1999" y="106"/>
                  </a:cubicBezTo>
                  <a:cubicBezTo>
                    <a:pt x="1997" y="112"/>
                    <a:pt x="1991" y="113"/>
                    <a:pt x="1988" y="119"/>
                  </a:cubicBezTo>
                  <a:cubicBezTo>
                    <a:pt x="1982" y="128"/>
                    <a:pt x="1975" y="136"/>
                    <a:pt x="1971" y="147"/>
                  </a:cubicBezTo>
                  <a:cubicBezTo>
                    <a:pt x="1966" y="150"/>
                    <a:pt x="1965" y="157"/>
                    <a:pt x="1962" y="163"/>
                  </a:cubicBezTo>
                  <a:cubicBezTo>
                    <a:pt x="1959" y="163"/>
                    <a:pt x="1961" y="169"/>
                    <a:pt x="1958" y="169"/>
                  </a:cubicBezTo>
                  <a:cubicBezTo>
                    <a:pt x="1956" y="172"/>
                    <a:pt x="1955" y="175"/>
                    <a:pt x="1956" y="180"/>
                  </a:cubicBezTo>
                  <a:cubicBezTo>
                    <a:pt x="1959" y="180"/>
                    <a:pt x="1961" y="178"/>
                    <a:pt x="1960" y="174"/>
                  </a:cubicBezTo>
                  <a:cubicBezTo>
                    <a:pt x="1963" y="173"/>
                    <a:pt x="1964" y="171"/>
                    <a:pt x="1964" y="167"/>
                  </a:cubicBezTo>
                  <a:cubicBezTo>
                    <a:pt x="1971" y="166"/>
                    <a:pt x="1969" y="155"/>
                    <a:pt x="1975" y="154"/>
                  </a:cubicBezTo>
                  <a:cubicBezTo>
                    <a:pt x="1978" y="141"/>
                    <a:pt x="1989" y="136"/>
                    <a:pt x="1993" y="123"/>
                  </a:cubicBezTo>
                  <a:cubicBezTo>
                    <a:pt x="2002" y="117"/>
                    <a:pt x="2007" y="108"/>
                    <a:pt x="2017" y="102"/>
                  </a:cubicBezTo>
                  <a:cubicBezTo>
                    <a:pt x="2018" y="96"/>
                    <a:pt x="2023" y="94"/>
                    <a:pt x="2028" y="91"/>
                  </a:cubicBezTo>
                  <a:cubicBezTo>
                    <a:pt x="2028" y="83"/>
                    <a:pt x="2037" y="84"/>
                    <a:pt x="2038" y="78"/>
                  </a:cubicBezTo>
                  <a:cubicBezTo>
                    <a:pt x="2043" y="75"/>
                    <a:pt x="2047" y="71"/>
                    <a:pt x="2049" y="67"/>
                  </a:cubicBezTo>
                  <a:cubicBezTo>
                    <a:pt x="2050" y="64"/>
                    <a:pt x="2054" y="64"/>
                    <a:pt x="2056" y="62"/>
                  </a:cubicBezTo>
                  <a:cubicBezTo>
                    <a:pt x="2053" y="55"/>
                    <a:pt x="2063" y="61"/>
                    <a:pt x="2060" y="54"/>
                  </a:cubicBezTo>
                  <a:cubicBezTo>
                    <a:pt x="2066" y="52"/>
                    <a:pt x="2069" y="47"/>
                    <a:pt x="2073" y="45"/>
                  </a:cubicBezTo>
                  <a:cubicBezTo>
                    <a:pt x="2072" y="36"/>
                    <a:pt x="2083" y="38"/>
                    <a:pt x="2084" y="32"/>
                  </a:cubicBezTo>
                  <a:cubicBezTo>
                    <a:pt x="2093" y="19"/>
                    <a:pt x="2106" y="10"/>
                    <a:pt x="2117" y="0"/>
                  </a:cubicBezTo>
                  <a:cubicBezTo>
                    <a:pt x="2103" y="0"/>
                    <a:pt x="2103" y="0"/>
                    <a:pt x="2103" y="0"/>
                  </a:cubicBezTo>
                  <a:cubicBezTo>
                    <a:pt x="2102" y="0"/>
                    <a:pt x="2101" y="1"/>
                    <a:pt x="2099" y="1"/>
                  </a:cubicBezTo>
                  <a:cubicBezTo>
                    <a:pt x="2100" y="5"/>
                    <a:pt x="2098" y="7"/>
                    <a:pt x="2095" y="8"/>
                  </a:cubicBezTo>
                  <a:cubicBezTo>
                    <a:pt x="2092" y="8"/>
                    <a:pt x="2093" y="13"/>
                    <a:pt x="2089" y="12"/>
                  </a:cubicBezTo>
                  <a:cubicBezTo>
                    <a:pt x="2088" y="15"/>
                    <a:pt x="2085" y="16"/>
                    <a:pt x="2084" y="19"/>
                  </a:cubicBezTo>
                  <a:cubicBezTo>
                    <a:pt x="2084" y="23"/>
                    <a:pt x="2077" y="20"/>
                    <a:pt x="2078" y="25"/>
                  </a:cubicBezTo>
                  <a:cubicBezTo>
                    <a:pt x="2062" y="40"/>
                    <a:pt x="2048" y="56"/>
                    <a:pt x="2032" y="71"/>
                  </a:cubicBezTo>
                  <a:close/>
                  <a:moveTo>
                    <a:pt x="1980" y="45"/>
                  </a:moveTo>
                  <a:cubicBezTo>
                    <a:pt x="1973" y="42"/>
                    <a:pt x="1974" y="48"/>
                    <a:pt x="1971" y="49"/>
                  </a:cubicBezTo>
                  <a:cubicBezTo>
                    <a:pt x="1971" y="52"/>
                    <a:pt x="1964" y="57"/>
                    <a:pt x="1969" y="58"/>
                  </a:cubicBezTo>
                  <a:cubicBezTo>
                    <a:pt x="1977" y="52"/>
                    <a:pt x="1983" y="43"/>
                    <a:pt x="1993" y="38"/>
                  </a:cubicBezTo>
                  <a:cubicBezTo>
                    <a:pt x="1992" y="31"/>
                    <a:pt x="2004" y="35"/>
                    <a:pt x="2004" y="28"/>
                  </a:cubicBezTo>
                  <a:cubicBezTo>
                    <a:pt x="2007" y="27"/>
                    <a:pt x="2007" y="24"/>
                    <a:pt x="2010" y="23"/>
                  </a:cubicBezTo>
                  <a:cubicBezTo>
                    <a:pt x="2014" y="23"/>
                    <a:pt x="2012" y="16"/>
                    <a:pt x="2017" y="17"/>
                  </a:cubicBezTo>
                  <a:cubicBezTo>
                    <a:pt x="2023" y="15"/>
                    <a:pt x="2022" y="8"/>
                    <a:pt x="2030" y="8"/>
                  </a:cubicBezTo>
                  <a:cubicBezTo>
                    <a:pt x="2030" y="4"/>
                    <a:pt x="2032" y="2"/>
                    <a:pt x="2034" y="0"/>
                  </a:cubicBezTo>
                  <a:cubicBezTo>
                    <a:pt x="2026" y="0"/>
                    <a:pt x="2026" y="0"/>
                    <a:pt x="2026" y="0"/>
                  </a:cubicBezTo>
                  <a:cubicBezTo>
                    <a:pt x="2024" y="2"/>
                    <a:pt x="2021" y="3"/>
                    <a:pt x="2021" y="6"/>
                  </a:cubicBezTo>
                  <a:cubicBezTo>
                    <a:pt x="2016" y="9"/>
                    <a:pt x="2011" y="14"/>
                    <a:pt x="2008" y="19"/>
                  </a:cubicBezTo>
                  <a:cubicBezTo>
                    <a:pt x="2000" y="20"/>
                    <a:pt x="2000" y="29"/>
                    <a:pt x="1993" y="32"/>
                  </a:cubicBezTo>
                  <a:cubicBezTo>
                    <a:pt x="1987" y="30"/>
                    <a:pt x="1988" y="36"/>
                    <a:pt x="1986" y="38"/>
                  </a:cubicBezTo>
                  <a:cubicBezTo>
                    <a:pt x="1981" y="38"/>
                    <a:pt x="1979" y="40"/>
                    <a:pt x="1980" y="45"/>
                  </a:cubicBezTo>
                  <a:close/>
                  <a:moveTo>
                    <a:pt x="1945" y="28"/>
                  </a:moveTo>
                  <a:cubicBezTo>
                    <a:pt x="1945" y="32"/>
                    <a:pt x="1942" y="32"/>
                    <a:pt x="1940" y="34"/>
                  </a:cubicBezTo>
                  <a:cubicBezTo>
                    <a:pt x="1937" y="38"/>
                    <a:pt x="1934" y="41"/>
                    <a:pt x="1932" y="45"/>
                  </a:cubicBezTo>
                  <a:cubicBezTo>
                    <a:pt x="1927" y="44"/>
                    <a:pt x="1925" y="57"/>
                    <a:pt x="1929" y="58"/>
                  </a:cubicBezTo>
                  <a:cubicBezTo>
                    <a:pt x="1934" y="43"/>
                    <a:pt x="1946" y="36"/>
                    <a:pt x="1956" y="25"/>
                  </a:cubicBezTo>
                  <a:cubicBezTo>
                    <a:pt x="1960" y="19"/>
                    <a:pt x="1965" y="14"/>
                    <a:pt x="1971" y="10"/>
                  </a:cubicBezTo>
                  <a:cubicBezTo>
                    <a:pt x="1973" y="7"/>
                    <a:pt x="1977" y="6"/>
                    <a:pt x="1977" y="1"/>
                  </a:cubicBezTo>
                  <a:cubicBezTo>
                    <a:pt x="1979" y="1"/>
                    <a:pt x="1981" y="1"/>
                    <a:pt x="1982" y="0"/>
                  </a:cubicBezTo>
                  <a:cubicBezTo>
                    <a:pt x="1974" y="0"/>
                    <a:pt x="1974" y="0"/>
                    <a:pt x="1974" y="0"/>
                  </a:cubicBezTo>
                  <a:cubicBezTo>
                    <a:pt x="1972" y="2"/>
                    <a:pt x="1969" y="2"/>
                    <a:pt x="1969" y="6"/>
                  </a:cubicBezTo>
                  <a:cubicBezTo>
                    <a:pt x="1963" y="7"/>
                    <a:pt x="1961" y="11"/>
                    <a:pt x="1958" y="14"/>
                  </a:cubicBezTo>
                  <a:cubicBezTo>
                    <a:pt x="1957" y="20"/>
                    <a:pt x="1950" y="18"/>
                    <a:pt x="1951" y="25"/>
                  </a:cubicBezTo>
                  <a:cubicBezTo>
                    <a:pt x="1948" y="25"/>
                    <a:pt x="1946" y="26"/>
                    <a:pt x="1945" y="28"/>
                  </a:cubicBezTo>
                  <a:close/>
                  <a:moveTo>
                    <a:pt x="2145" y="25"/>
                  </a:moveTo>
                  <a:cubicBezTo>
                    <a:pt x="2127" y="53"/>
                    <a:pt x="2104" y="76"/>
                    <a:pt x="2080" y="97"/>
                  </a:cubicBezTo>
                  <a:cubicBezTo>
                    <a:pt x="2055" y="130"/>
                    <a:pt x="2051" y="131"/>
                    <a:pt x="2052" y="137"/>
                  </a:cubicBezTo>
                  <a:cubicBezTo>
                    <a:pt x="2025" y="163"/>
                    <a:pt x="2025" y="169"/>
                    <a:pt x="2021" y="169"/>
                  </a:cubicBezTo>
                  <a:cubicBezTo>
                    <a:pt x="2012" y="182"/>
                    <a:pt x="2010" y="186"/>
                    <a:pt x="2008" y="189"/>
                  </a:cubicBezTo>
                  <a:cubicBezTo>
                    <a:pt x="2017" y="184"/>
                    <a:pt x="2019" y="179"/>
                    <a:pt x="2023" y="176"/>
                  </a:cubicBezTo>
                  <a:cubicBezTo>
                    <a:pt x="2068" y="129"/>
                    <a:pt x="2070" y="123"/>
                    <a:pt x="2073" y="119"/>
                  </a:cubicBezTo>
                  <a:cubicBezTo>
                    <a:pt x="2092" y="104"/>
                    <a:pt x="2090" y="98"/>
                    <a:pt x="2095" y="99"/>
                  </a:cubicBezTo>
                  <a:cubicBezTo>
                    <a:pt x="2129" y="64"/>
                    <a:pt x="2128" y="60"/>
                    <a:pt x="2130" y="58"/>
                  </a:cubicBezTo>
                  <a:cubicBezTo>
                    <a:pt x="2149" y="30"/>
                    <a:pt x="2160" y="27"/>
                    <a:pt x="2163" y="14"/>
                  </a:cubicBezTo>
                  <a:cubicBezTo>
                    <a:pt x="2177" y="5"/>
                    <a:pt x="2176" y="2"/>
                    <a:pt x="2177" y="0"/>
                  </a:cubicBezTo>
                  <a:cubicBezTo>
                    <a:pt x="2157" y="8"/>
                    <a:pt x="2157" y="13"/>
                    <a:pt x="2154" y="17"/>
                  </a:cubicBezTo>
                  <a:close/>
                  <a:moveTo>
                    <a:pt x="2102" y="34"/>
                  </a:moveTo>
                  <a:cubicBezTo>
                    <a:pt x="2100" y="39"/>
                    <a:pt x="2094" y="40"/>
                    <a:pt x="2093" y="45"/>
                  </a:cubicBezTo>
                  <a:cubicBezTo>
                    <a:pt x="2077" y="61"/>
                    <a:pt x="2072" y="60"/>
                    <a:pt x="2073" y="65"/>
                  </a:cubicBezTo>
                  <a:cubicBezTo>
                    <a:pt x="2057" y="80"/>
                    <a:pt x="2053" y="80"/>
                    <a:pt x="2052" y="82"/>
                  </a:cubicBezTo>
                  <a:cubicBezTo>
                    <a:pt x="2038" y="102"/>
                    <a:pt x="2028" y="106"/>
                    <a:pt x="2021" y="113"/>
                  </a:cubicBezTo>
                  <a:cubicBezTo>
                    <a:pt x="2008" y="131"/>
                    <a:pt x="2002" y="130"/>
                    <a:pt x="2004" y="134"/>
                  </a:cubicBezTo>
                  <a:cubicBezTo>
                    <a:pt x="1977" y="160"/>
                    <a:pt x="1976" y="172"/>
                    <a:pt x="1969" y="178"/>
                  </a:cubicBezTo>
                  <a:cubicBezTo>
                    <a:pt x="1949" y="218"/>
                    <a:pt x="1949" y="223"/>
                    <a:pt x="1945" y="224"/>
                  </a:cubicBezTo>
                  <a:cubicBezTo>
                    <a:pt x="1938" y="253"/>
                    <a:pt x="1929" y="258"/>
                    <a:pt x="1936" y="261"/>
                  </a:cubicBezTo>
                  <a:cubicBezTo>
                    <a:pt x="1960" y="199"/>
                    <a:pt x="1966" y="200"/>
                    <a:pt x="1966" y="195"/>
                  </a:cubicBezTo>
                  <a:cubicBezTo>
                    <a:pt x="1988" y="169"/>
                    <a:pt x="1984" y="160"/>
                    <a:pt x="1990" y="161"/>
                  </a:cubicBezTo>
                  <a:cubicBezTo>
                    <a:pt x="2014" y="140"/>
                    <a:pt x="2012" y="134"/>
                    <a:pt x="2014" y="132"/>
                  </a:cubicBezTo>
                  <a:cubicBezTo>
                    <a:pt x="2050" y="95"/>
                    <a:pt x="2057" y="93"/>
                    <a:pt x="2060" y="86"/>
                  </a:cubicBezTo>
                  <a:cubicBezTo>
                    <a:pt x="2089" y="64"/>
                    <a:pt x="2088" y="59"/>
                    <a:pt x="2093" y="58"/>
                  </a:cubicBezTo>
                  <a:cubicBezTo>
                    <a:pt x="2112" y="37"/>
                    <a:pt x="2117" y="32"/>
                    <a:pt x="2123" y="28"/>
                  </a:cubicBezTo>
                  <a:cubicBezTo>
                    <a:pt x="2139" y="8"/>
                    <a:pt x="2143" y="6"/>
                    <a:pt x="2145" y="4"/>
                  </a:cubicBezTo>
                  <a:cubicBezTo>
                    <a:pt x="2135" y="1"/>
                    <a:pt x="2134" y="3"/>
                    <a:pt x="2132" y="4"/>
                  </a:cubicBezTo>
                  <a:close/>
                  <a:moveTo>
                    <a:pt x="1929" y="19"/>
                  </a:moveTo>
                  <a:cubicBezTo>
                    <a:pt x="1940" y="20"/>
                    <a:pt x="1937" y="8"/>
                    <a:pt x="1945" y="6"/>
                  </a:cubicBezTo>
                  <a:cubicBezTo>
                    <a:pt x="1946" y="4"/>
                    <a:pt x="1948" y="2"/>
                    <a:pt x="1949" y="0"/>
                  </a:cubicBezTo>
                  <a:cubicBezTo>
                    <a:pt x="1943" y="0"/>
                    <a:pt x="1943" y="0"/>
                    <a:pt x="1943" y="0"/>
                  </a:cubicBezTo>
                  <a:cubicBezTo>
                    <a:pt x="1942" y="1"/>
                    <a:pt x="1941" y="2"/>
                    <a:pt x="1940" y="4"/>
                  </a:cubicBezTo>
                  <a:cubicBezTo>
                    <a:pt x="1938" y="4"/>
                    <a:pt x="1936" y="6"/>
                    <a:pt x="1936" y="10"/>
                  </a:cubicBezTo>
                  <a:cubicBezTo>
                    <a:pt x="1934" y="12"/>
                    <a:pt x="1932" y="14"/>
                    <a:pt x="1929" y="17"/>
                  </a:cubicBezTo>
                  <a:cubicBezTo>
                    <a:pt x="1926" y="17"/>
                    <a:pt x="1928" y="23"/>
                    <a:pt x="1925" y="23"/>
                  </a:cubicBezTo>
                  <a:cubicBezTo>
                    <a:pt x="1927" y="29"/>
                    <a:pt x="1921" y="28"/>
                    <a:pt x="1921" y="32"/>
                  </a:cubicBezTo>
                  <a:cubicBezTo>
                    <a:pt x="1928" y="32"/>
                    <a:pt x="1929" y="26"/>
                    <a:pt x="1929" y="19"/>
                  </a:cubicBezTo>
                  <a:close/>
                  <a:moveTo>
                    <a:pt x="2627" y="2113"/>
                  </a:moveTo>
                  <a:cubicBezTo>
                    <a:pt x="2628" y="2107"/>
                    <a:pt x="2620" y="2100"/>
                    <a:pt x="2621" y="2093"/>
                  </a:cubicBezTo>
                  <a:cubicBezTo>
                    <a:pt x="2609" y="2078"/>
                    <a:pt x="2604" y="2063"/>
                    <a:pt x="2593" y="2048"/>
                  </a:cubicBezTo>
                  <a:cubicBezTo>
                    <a:pt x="2587" y="2041"/>
                    <a:pt x="2581" y="2035"/>
                    <a:pt x="2575" y="2028"/>
                  </a:cubicBezTo>
                  <a:cubicBezTo>
                    <a:pt x="2570" y="2019"/>
                    <a:pt x="2568" y="2020"/>
                    <a:pt x="2560" y="2010"/>
                  </a:cubicBezTo>
                  <a:cubicBezTo>
                    <a:pt x="2553" y="2006"/>
                    <a:pt x="2557" y="2002"/>
                    <a:pt x="2551" y="1997"/>
                  </a:cubicBezTo>
                  <a:cubicBezTo>
                    <a:pt x="2545" y="1997"/>
                    <a:pt x="2547" y="1992"/>
                    <a:pt x="2545" y="1991"/>
                  </a:cubicBezTo>
                  <a:cubicBezTo>
                    <a:pt x="2545" y="1990"/>
                    <a:pt x="2544" y="1992"/>
                    <a:pt x="2542" y="1990"/>
                  </a:cubicBezTo>
                  <a:cubicBezTo>
                    <a:pt x="2539" y="1987"/>
                    <a:pt x="2536" y="1983"/>
                    <a:pt x="2531" y="1977"/>
                  </a:cubicBezTo>
                  <a:cubicBezTo>
                    <a:pt x="2527" y="1980"/>
                    <a:pt x="2523" y="1969"/>
                    <a:pt x="2519" y="1970"/>
                  </a:cubicBezTo>
                  <a:cubicBezTo>
                    <a:pt x="2515" y="1969"/>
                    <a:pt x="2511" y="1961"/>
                    <a:pt x="2507" y="1966"/>
                  </a:cubicBezTo>
                  <a:cubicBezTo>
                    <a:pt x="2516" y="1978"/>
                    <a:pt x="2525" y="1982"/>
                    <a:pt x="2535" y="1988"/>
                  </a:cubicBezTo>
                  <a:cubicBezTo>
                    <a:pt x="2539" y="1996"/>
                    <a:pt x="2540" y="1998"/>
                    <a:pt x="2549" y="2005"/>
                  </a:cubicBezTo>
                  <a:cubicBezTo>
                    <a:pt x="2553" y="2009"/>
                    <a:pt x="2551" y="2012"/>
                    <a:pt x="2556" y="2016"/>
                  </a:cubicBezTo>
                  <a:cubicBezTo>
                    <a:pt x="2569" y="2031"/>
                    <a:pt x="2583" y="2046"/>
                    <a:pt x="2589" y="2057"/>
                  </a:cubicBezTo>
                  <a:cubicBezTo>
                    <a:pt x="2596" y="2065"/>
                    <a:pt x="2600" y="2072"/>
                    <a:pt x="2603" y="2079"/>
                  </a:cubicBezTo>
                  <a:cubicBezTo>
                    <a:pt x="2607" y="2083"/>
                    <a:pt x="2610" y="2087"/>
                    <a:pt x="2607" y="2091"/>
                  </a:cubicBezTo>
                  <a:cubicBezTo>
                    <a:pt x="2611" y="2094"/>
                    <a:pt x="2614" y="2098"/>
                    <a:pt x="2614" y="2102"/>
                  </a:cubicBezTo>
                  <a:cubicBezTo>
                    <a:pt x="2620" y="2117"/>
                    <a:pt x="2627" y="2132"/>
                    <a:pt x="2632" y="2146"/>
                  </a:cubicBezTo>
                  <a:cubicBezTo>
                    <a:pt x="2634" y="2151"/>
                    <a:pt x="2635" y="2155"/>
                    <a:pt x="2636" y="2160"/>
                  </a:cubicBezTo>
                  <a:cubicBezTo>
                    <a:pt x="2646" y="2160"/>
                    <a:pt x="2646" y="2160"/>
                    <a:pt x="2646" y="2160"/>
                  </a:cubicBezTo>
                  <a:cubicBezTo>
                    <a:pt x="2643" y="2151"/>
                    <a:pt x="2639" y="2143"/>
                    <a:pt x="2639" y="2134"/>
                  </a:cubicBezTo>
                  <a:cubicBezTo>
                    <a:pt x="2633" y="2127"/>
                    <a:pt x="2634" y="2121"/>
                    <a:pt x="2627" y="2113"/>
                  </a:cubicBezTo>
                  <a:close/>
                  <a:moveTo>
                    <a:pt x="2185" y="2098"/>
                  </a:moveTo>
                  <a:cubicBezTo>
                    <a:pt x="2168" y="2081"/>
                    <a:pt x="2163" y="2066"/>
                    <a:pt x="2151" y="2049"/>
                  </a:cubicBezTo>
                  <a:cubicBezTo>
                    <a:pt x="2136" y="2025"/>
                    <a:pt x="2138" y="2021"/>
                    <a:pt x="2134" y="2017"/>
                  </a:cubicBezTo>
                  <a:cubicBezTo>
                    <a:pt x="2112" y="1973"/>
                    <a:pt x="2105" y="1964"/>
                    <a:pt x="2104" y="1957"/>
                  </a:cubicBezTo>
                  <a:cubicBezTo>
                    <a:pt x="2089" y="1930"/>
                    <a:pt x="2083" y="1936"/>
                    <a:pt x="2091" y="1942"/>
                  </a:cubicBezTo>
                  <a:cubicBezTo>
                    <a:pt x="2104" y="1978"/>
                    <a:pt x="2108" y="1981"/>
                    <a:pt x="2110" y="1983"/>
                  </a:cubicBezTo>
                  <a:cubicBezTo>
                    <a:pt x="2119" y="2011"/>
                    <a:pt x="2123" y="2014"/>
                    <a:pt x="2125" y="2017"/>
                  </a:cubicBezTo>
                  <a:cubicBezTo>
                    <a:pt x="2137" y="2038"/>
                    <a:pt x="2133" y="2040"/>
                    <a:pt x="2137" y="2044"/>
                  </a:cubicBezTo>
                  <a:cubicBezTo>
                    <a:pt x="2170" y="2100"/>
                    <a:pt x="2174" y="2102"/>
                    <a:pt x="2176" y="2105"/>
                  </a:cubicBezTo>
                  <a:cubicBezTo>
                    <a:pt x="2193" y="2132"/>
                    <a:pt x="2197" y="2135"/>
                    <a:pt x="2199" y="2138"/>
                  </a:cubicBezTo>
                  <a:cubicBezTo>
                    <a:pt x="2217" y="2154"/>
                    <a:pt x="2215" y="2156"/>
                    <a:pt x="2216" y="2157"/>
                  </a:cubicBezTo>
                  <a:cubicBezTo>
                    <a:pt x="2216" y="2144"/>
                    <a:pt x="2203" y="2129"/>
                    <a:pt x="2191" y="2112"/>
                  </a:cubicBezTo>
                  <a:close/>
                  <a:moveTo>
                    <a:pt x="2187" y="2067"/>
                  </a:moveTo>
                  <a:cubicBezTo>
                    <a:pt x="2184" y="2059"/>
                    <a:pt x="2179" y="2051"/>
                    <a:pt x="2171" y="2043"/>
                  </a:cubicBezTo>
                  <a:cubicBezTo>
                    <a:pt x="2168" y="2033"/>
                    <a:pt x="2163" y="2024"/>
                    <a:pt x="2155" y="2014"/>
                  </a:cubicBezTo>
                  <a:cubicBezTo>
                    <a:pt x="2150" y="2009"/>
                    <a:pt x="2156" y="2003"/>
                    <a:pt x="2148" y="2003"/>
                  </a:cubicBezTo>
                  <a:cubicBezTo>
                    <a:pt x="2152" y="1998"/>
                    <a:pt x="2136" y="1993"/>
                    <a:pt x="2141" y="1988"/>
                  </a:cubicBezTo>
                  <a:cubicBezTo>
                    <a:pt x="2133" y="1984"/>
                    <a:pt x="2129" y="1971"/>
                    <a:pt x="2121" y="1962"/>
                  </a:cubicBezTo>
                  <a:cubicBezTo>
                    <a:pt x="2115" y="1953"/>
                    <a:pt x="2107" y="1943"/>
                    <a:pt x="2101" y="1933"/>
                  </a:cubicBezTo>
                  <a:cubicBezTo>
                    <a:pt x="2095" y="1937"/>
                    <a:pt x="2099" y="1941"/>
                    <a:pt x="2103" y="1946"/>
                  </a:cubicBezTo>
                  <a:cubicBezTo>
                    <a:pt x="2103" y="1950"/>
                    <a:pt x="2108" y="1954"/>
                    <a:pt x="2112" y="1959"/>
                  </a:cubicBezTo>
                  <a:cubicBezTo>
                    <a:pt x="2116" y="1968"/>
                    <a:pt x="2122" y="1977"/>
                    <a:pt x="2130" y="1986"/>
                  </a:cubicBezTo>
                  <a:cubicBezTo>
                    <a:pt x="2128" y="1994"/>
                    <a:pt x="2141" y="2002"/>
                    <a:pt x="2142" y="2010"/>
                  </a:cubicBezTo>
                  <a:cubicBezTo>
                    <a:pt x="2146" y="2014"/>
                    <a:pt x="2144" y="2017"/>
                    <a:pt x="2149" y="2021"/>
                  </a:cubicBezTo>
                  <a:cubicBezTo>
                    <a:pt x="2147" y="2025"/>
                    <a:pt x="2158" y="2030"/>
                    <a:pt x="2155" y="2034"/>
                  </a:cubicBezTo>
                  <a:cubicBezTo>
                    <a:pt x="2168" y="2053"/>
                    <a:pt x="2174" y="2062"/>
                    <a:pt x="2184" y="2081"/>
                  </a:cubicBezTo>
                  <a:cubicBezTo>
                    <a:pt x="2211" y="2114"/>
                    <a:pt x="2222" y="2123"/>
                    <a:pt x="2245" y="2158"/>
                  </a:cubicBezTo>
                  <a:cubicBezTo>
                    <a:pt x="2246" y="2158"/>
                    <a:pt x="2247" y="2159"/>
                    <a:pt x="2249" y="2160"/>
                  </a:cubicBezTo>
                  <a:cubicBezTo>
                    <a:pt x="2262" y="2160"/>
                    <a:pt x="2262" y="2160"/>
                    <a:pt x="2262" y="2160"/>
                  </a:cubicBezTo>
                  <a:cubicBezTo>
                    <a:pt x="2243" y="2137"/>
                    <a:pt x="2229" y="2117"/>
                    <a:pt x="2208" y="2095"/>
                  </a:cubicBezTo>
                  <a:cubicBezTo>
                    <a:pt x="2204" y="2088"/>
                    <a:pt x="2197" y="2078"/>
                    <a:pt x="2187" y="2067"/>
                  </a:cubicBezTo>
                  <a:close/>
                  <a:moveTo>
                    <a:pt x="2188" y="2141"/>
                  </a:moveTo>
                  <a:cubicBezTo>
                    <a:pt x="2182" y="2137"/>
                    <a:pt x="2190" y="2134"/>
                    <a:pt x="2184" y="2130"/>
                  </a:cubicBezTo>
                  <a:cubicBezTo>
                    <a:pt x="2180" y="2134"/>
                    <a:pt x="2179" y="2125"/>
                    <a:pt x="2178" y="2124"/>
                  </a:cubicBezTo>
                  <a:cubicBezTo>
                    <a:pt x="2175" y="2119"/>
                    <a:pt x="2172" y="2123"/>
                    <a:pt x="2169" y="2117"/>
                  </a:cubicBezTo>
                  <a:cubicBezTo>
                    <a:pt x="2175" y="2114"/>
                    <a:pt x="2161" y="2110"/>
                    <a:pt x="2167" y="2108"/>
                  </a:cubicBezTo>
                  <a:cubicBezTo>
                    <a:pt x="2166" y="2104"/>
                    <a:pt x="2158" y="2101"/>
                    <a:pt x="2161" y="2098"/>
                  </a:cubicBezTo>
                  <a:cubicBezTo>
                    <a:pt x="2158" y="2092"/>
                    <a:pt x="2152" y="2085"/>
                    <a:pt x="2150" y="2079"/>
                  </a:cubicBezTo>
                  <a:cubicBezTo>
                    <a:pt x="2139" y="2065"/>
                    <a:pt x="2137" y="2052"/>
                    <a:pt x="2124" y="2038"/>
                  </a:cubicBezTo>
                  <a:cubicBezTo>
                    <a:pt x="2114" y="2017"/>
                    <a:pt x="2102" y="1996"/>
                    <a:pt x="2088" y="1974"/>
                  </a:cubicBezTo>
                  <a:cubicBezTo>
                    <a:pt x="2080" y="1969"/>
                    <a:pt x="2081" y="1967"/>
                    <a:pt x="2075" y="1959"/>
                  </a:cubicBezTo>
                  <a:cubicBezTo>
                    <a:pt x="2068" y="1954"/>
                    <a:pt x="2070" y="1956"/>
                    <a:pt x="2063" y="1949"/>
                  </a:cubicBezTo>
                  <a:cubicBezTo>
                    <a:pt x="2058" y="1943"/>
                    <a:pt x="2053" y="1937"/>
                    <a:pt x="2047" y="1931"/>
                  </a:cubicBezTo>
                  <a:cubicBezTo>
                    <a:pt x="2044" y="1930"/>
                    <a:pt x="2042" y="1921"/>
                    <a:pt x="2038" y="1924"/>
                  </a:cubicBezTo>
                  <a:cubicBezTo>
                    <a:pt x="2035" y="1923"/>
                    <a:pt x="2033" y="1914"/>
                    <a:pt x="2030" y="1918"/>
                  </a:cubicBezTo>
                  <a:cubicBezTo>
                    <a:pt x="2032" y="1927"/>
                    <a:pt x="2040" y="1930"/>
                    <a:pt x="2047" y="1937"/>
                  </a:cubicBezTo>
                  <a:cubicBezTo>
                    <a:pt x="2063" y="1955"/>
                    <a:pt x="2080" y="1976"/>
                    <a:pt x="2093" y="1993"/>
                  </a:cubicBezTo>
                  <a:cubicBezTo>
                    <a:pt x="2095" y="2003"/>
                    <a:pt x="2101" y="2010"/>
                    <a:pt x="2105" y="2017"/>
                  </a:cubicBezTo>
                  <a:cubicBezTo>
                    <a:pt x="2109" y="2026"/>
                    <a:pt x="2116" y="2036"/>
                    <a:pt x="2118" y="2046"/>
                  </a:cubicBezTo>
                  <a:cubicBezTo>
                    <a:pt x="2126" y="2052"/>
                    <a:pt x="2124" y="2057"/>
                    <a:pt x="2131" y="2063"/>
                  </a:cubicBezTo>
                  <a:cubicBezTo>
                    <a:pt x="2130" y="2070"/>
                    <a:pt x="2141" y="2076"/>
                    <a:pt x="2139" y="2083"/>
                  </a:cubicBezTo>
                  <a:cubicBezTo>
                    <a:pt x="2148" y="2095"/>
                    <a:pt x="2154" y="2107"/>
                    <a:pt x="2160" y="2119"/>
                  </a:cubicBezTo>
                  <a:cubicBezTo>
                    <a:pt x="2164" y="2124"/>
                    <a:pt x="2169" y="2129"/>
                    <a:pt x="2173" y="2134"/>
                  </a:cubicBezTo>
                  <a:cubicBezTo>
                    <a:pt x="2177" y="2143"/>
                    <a:pt x="2184" y="2151"/>
                    <a:pt x="2189" y="2160"/>
                  </a:cubicBezTo>
                  <a:cubicBezTo>
                    <a:pt x="2201" y="2160"/>
                    <a:pt x="2201" y="2160"/>
                    <a:pt x="2201" y="2160"/>
                  </a:cubicBezTo>
                  <a:cubicBezTo>
                    <a:pt x="2199" y="2157"/>
                    <a:pt x="2197" y="2155"/>
                    <a:pt x="2195" y="2153"/>
                  </a:cubicBezTo>
                  <a:cubicBezTo>
                    <a:pt x="2195" y="2149"/>
                    <a:pt x="2192" y="2145"/>
                    <a:pt x="2188" y="2141"/>
                  </a:cubicBezTo>
                  <a:close/>
                  <a:moveTo>
                    <a:pt x="2120" y="2070"/>
                  </a:moveTo>
                  <a:cubicBezTo>
                    <a:pt x="2120" y="2070"/>
                    <a:pt x="2118" y="2072"/>
                    <a:pt x="2118" y="2072"/>
                  </a:cubicBezTo>
                  <a:cubicBezTo>
                    <a:pt x="2118" y="2072"/>
                    <a:pt x="2113" y="2059"/>
                    <a:pt x="2113" y="2059"/>
                  </a:cubicBezTo>
                  <a:cubicBezTo>
                    <a:pt x="2112" y="2058"/>
                    <a:pt x="2111" y="2057"/>
                    <a:pt x="2110" y="2056"/>
                  </a:cubicBezTo>
                  <a:cubicBezTo>
                    <a:pt x="2100" y="2038"/>
                    <a:pt x="2090" y="2020"/>
                    <a:pt x="2075" y="1999"/>
                  </a:cubicBezTo>
                  <a:cubicBezTo>
                    <a:pt x="2054" y="1976"/>
                    <a:pt x="2047" y="1962"/>
                    <a:pt x="2024" y="1937"/>
                  </a:cubicBezTo>
                  <a:cubicBezTo>
                    <a:pt x="2016" y="1934"/>
                    <a:pt x="2009" y="1921"/>
                    <a:pt x="2002" y="1922"/>
                  </a:cubicBezTo>
                  <a:cubicBezTo>
                    <a:pt x="2003" y="1924"/>
                    <a:pt x="2005" y="1926"/>
                    <a:pt x="2007" y="1929"/>
                  </a:cubicBezTo>
                  <a:cubicBezTo>
                    <a:pt x="2009" y="1930"/>
                    <a:pt x="2012" y="1929"/>
                    <a:pt x="2010" y="1932"/>
                  </a:cubicBezTo>
                  <a:cubicBezTo>
                    <a:pt x="2015" y="1939"/>
                    <a:pt x="2014" y="1938"/>
                    <a:pt x="2020" y="1943"/>
                  </a:cubicBezTo>
                  <a:cubicBezTo>
                    <a:pt x="2029" y="1953"/>
                    <a:pt x="2037" y="1963"/>
                    <a:pt x="2046" y="1973"/>
                  </a:cubicBezTo>
                  <a:cubicBezTo>
                    <a:pt x="2045" y="1974"/>
                    <a:pt x="2045" y="1974"/>
                    <a:pt x="2046" y="1976"/>
                  </a:cubicBezTo>
                  <a:cubicBezTo>
                    <a:pt x="2048" y="1979"/>
                    <a:pt x="2053" y="1977"/>
                    <a:pt x="2052" y="1982"/>
                  </a:cubicBezTo>
                  <a:cubicBezTo>
                    <a:pt x="2056" y="1987"/>
                    <a:pt x="2060" y="1992"/>
                    <a:pt x="2065" y="1997"/>
                  </a:cubicBezTo>
                  <a:cubicBezTo>
                    <a:pt x="2062" y="2002"/>
                    <a:pt x="2072" y="2007"/>
                    <a:pt x="2074" y="2012"/>
                  </a:cubicBezTo>
                  <a:cubicBezTo>
                    <a:pt x="2072" y="2016"/>
                    <a:pt x="2082" y="2022"/>
                    <a:pt x="2084" y="2026"/>
                  </a:cubicBezTo>
                  <a:cubicBezTo>
                    <a:pt x="2089" y="2039"/>
                    <a:pt x="2100" y="2053"/>
                    <a:pt x="2105" y="2066"/>
                  </a:cubicBezTo>
                  <a:cubicBezTo>
                    <a:pt x="2110" y="2080"/>
                    <a:pt x="2125" y="2093"/>
                    <a:pt x="2128" y="2107"/>
                  </a:cubicBezTo>
                  <a:cubicBezTo>
                    <a:pt x="2134" y="2103"/>
                    <a:pt x="2130" y="2111"/>
                    <a:pt x="2134" y="2113"/>
                  </a:cubicBezTo>
                  <a:cubicBezTo>
                    <a:pt x="2138" y="2117"/>
                    <a:pt x="2134" y="2119"/>
                    <a:pt x="2140" y="2120"/>
                  </a:cubicBezTo>
                  <a:cubicBezTo>
                    <a:pt x="2136" y="2123"/>
                    <a:pt x="2144" y="2126"/>
                    <a:pt x="2145" y="2129"/>
                  </a:cubicBezTo>
                  <a:cubicBezTo>
                    <a:pt x="2151" y="2133"/>
                    <a:pt x="2149" y="2137"/>
                    <a:pt x="2152" y="2141"/>
                  </a:cubicBezTo>
                  <a:cubicBezTo>
                    <a:pt x="2157" y="2147"/>
                    <a:pt x="2162" y="2153"/>
                    <a:pt x="2167" y="2160"/>
                  </a:cubicBezTo>
                  <a:cubicBezTo>
                    <a:pt x="2180" y="2160"/>
                    <a:pt x="2180" y="2160"/>
                    <a:pt x="2180" y="2160"/>
                  </a:cubicBezTo>
                  <a:cubicBezTo>
                    <a:pt x="2164" y="2139"/>
                    <a:pt x="2147" y="2117"/>
                    <a:pt x="2135" y="2095"/>
                  </a:cubicBezTo>
                  <a:cubicBezTo>
                    <a:pt x="2127" y="2088"/>
                    <a:pt x="2125" y="2079"/>
                    <a:pt x="2120" y="2070"/>
                  </a:cubicBezTo>
                  <a:close/>
                  <a:moveTo>
                    <a:pt x="2323" y="2031"/>
                  </a:moveTo>
                  <a:cubicBezTo>
                    <a:pt x="2307" y="2019"/>
                    <a:pt x="2291" y="2001"/>
                    <a:pt x="2275" y="1987"/>
                  </a:cubicBezTo>
                  <a:cubicBezTo>
                    <a:pt x="2270" y="1986"/>
                    <a:pt x="2264" y="1980"/>
                    <a:pt x="2259" y="1978"/>
                  </a:cubicBezTo>
                  <a:cubicBezTo>
                    <a:pt x="2254" y="1970"/>
                    <a:pt x="2249" y="1972"/>
                    <a:pt x="2244" y="1964"/>
                  </a:cubicBezTo>
                  <a:cubicBezTo>
                    <a:pt x="2242" y="1961"/>
                    <a:pt x="2239" y="1962"/>
                    <a:pt x="2237" y="1959"/>
                  </a:cubicBezTo>
                  <a:cubicBezTo>
                    <a:pt x="2235" y="1961"/>
                    <a:pt x="2227" y="1955"/>
                    <a:pt x="2231" y="1962"/>
                  </a:cubicBezTo>
                  <a:cubicBezTo>
                    <a:pt x="2239" y="1962"/>
                    <a:pt x="2247" y="1974"/>
                    <a:pt x="2256" y="1978"/>
                  </a:cubicBezTo>
                  <a:cubicBezTo>
                    <a:pt x="2266" y="1991"/>
                    <a:pt x="2277" y="1991"/>
                    <a:pt x="2286" y="2006"/>
                  </a:cubicBezTo>
                  <a:cubicBezTo>
                    <a:pt x="2290" y="2004"/>
                    <a:pt x="2288" y="2009"/>
                    <a:pt x="2291" y="2008"/>
                  </a:cubicBezTo>
                  <a:cubicBezTo>
                    <a:pt x="2293" y="2010"/>
                    <a:pt x="2296" y="2013"/>
                    <a:pt x="2298" y="2016"/>
                  </a:cubicBezTo>
                  <a:cubicBezTo>
                    <a:pt x="2303" y="2024"/>
                    <a:pt x="2309" y="2026"/>
                    <a:pt x="2314" y="2031"/>
                  </a:cubicBezTo>
                  <a:cubicBezTo>
                    <a:pt x="2337" y="2057"/>
                    <a:pt x="2360" y="2083"/>
                    <a:pt x="2383" y="2110"/>
                  </a:cubicBezTo>
                  <a:cubicBezTo>
                    <a:pt x="2388" y="2118"/>
                    <a:pt x="2399" y="2136"/>
                    <a:pt x="2405" y="2145"/>
                  </a:cubicBezTo>
                  <a:cubicBezTo>
                    <a:pt x="2409" y="2150"/>
                    <a:pt x="2413" y="2155"/>
                    <a:pt x="2416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13" y="2140"/>
                    <a:pt x="2401" y="2120"/>
                    <a:pt x="2387" y="2101"/>
                  </a:cubicBezTo>
                  <a:cubicBezTo>
                    <a:pt x="2363" y="2071"/>
                    <a:pt x="2346" y="2059"/>
                    <a:pt x="2323" y="2031"/>
                  </a:cubicBezTo>
                  <a:close/>
                  <a:moveTo>
                    <a:pt x="2348" y="2103"/>
                  </a:moveTo>
                  <a:cubicBezTo>
                    <a:pt x="2336" y="2089"/>
                    <a:pt x="2324" y="2079"/>
                    <a:pt x="2318" y="2068"/>
                  </a:cubicBezTo>
                  <a:cubicBezTo>
                    <a:pt x="2266" y="2020"/>
                    <a:pt x="2251" y="2006"/>
                    <a:pt x="2236" y="1992"/>
                  </a:cubicBezTo>
                  <a:cubicBezTo>
                    <a:pt x="2205" y="1967"/>
                    <a:pt x="2197" y="1970"/>
                    <a:pt x="2189" y="1958"/>
                  </a:cubicBezTo>
                  <a:cubicBezTo>
                    <a:pt x="2146" y="1946"/>
                    <a:pt x="2163" y="1954"/>
                    <a:pt x="2173" y="1969"/>
                  </a:cubicBezTo>
                  <a:cubicBezTo>
                    <a:pt x="2197" y="1992"/>
                    <a:pt x="2201" y="1992"/>
                    <a:pt x="2199" y="1995"/>
                  </a:cubicBezTo>
                  <a:cubicBezTo>
                    <a:pt x="2215" y="2012"/>
                    <a:pt x="2224" y="2010"/>
                    <a:pt x="2224" y="2017"/>
                  </a:cubicBezTo>
                  <a:cubicBezTo>
                    <a:pt x="2299" y="2088"/>
                    <a:pt x="2305" y="2096"/>
                    <a:pt x="2324" y="2115"/>
                  </a:cubicBezTo>
                  <a:cubicBezTo>
                    <a:pt x="2368" y="2160"/>
                    <a:pt x="2368" y="2160"/>
                    <a:pt x="2368" y="2160"/>
                  </a:cubicBezTo>
                  <a:cubicBezTo>
                    <a:pt x="2281" y="2056"/>
                    <a:pt x="2269" y="2048"/>
                    <a:pt x="2258" y="2033"/>
                  </a:cubicBezTo>
                  <a:cubicBezTo>
                    <a:pt x="2233" y="2015"/>
                    <a:pt x="2234" y="2011"/>
                    <a:pt x="2228" y="2008"/>
                  </a:cubicBezTo>
                  <a:cubicBezTo>
                    <a:pt x="2184" y="1960"/>
                    <a:pt x="2186" y="1965"/>
                    <a:pt x="2189" y="1967"/>
                  </a:cubicBezTo>
                  <a:cubicBezTo>
                    <a:pt x="2237" y="2000"/>
                    <a:pt x="2254" y="2018"/>
                    <a:pt x="2271" y="2031"/>
                  </a:cubicBezTo>
                  <a:cubicBezTo>
                    <a:pt x="2316" y="2080"/>
                    <a:pt x="2322" y="2090"/>
                    <a:pt x="2334" y="2103"/>
                  </a:cubicBezTo>
                  <a:cubicBezTo>
                    <a:pt x="2337" y="2106"/>
                    <a:pt x="2340" y="2105"/>
                    <a:pt x="2340" y="2107"/>
                  </a:cubicBezTo>
                  <a:cubicBezTo>
                    <a:pt x="2370" y="2143"/>
                    <a:pt x="2376" y="2151"/>
                    <a:pt x="2382" y="2160"/>
                  </a:cubicBezTo>
                  <a:cubicBezTo>
                    <a:pt x="2360" y="2118"/>
                    <a:pt x="2355" y="2111"/>
                    <a:pt x="2348" y="2103"/>
                  </a:cubicBezTo>
                  <a:close/>
                  <a:moveTo>
                    <a:pt x="2287" y="2109"/>
                  </a:moveTo>
                  <a:cubicBezTo>
                    <a:pt x="2290" y="2104"/>
                    <a:pt x="2275" y="2097"/>
                    <a:pt x="2278" y="2092"/>
                  </a:cubicBezTo>
                  <a:cubicBezTo>
                    <a:pt x="2255" y="2071"/>
                    <a:pt x="2249" y="2065"/>
                    <a:pt x="2238" y="2057"/>
                  </a:cubicBezTo>
                  <a:cubicBezTo>
                    <a:pt x="2171" y="1981"/>
                    <a:pt x="2164" y="1971"/>
                    <a:pt x="2154" y="1960"/>
                  </a:cubicBezTo>
                  <a:cubicBezTo>
                    <a:pt x="2142" y="1931"/>
                    <a:pt x="2129" y="1927"/>
                    <a:pt x="2134" y="1925"/>
                  </a:cubicBezTo>
                  <a:cubicBezTo>
                    <a:pt x="2114" y="1892"/>
                    <a:pt x="2120" y="1880"/>
                    <a:pt x="2111" y="1884"/>
                  </a:cubicBezTo>
                  <a:cubicBezTo>
                    <a:pt x="2130" y="1947"/>
                    <a:pt x="2130" y="1956"/>
                    <a:pt x="2138" y="1965"/>
                  </a:cubicBezTo>
                  <a:cubicBezTo>
                    <a:pt x="2156" y="2001"/>
                    <a:pt x="2161" y="2009"/>
                    <a:pt x="2165" y="2016"/>
                  </a:cubicBezTo>
                  <a:cubicBezTo>
                    <a:pt x="2241" y="2106"/>
                    <a:pt x="2249" y="2115"/>
                    <a:pt x="2257" y="2124"/>
                  </a:cubicBezTo>
                  <a:cubicBezTo>
                    <a:pt x="2297" y="2157"/>
                    <a:pt x="2290" y="2154"/>
                    <a:pt x="2289" y="2151"/>
                  </a:cubicBezTo>
                  <a:cubicBezTo>
                    <a:pt x="2266" y="2122"/>
                    <a:pt x="2263" y="2119"/>
                    <a:pt x="2261" y="2115"/>
                  </a:cubicBezTo>
                  <a:cubicBezTo>
                    <a:pt x="2230" y="2077"/>
                    <a:pt x="2226" y="2072"/>
                    <a:pt x="2222" y="2068"/>
                  </a:cubicBezTo>
                  <a:cubicBezTo>
                    <a:pt x="2145" y="1970"/>
                    <a:pt x="2135" y="1952"/>
                    <a:pt x="2129" y="1932"/>
                  </a:cubicBezTo>
                  <a:cubicBezTo>
                    <a:pt x="2130" y="1930"/>
                    <a:pt x="2131" y="1933"/>
                    <a:pt x="2132" y="1935"/>
                  </a:cubicBezTo>
                  <a:cubicBezTo>
                    <a:pt x="2149" y="1960"/>
                    <a:pt x="2153" y="1970"/>
                    <a:pt x="2160" y="1980"/>
                  </a:cubicBezTo>
                  <a:cubicBezTo>
                    <a:pt x="2278" y="2109"/>
                    <a:pt x="2294" y="2127"/>
                    <a:pt x="2306" y="2137"/>
                  </a:cubicBezTo>
                  <a:cubicBezTo>
                    <a:pt x="2332" y="2156"/>
                    <a:pt x="2329" y="2152"/>
                    <a:pt x="2326" y="2148"/>
                  </a:cubicBezTo>
                  <a:close/>
                  <a:moveTo>
                    <a:pt x="2053" y="2152"/>
                  </a:moveTo>
                  <a:cubicBezTo>
                    <a:pt x="2050" y="2149"/>
                    <a:pt x="2047" y="2146"/>
                    <a:pt x="2044" y="2143"/>
                  </a:cubicBezTo>
                  <a:cubicBezTo>
                    <a:pt x="1998" y="2065"/>
                    <a:pt x="1997" y="2058"/>
                    <a:pt x="1990" y="2051"/>
                  </a:cubicBezTo>
                  <a:cubicBezTo>
                    <a:pt x="1985" y="2027"/>
                    <a:pt x="1976" y="2020"/>
                    <a:pt x="1977" y="2013"/>
                  </a:cubicBezTo>
                  <a:cubicBezTo>
                    <a:pt x="1954" y="1965"/>
                    <a:pt x="1949" y="1958"/>
                    <a:pt x="1946" y="1951"/>
                  </a:cubicBezTo>
                  <a:cubicBezTo>
                    <a:pt x="1914" y="1909"/>
                    <a:pt x="1916" y="1898"/>
                    <a:pt x="1909" y="1902"/>
                  </a:cubicBezTo>
                  <a:cubicBezTo>
                    <a:pt x="1964" y="2006"/>
                    <a:pt x="1964" y="2013"/>
                    <a:pt x="1969" y="2020"/>
                  </a:cubicBezTo>
                  <a:cubicBezTo>
                    <a:pt x="1975" y="2054"/>
                    <a:pt x="1980" y="2048"/>
                    <a:pt x="1973" y="2042"/>
                  </a:cubicBezTo>
                  <a:cubicBezTo>
                    <a:pt x="1958" y="1998"/>
                    <a:pt x="1946" y="1991"/>
                    <a:pt x="1946" y="1985"/>
                  </a:cubicBezTo>
                  <a:cubicBezTo>
                    <a:pt x="1938" y="1961"/>
                    <a:pt x="1933" y="1954"/>
                    <a:pt x="1932" y="1948"/>
                  </a:cubicBezTo>
                  <a:cubicBezTo>
                    <a:pt x="1894" y="1894"/>
                    <a:pt x="1887" y="1878"/>
                    <a:pt x="1871" y="1862"/>
                  </a:cubicBezTo>
                  <a:cubicBezTo>
                    <a:pt x="1891" y="1889"/>
                    <a:pt x="1892" y="1894"/>
                    <a:pt x="1892" y="1896"/>
                  </a:cubicBezTo>
                  <a:cubicBezTo>
                    <a:pt x="1909" y="1927"/>
                    <a:pt x="1919" y="1934"/>
                    <a:pt x="1920" y="1941"/>
                  </a:cubicBezTo>
                  <a:cubicBezTo>
                    <a:pt x="1933" y="1985"/>
                    <a:pt x="1947" y="1989"/>
                    <a:pt x="1941" y="1992"/>
                  </a:cubicBezTo>
                  <a:cubicBezTo>
                    <a:pt x="1959" y="2027"/>
                    <a:pt x="1955" y="2030"/>
                    <a:pt x="1960" y="2034"/>
                  </a:cubicBezTo>
                  <a:cubicBezTo>
                    <a:pt x="1971" y="2058"/>
                    <a:pt x="1975" y="2062"/>
                    <a:pt x="1973" y="2065"/>
                  </a:cubicBezTo>
                  <a:cubicBezTo>
                    <a:pt x="1988" y="2092"/>
                    <a:pt x="1993" y="2101"/>
                    <a:pt x="1997" y="2106"/>
                  </a:cubicBezTo>
                  <a:cubicBezTo>
                    <a:pt x="2007" y="2117"/>
                    <a:pt x="2003" y="2121"/>
                    <a:pt x="2008" y="2125"/>
                  </a:cubicBezTo>
                  <a:cubicBezTo>
                    <a:pt x="2032" y="2158"/>
                    <a:pt x="2033" y="2159"/>
                    <a:pt x="2033" y="2160"/>
                  </a:cubicBezTo>
                  <a:cubicBezTo>
                    <a:pt x="2054" y="2159"/>
                    <a:pt x="2055" y="2155"/>
                    <a:pt x="2053" y="2152"/>
                  </a:cubicBezTo>
                  <a:close/>
                  <a:moveTo>
                    <a:pt x="1986" y="2063"/>
                  </a:moveTo>
                  <a:cubicBezTo>
                    <a:pt x="1990" y="2061"/>
                    <a:pt x="1992" y="2073"/>
                    <a:pt x="1994" y="2076"/>
                  </a:cubicBezTo>
                  <a:cubicBezTo>
                    <a:pt x="1990" y="2078"/>
                    <a:pt x="1988" y="2066"/>
                    <a:pt x="1986" y="2063"/>
                  </a:cubicBezTo>
                  <a:close/>
                  <a:moveTo>
                    <a:pt x="1994" y="2082"/>
                  </a:moveTo>
                  <a:cubicBezTo>
                    <a:pt x="1998" y="2079"/>
                    <a:pt x="2001" y="2089"/>
                    <a:pt x="2001" y="2090"/>
                  </a:cubicBezTo>
                  <a:cubicBezTo>
                    <a:pt x="1997" y="2093"/>
                    <a:pt x="1994" y="2084"/>
                    <a:pt x="1994" y="2082"/>
                  </a:cubicBezTo>
                  <a:close/>
                  <a:moveTo>
                    <a:pt x="2131" y="2130"/>
                  </a:moveTo>
                  <a:cubicBezTo>
                    <a:pt x="2118" y="2116"/>
                    <a:pt x="2116" y="2103"/>
                    <a:pt x="2108" y="2093"/>
                  </a:cubicBezTo>
                  <a:cubicBezTo>
                    <a:pt x="2098" y="2069"/>
                    <a:pt x="2091" y="2065"/>
                    <a:pt x="2093" y="2062"/>
                  </a:cubicBezTo>
                  <a:cubicBezTo>
                    <a:pt x="2091" y="2052"/>
                    <a:pt x="2077" y="2048"/>
                    <a:pt x="2083" y="2045"/>
                  </a:cubicBezTo>
                  <a:cubicBezTo>
                    <a:pt x="2070" y="2022"/>
                    <a:pt x="2061" y="2018"/>
                    <a:pt x="2065" y="2014"/>
                  </a:cubicBezTo>
                  <a:cubicBezTo>
                    <a:pt x="2029" y="1967"/>
                    <a:pt x="2018" y="1954"/>
                    <a:pt x="2008" y="1942"/>
                  </a:cubicBezTo>
                  <a:cubicBezTo>
                    <a:pt x="1967" y="1911"/>
                    <a:pt x="1963" y="1895"/>
                    <a:pt x="1958" y="1899"/>
                  </a:cubicBezTo>
                  <a:cubicBezTo>
                    <a:pt x="1975" y="1915"/>
                    <a:pt x="1972" y="1915"/>
                    <a:pt x="1974" y="1917"/>
                  </a:cubicBezTo>
                  <a:cubicBezTo>
                    <a:pt x="1982" y="1923"/>
                    <a:pt x="1981" y="1926"/>
                    <a:pt x="1983" y="1927"/>
                  </a:cubicBezTo>
                  <a:cubicBezTo>
                    <a:pt x="1994" y="1939"/>
                    <a:pt x="2002" y="1942"/>
                    <a:pt x="2003" y="1947"/>
                  </a:cubicBezTo>
                  <a:cubicBezTo>
                    <a:pt x="2037" y="1994"/>
                    <a:pt x="2046" y="1999"/>
                    <a:pt x="2043" y="2002"/>
                  </a:cubicBezTo>
                  <a:cubicBezTo>
                    <a:pt x="2081" y="2062"/>
                    <a:pt x="2085" y="2066"/>
                    <a:pt x="2081" y="2069"/>
                  </a:cubicBezTo>
                  <a:cubicBezTo>
                    <a:pt x="2099" y="2104"/>
                    <a:pt x="2108" y="2108"/>
                    <a:pt x="2106" y="2111"/>
                  </a:cubicBezTo>
                  <a:cubicBezTo>
                    <a:pt x="2133" y="2152"/>
                    <a:pt x="2137" y="2156"/>
                    <a:pt x="2140" y="2160"/>
                  </a:cubicBezTo>
                  <a:cubicBezTo>
                    <a:pt x="2134" y="2139"/>
                    <a:pt x="2135" y="2135"/>
                    <a:pt x="2131" y="2130"/>
                  </a:cubicBezTo>
                  <a:close/>
                  <a:moveTo>
                    <a:pt x="1953" y="2098"/>
                  </a:moveTo>
                  <a:cubicBezTo>
                    <a:pt x="1948" y="2092"/>
                    <a:pt x="1950" y="2087"/>
                    <a:pt x="1945" y="2082"/>
                  </a:cubicBezTo>
                  <a:cubicBezTo>
                    <a:pt x="1929" y="2043"/>
                    <a:pt x="1925" y="2038"/>
                    <a:pt x="1922" y="2033"/>
                  </a:cubicBezTo>
                  <a:cubicBezTo>
                    <a:pt x="1895" y="1982"/>
                    <a:pt x="1887" y="1965"/>
                    <a:pt x="1879" y="1948"/>
                  </a:cubicBezTo>
                  <a:cubicBezTo>
                    <a:pt x="1818" y="1881"/>
                    <a:pt x="1815" y="1878"/>
                    <a:pt x="1812" y="1874"/>
                  </a:cubicBezTo>
                  <a:cubicBezTo>
                    <a:pt x="1782" y="1840"/>
                    <a:pt x="1776" y="1833"/>
                    <a:pt x="1770" y="1826"/>
                  </a:cubicBezTo>
                  <a:cubicBezTo>
                    <a:pt x="1762" y="1799"/>
                    <a:pt x="1761" y="1796"/>
                    <a:pt x="1758" y="1793"/>
                  </a:cubicBezTo>
                  <a:cubicBezTo>
                    <a:pt x="1765" y="1828"/>
                    <a:pt x="1769" y="1831"/>
                    <a:pt x="1771" y="1834"/>
                  </a:cubicBezTo>
                  <a:cubicBezTo>
                    <a:pt x="1787" y="1872"/>
                    <a:pt x="1798" y="1884"/>
                    <a:pt x="1805" y="1897"/>
                  </a:cubicBezTo>
                  <a:cubicBezTo>
                    <a:pt x="1855" y="1977"/>
                    <a:pt x="1865" y="1982"/>
                    <a:pt x="1858" y="1987"/>
                  </a:cubicBezTo>
                  <a:cubicBezTo>
                    <a:pt x="1871" y="2021"/>
                    <a:pt x="1882" y="2026"/>
                    <a:pt x="1878" y="2030"/>
                  </a:cubicBezTo>
                  <a:cubicBezTo>
                    <a:pt x="1897" y="2067"/>
                    <a:pt x="1895" y="2071"/>
                    <a:pt x="1895" y="2076"/>
                  </a:cubicBezTo>
                  <a:cubicBezTo>
                    <a:pt x="1916" y="2110"/>
                    <a:pt x="1914" y="2113"/>
                    <a:pt x="1917" y="2117"/>
                  </a:cubicBezTo>
                  <a:cubicBezTo>
                    <a:pt x="1930" y="2144"/>
                    <a:pt x="1944" y="2148"/>
                    <a:pt x="1938" y="2151"/>
                  </a:cubicBezTo>
                  <a:cubicBezTo>
                    <a:pt x="1908" y="2125"/>
                    <a:pt x="1906" y="2119"/>
                    <a:pt x="1902" y="2119"/>
                  </a:cubicBezTo>
                  <a:cubicBezTo>
                    <a:pt x="1880" y="2084"/>
                    <a:pt x="1881" y="2073"/>
                    <a:pt x="1872" y="2062"/>
                  </a:cubicBezTo>
                  <a:cubicBezTo>
                    <a:pt x="1844" y="1984"/>
                    <a:pt x="1839" y="1972"/>
                    <a:pt x="1835" y="1960"/>
                  </a:cubicBezTo>
                  <a:cubicBezTo>
                    <a:pt x="1801" y="1900"/>
                    <a:pt x="1797" y="1896"/>
                    <a:pt x="1793" y="1893"/>
                  </a:cubicBezTo>
                  <a:cubicBezTo>
                    <a:pt x="1774" y="1859"/>
                    <a:pt x="1767" y="1846"/>
                    <a:pt x="1762" y="1833"/>
                  </a:cubicBezTo>
                  <a:cubicBezTo>
                    <a:pt x="1750" y="1801"/>
                    <a:pt x="1755" y="1799"/>
                    <a:pt x="1749" y="1798"/>
                  </a:cubicBezTo>
                  <a:cubicBezTo>
                    <a:pt x="1756" y="1854"/>
                    <a:pt x="1767" y="1859"/>
                    <a:pt x="1764" y="1863"/>
                  </a:cubicBezTo>
                  <a:cubicBezTo>
                    <a:pt x="1814" y="1937"/>
                    <a:pt x="1812" y="1939"/>
                    <a:pt x="1813" y="1942"/>
                  </a:cubicBezTo>
                  <a:cubicBezTo>
                    <a:pt x="1829" y="1975"/>
                    <a:pt x="1835" y="1983"/>
                    <a:pt x="1836" y="1991"/>
                  </a:cubicBezTo>
                  <a:cubicBezTo>
                    <a:pt x="1844" y="2024"/>
                    <a:pt x="1855" y="2034"/>
                    <a:pt x="1853" y="2043"/>
                  </a:cubicBezTo>
                  <a:cubicBezTo>
                    <a:pt x="1864" y="2071"/>
                    <a:pt x="1874" y="2079"/>
                    <a:pt x="1873" y="2086"/>
                  </a:cubicBezTo>
                  <a:cubicBezTo>
                    <a:pt x="1891" y="2122"/>
                    <a:pt x="1900" y="2126"/>
                    <a:pt x="1897" y="2130"/>
                  </a:cubicBezTo>
                  <a:cubicBezTo>
                    <a:pt x="1882" y="2116"/>
                    <a:pt x="1872" y="2115"/>
                    <a:pt x="1867" y="2106"/>
                  </a:cubicBezTo>
                  <a:cubicBezTo>
                    <a:pt x="1838" y="2045"/>
                    <a:pt x="1844" y="2043"/>
                    <a:pt x="1841" y="2039"/>
                  </a:cubicBezTo>
                  <a:cubicBezTo>
                    <a:pt x="1833" y="2016"/>
                    <a:pt x="1826" y="2012"/>
                    <a:pt x="1829" y="2009"/>
                  </a:cubicBezTo>
                  <a:cubicBezTo>
                    <a:pt x="1816" y="1976"/>
                    <a:pt x="1808" y="1972"/>
                    <a:pt x="1811" y="1970"/>
                  </a:cubicBezTo>
                  <a:cubicBezTo>
                    <a:pt x="1790" y="1923"/>
                    <a:pt x="1781" y="1915"/>
                    <a:pt x="1781" y="1909"/>
                  </a:cubicBezTo>
                  <a:cubicBezTo>
                    <a:pt x="1766" y="1879"/>
                    <a:pt x="1766" y="1877"/>
                    <a:pt x="1763" y="1878"/>
                  </a:cubicBezTo>
                  <a:cubicBezTo>
                    <a:pt x="1742" y="1849"/>
                    <a:pt x="1740" y="1846"/>
                    <a:pt x="1733" y="1841"/>
                  </a:cubicBezTo>
                  <a:cubicBezTo>
                    <a:pt x="1715" y="1818"/>
                    <a:pt x="1714" y="1815"/>
                    <a:pt x="1714" y="1812"/>
                  </a:cubicBezTo>
                  <a:cubicBezTo>
                    <a:pt x="1727" y="1844"/>
                    <a:pt x="1742" y="1853"/>
                    <a:pt x="1743" y="1861"/>
                  </a:cubicBezTo>
                  <a:cubicBezTo>
                    <a:pt x="1757" y="1878"/>
                    <a:pt x="1754" y="1878"/>
                    <a:pt x="1760" y="1881"/>
                  </a:cubicBezTo>
                  <a:cubicBezTo>
                    <a:pt x="1776" y="1914"/>
                    <a:pt x="1774" y="1917"/>
                    <a:pt x="1778" y="1921"/>
                  </a:cubicBezTo>
                  <a:cubicBezTo>
                    <a:pt x="1797" y="1967"/>
                    <a:pt x="1804" y="1974"/>
                    <a:pt x="1803" y="1980"/>
                  </a:cubicBezTo>
                  <a:cubicBezTo>
                    <a:pt x="1816" y="2004"/>
                    <a:pt x="1818" y="2007"/>
                    <a:pt x="1818" y="2010"/>
                  </a:cubicBezTo>
                  <a:cubicBezTo>
                    <a:pt x="1839" y="2053"/>
                    <a:pt x="1837" y="2064"/>
                    <a:pt x="1844" y="2077"/>
                  </a:cubicBezTo>
                  <a:cubicBezTo>
                    <a:pt x="1851" y="2111"/>
                    <a:pt x="1845" y="2108"/>
                    <a:pt x="1840" y="2104"/>
                  </a:cubicBezTo>
                  <a:cubicBezTo>
                    <a:pt x="1828" y="2075"/>
                    <a:pt x="1822" y="2070"/>
                    <a:pt x="1824" y="2066"/>
                  </a:cubicBezTo>
                  <a:cubicBezTo>
                    <a:pt x="1808" y="2022"/>
                    <a:pt x="1804" y="2018"/>
                    <a:pt x="1804" y="2014"/>
                  </a:cubicBezTo>
                  <a:cubicBezTo>
                    <a:pt x="1785" y="1965"/>
                    <a:pt x="1784" y="1956"/>
                    <a:pt x="1777" y="1947"/>
                  </a:cubicBezTo>
                  <a:cubicBezTo>
                    <a:pt x="1709" y="1843"/>
                    <a:pt x="1702" y="1835"/>
                    <a:pt x="1696" y="1827"/>
                  </a:cubicBezTo>
                  <a:cubicBezTo>
                    <a:pt x="1678" y="1809"/>
                    <a:pt x="1683" y="1819"/>
                    <a:pt x="1694" y="1829"/>
                  </a:cubicBezTo>
                  <a:cubicBezTo>
                    <a:pt x="1774" y="1968"/>
                    <a:pt x="1780" y="1973"/>
                    <a:pt x="1778" y="1978"/>
                  </a:cubicBezTo>
                  <a:cubicBezTo>
                    <a:pt x="1798" y="2025"/>
                    <a:pt x="1796" y="2029"/>
                    <a:pt x="1801" y="2034"/>
                  </a:cubicBezTo>
                  <a:cubicBezTo>
                    <a:pt x="1816" y="2074"/>
                    <a:pt x="1818" y="2079"/>
                    <a:pt x="1818" y="2083"/>
                  </a:cubicBezTo>
                  <a:cubicBezTo>
                    <a:pt x="1807" y="2079"/>
                    <a:pt x="1798" y="2072"/>
                    <a:pt x="1800" y="2066"/>
                  </a:cubicBezTo>
                  <a:cubicBezTo>
                    <a:pt x="1777" y="2022"/>
                    <a:pt x="1771" y="2013"/>
                    <a:pt x="1772" y="2004"/>
                  </a:cubicBezTo>
                  <a:cubicBezTo>
                    <a:pt x="1744" y="1951"/>
                    <a:pt x="1749" y="1948"/>
                    <a:pt x="1747" y="1945"/>
                  </a:cubicBezTo>
                  <a:cubicBezTo>
                    <a:pt x="1686" y="1847"/>
                    <a:pt x="1680" y="1838"/>
                    <a:pt x="1674" y="1829"/>
                  </a:cubicBezTo>
                  <a:cubicBezTo>
                    <a:pt x="1622" y="1769"/>
                    <a:pt x="1618" y="1765"/>
                    <a:pt x="1615" y="1765"/>
                  </a:cubicBezTo>
                  <a:cubicBezTo>
                    <a:pt x="1609" y="1758"/>
                    <a:pt x="1612" y="1765"/>
                    <a:pt x="1613" y="1766"/>
                  </a:cubicBezTo>
                  <a:cubicBezTo>
                    <a:pt x="1624" y="1783"/>
                    <a:pt x="1626" y="1781"/>
                    <a:pt x="1628" y="1783"/>
                  </a:cubicBezTo>
                  <a:cubicBezTo>
                    <a:pt x="1674" y="1842"/>
                    <a:pt x="1678" y="1848"/>
                    <a:pt x="1682" y="1854"/>
                  </a:cubicBezTo>
                  <a:cubicBezTo>
                    <a:pt x="1701" y="1881"/>
                    <a:pt x="1707" y="1894"/>
                    <a:pt x="1715" y="1906"/>
                  </a:cubicBezTo>
                  <a:cubicBezTo>
                    <a:pt x="1727" y="1930"/>
                    <a:pt x="1729" y="1936"/>
                    <a:pt x="1736" y="1943"/>
                  </a:cubicBezTo>
                  <a:cubicBezTo>
                    <a:pt x="1744" y="1966"/>
                    <a:pt x="1743" y="1968"/>
                    <a:pt x="1747" y="1968"/>
                  </a:cubicBezTo>
                  <a:cubicBezTo>
                    <a:pt x="1770" y="2038"/>
                    <a:pt x="1776" y="2044"/>
                    <a:pt x="1778" y="2051"/>
                  </a:cubicBezTo>
                  <a:cubicBezTo>
                    <a:pt x="1771" y="2070"/>
                    <a:pt x="1774" y="2059"/>
                    <a:pt x="1769" y="2056"/>
                  </a:cubicBezTo>
                  <a:cubicBezTo>
                    <a:pt x="1747" y="2020"/>
                    <a:pt x="1752" y="2016"/>
                    <a:pt x="1745" y="2010"/>
                  </a:cubicBezTo>
                  <a:cubicBezTo>
                    <a:pt x="1715" y="1936"/>
                    <a:pt x="1713" y="1925"/>
                    <a:pt x="1702" y="1914"/>
                  </a:cubicBezTo>
                  <a:cubicBezTo>
                    <a:pt x="1630" y="1803"/>
                    <a:pt x="1634" y="1800"/>
                    <a:pt x="1628" y="1797"/>
                  </a:cubicBezTo>
                  <a:cubicBezTo>
                    <a:pt x="1600" y="1765"/>
                    <a:pt x="1599" y="1763"/>
                    <a:pt x="1597" y="1761"/>
                  </a:cubicBezTo>
                  <a:cubicBezTo>
                    <a:pt x="1566" y="1730"/>
                    <a:pt x="1561" y="1720"/>
                    <a:pt x="1556" y="1724"/>
                  </a:cubicBezTo>
                  <a:cubicBezTo>
                    <a:pt x="1586" y="1755"/>
                    <a:pt x="1586" y="1757"/>
                    <a:pt x="1586" y="1758"/>
                  </a:cubicBezTo>
                  <a:cubicBezTo>
                    <a:pt x="1615" y="1791"/>
                    <a:pt x="1614" y="1796"/>
                    <a:pt x="1620" y="1801"/>
                  </a:cubicBezTo>
                  <a:cubicBezTo>
                    <a:pt x="1654" y="1845"/>
                    <a:pt x="1656" y="1849"/>
                    <a:pt x="1658" y="1854"/>
                  </a:cubicBezTo>
                  <a:cubicBezTo>
                    <a:pt x="1689" y="1898"/>
                    <a:pt x="1690" y="1916"/>
                    <a:pt x="1706" y="1935"/>
                  </a:cubicBezTo>
                  <a:cubicBezTo>
                    <a:pt x="1722" y="1975"/>
                    <a:pt x="1720" y="1980"/>
                    <a:pt x="1727" y="1986"/>
                  </a:cubicBezTo>
                  <a:cubicBezTo>
                    <a:pt x="1749" y="2039"/>
                    <a:pt x="1747" y="2042"/>
                    <a:pt x="1751" y="2046"/>
                  </a:cubicBezTo>
                  <a:cubicBezTo>
                    <a:pt x="1731" y="2045"/>
                    <a:pt x="1736" y="2043"/>
                    <a:pt x="1736" y="2042"/>
                  </a:cubicBezTo>
                  <a:cubicBezTo>
                    <a:pt x="1729" y="2030"/>
                    <a:pt x="1722" y="2030"/>
                    <a:pt x="1721" y="2025"/>
                  </a:cubicBezTo>
                  <a:cubicBezTo>
                    <a:pt x="1705" y="1989"/>
                    <a:pt x="1703" y="1986"/>
                    <a:pt x="1701" y="1982"/>
                  </a:cubicBezTo>
                  <a:cubicBezTo>
                    <a:pt x="1678" y="1917"/>
                    <a:pt x="1672" y="1914"/>
                    <a:pt x="1673" y="1911"/>
                  </a:cubicBezTo>
                  <a:cubicBezTo>
                    <a:pt x="1649" y="1865"/>
                    <a:pt x="1643" y="1851"/>
                    <a:pt x="1635" y="1837"/>
                  </a:cubicBezTo>
                  <a:cubicBezTo>
                    <a:pt x="1559" y="1756"/>
                    <a:pt x="1556" y="1741"/>
                    <a:pt x="1551" y="1745"/>
                  </a:cubicBezTo>
                  <a:cubicBezTo>
                    <a:pt x="1597" y="1790"/>
                    <a:pt x="1595" y="1802"/>
                    <a:pt x="1601" y="1806"/>
                  </a:cubicBezTo>
                  <a:cubicBezTo>
                    <a:pt x="1633" y="1854"/>
                    <a:pt x="1637" y="1856"/>
                    <a:pt x="1640" y="1859"/>
                  </a:cubicBezTo>
                  <a:cubicBezTo>
                    <a:pt x="1659" y="1900"/>
                    <a:pt x="1663" y="1912"/>
                    <a:pt x="1668" y="1924"/>
                  </a:cubicBezTo>
                  <a:cubicBezTo>
                    <a:pt x="1678" y="1954"/>
                    <a:pt x="1685" y="1958"/>
                    <a:pt x="1682" y="1961"/>
                  </a:cubicBezTo>
                  <a:cubicBezTo>
                    <a:pt x="1703" y="2007"/>
                    <a:pt x="1705" y="2010"/>
                    <a:pt x="1705" y="2013"/>
                  </a:cubicBezTo>
                  <a:cubicBezTo>
                    <a:pt x="1678" y="2001"/>
                    <a:pt x="1677" y="1990"/>
                    <a:pt x="1672" y="1979"/>
                  </a:cubicBezTo>
                  <a:cubicBezTo>
                    <a:pt x="1652" y="1934"/>
                    <a:pt x="1653" y="1923"/>
                    <a:pt x="1645" y="1912"/>
                  </a:cubicBezTo>
                  <a:cubicBezTo>
                    <a:pt x="1599" y="1833"/>
                    <a:pt x="1593" y="1822"/>
                    <a:pt x="1586" y="1811"/>
                  </a:cubicBezTo>
                  <a:cubicBezTo>
                    <a:pt x="1536" y="1756"/>
                    <a:pt x="1532" y="1745"/>
                    <a:pt x="1528" y="1751"/>
                  </a:cubicBezTo>
                  <a:cubicBezTo>
                    <a:pt x="1611" y="1868"/>
                    <a:pt x="1622" y="1877"/>
                    <a:pt x="1621" y="1884"/>
                  </a:cubicBezTo>
                  <a:cubicBezTo>
                    <a:pt x="1657" y="1966"/>
                    <a:pt x="1659" y="1973"/>
                    <a:pt x="1661" y="1980"/>
                  </a:cubicBezTo>
                  <a:cubicBezTo>
                    <a:pt x="1659" y="1992"/>
                    <a:pt x="1650" y="1988"/>
                    <a:pt x="1654" y="1985"/>
                  </a:cubicBezTo>
                  <a:cubicBezTo>
                    <a:pt x="1639" y="1948"/>
                    <a:pt x="1637" y="1945"/>
                    <a:pt x="1637" y="1942"/>
                  </a:cubicBezTo>
                  <a:cubicBezTo>
                    <a:pt x="1617" y="1901"/>
                    <a:pt x="1611" y="1897"/>
                    <a:pt x="1611" y="1893"/>
                  </a:cubicBezTo>
                  <a:cubicBezTo>
                    <a:pt x="1598" y="1864"/>
                    <a:pt x="1591" y="1859"/>
                    <a:pt x="1592" y="1854"/>
                  </a:cubicBezTo>
                  <a:cubicBezTo>
                    <a:pt x="1557" y="1807"/>
                    <a:pt x="1547" y="1795"/>
                    <a:pt x="1534" y="1775"/>
                  </a:cubicBezTo>
                  <a:cubicBezTo>
                    <a:pt x="1499" y="1716"/>
                    <a:pt x="1487" y="1716"/>
                    <a:pt x="1490" y="1709"/>
                  </a:cubicBezTo>
                  <a:cubicBezTo>
                    <a:pt x="1471" y="1695"/>
                    <a:pt x="1481" y="1700"/>
                    <a:pt x="1478" y="1705"/>
                  </a:cubicBezTo>
                  <a:cubicBezTo>
                    <a:pt x="1495" y="1729"/>
                    <a:pt x="1497" y="1739"/>
                    <a:pt x="1509" y="1750"/>
                  </a:cubicBezTo>
                  <a:cubicBezTo>
                    <a:pt x="1567" y="1831"/>
                    <a:pt x="1575" y="1850"/>
                    <a:pt x="1591" y="1870"/>
                  </a:cubicBezTo>
                  <a:cubicBezTo>
                    <a:pt x="1604" y="1903"/>
                    <a:pt x="1608" y="1908"/>
                    <a:pt x="1611" y="1913"/>
                  </a:cubicBezTo>
                  <a:cubicBezTo>
                    <a:pt x="1624" y="1938"/>
                    <a:pt x="1630" y="1948"/>
                    <a:pt x="1633" y="1958"/>
                  </a:cubicBezTo>
                  <a:cubicBezTo>
                    <a:pt x="1642" y="1982"/>
                    <a:pt x="1642" y="1986"/>
                    <a:pt x="1639" y="1984"/>
                  </a:cubicBezTo>
                  <a:cubicBezTo>
                    <a:pt x="1625" y="1963"/>
                    <a:pt x="1617" y="1957"/>
                    <a:pt x="1613" y="1952"/>
                  </a:cubicBezTo>
                  <a:cubicBezTo>
                    <a:pt x="1560" y="1857"/>
                    <a:pt x="1565" y="1850"/>
                    <a:pt x="1558" y="1849"/>
                  </a:cubicBezTo>
                  <a:cubicBezTo>
                    <a:pt x="1547" y="1828"/>
                    <a:pt x="1545" y="1823"/>
                    <a:pt x="1542" y="1817"/>
                  </a:cubicBezTo>
                  <a:cubicBezTo>
                    <a:pt x="1489" y="1732"/>
                    <a:pt x="1485" y="1727"/>
                    <a:pt x="1482" y="1722"/>
                  </a:cubicBezTo>
                  <a:cubicBezTo>
                    <a:pt x="1513" y="1785"/>
                    <a:pt x="1517" y="1796"/>
                    <a:pt x="1524" y="1807"/>
                  </a:cubicBezTo>
                  <a:cubicBezTo>
                    <a:pt x="1541" y="1834"/>
                    <a:pt x="1545" y="1836"/>
                    <a:pt x="1544" y="1839"/>
                  </a:cubicBezTo>
                  <a:cubicBezTo>
                    <a:pt x="1569" y="1882"/>
                    <a:pt x="1568" y="1884"/>
                    <a:pt x="1571" y="1887"/>
                  </a:cubicBezTo>
                  <a:cubicBezTo>
                    <a:pt x="1586" y="1924"/>
                    <a:pt x="1598" y="1930"/>
                    <a:pt x="1593" y="1935"/>
                  </a:cubicBezTo>
                  <a:cubicBezTo>
                    <a:pt x="1607" y="1957"/>
                    <a:pt x="1611" y="1963"/>
                    <a:pt x="1611" y="1969"/>
                  </a:cubicBezTo>
                  <a:cubicBezTo>
                    <a:pt x="1597" y="1946"/>
                    <a:pt x="1587" y="1941"/>
                    <a:pt x="1585" y="1936"/>
                  </a:cubicBezTo>
                  <a:cubicBezTo>
                    <a:pt x="1566" y="1896"/>
                    <a:pt x="1559" y="1888"/>
                    <a:pt x="1558" y="1882"/>
                  </a:cubicBezTo>
                  <a:cubicBezTo>
                    <a:pt x="1519" y="1808"/>
                    <a:pt x="1519" y="1803"/>
                    <a:pt x="1509" y="1796"/>
                  </a:cubicBezTo>
                  <a:cubicBezTo>
                    <a:pt x="1461" y="1735"/>
                    <a:pt x="1463" y="1723"/>
                    <a:pt x="1453" y="1729"/>
                  </a:cubicBezTo>
                  <a:cubicBezTo>
                    <a:pt x="1493" y="1780"/>
                    <a:pt x="1495" y="1789"/>
                    <a:pt x="1510" y="1807"/>
                  </a:cubicBezTo>
                  <a:cubicBezTo>
                    <a:pt x="1534" y="1842"/>
                    <a:pt x="1531" y="1846"/>
                    <a:pt x="1537" y="1851"/>
                  </a:cubicBezTo>
                  <a:cubicBezTo>
                    <a:pt x="1567" y="1924"/>
                    <a:pt x="1569" y="1925"/>
                    <a:pt x="1571" y="1930"/>
                  </a:cubicBezTo>
                  <a:cubicBezTo>
                    <a:pt x="1564" y="1936"/>
                    <a:pt x="1565" y="1932"/>
                    <a:pt x="1559" y="1926"/>
                  </a:cubicBezTo>
                  <a:cubicBezTo>
                    <a:pt x="1546" y="1892"/>
                    <a:pt x="1538" y="1883"/>
                    <a:pt x="1535" y="1875"/>
                  </a:cubicBezTo>
                  <a:cubicBezTo>
                    <a:pt x="1519" y="1836"/>
                    <a:pt x="1508" y="1831"/>
                    <a:pt x="1510" y="1827"/>
                  </a:cubicBezTo>
                  <a:cubicBezTo>
                    <a:pt x="1469" y="1771"/>
                    <a:pt x="1465" y="1766"/>
                    <a:pt x="1461" y="1761"/>
                  </a:cubicBezTo>
                  <a:cubicBezTo>
                    <a:pt x="1444" y="1739"/>
                    <a:pt x="1431" y="1733"/>
                    <a:pt x="1428" y="1723"/>
                  </a:cubicBezTo>
                  <a:cubicBezTo>
                    <a:pt x="1425" y="1727"/>
                    <a:pt x="1434" y="1739"/>
                    <a:pt x="1453" y="1759"/>
                  </a:cubicBezTo>
                  <a:cubicBezTo>
                    <a:pt x="1523" y="1869"/>
                    <a:pt x="1526" y="1882"/>
                    <a:pt x="1534" y="1894"/>
                  </a:cubicBezTo>
                  <a:cubicBezTo>
                    <a:pt x="1549" y="1926"/>
                    <a:pt x="1556" y="1929"/>
                    <a:pt x="1550" y="1932"/>
                  </a:cubicBezTo>
                  <a:cubicBezTo>
                    <a:pt x="1542" y="1913"/>
                    <a:pt x="1534" y="1909"/>
                    <a:pt x="1533" y="1906"/>
                  </a:cubicBezTo>
                  <a:cubicBezTo>
                    <a:pt x="1495" y="1833"/>
                    <a:pt x="1476" y="1810"/>
                    <a:pt x="1459" y="1785"/>
                  </a:cubicBezTo>
                  <a:cubicBezTo>
                    <a:pt x="1417" y="1742"/>
                    <a:pt x="1414" y="1733"/>
                    <a:pt x="1410" y="1736"/>
                  </a:cubicBezTo>
                  <a:cubicBezTo>
                    <a:pt x="1394" y="1726"/>
                    <a:pt x="1394" y="1727"/>
                    <a:pt x="1402" y="1734"/>
                  </a:cubicBezTo>
                  <a:cubicBezTo>
                    <a:pt x="1439" y="1772"/>
                    <a:pt x="1445" y="1779"/>
                    <a:pt x="1451" y="1786"/>
                  </a:cubicBezTo>
                  <a:cubicBezTo>
                    <a:pt x="1508" y="1883"/>
                    <a:pt x="1516" y="1888"/>
                    <a:pt x="1515" y="1893"/>
                  </a:cubicBezTo>
                  <a:cubicBezTo>
                    <a:pt x="1504" y="1899"/>
                    <a:pt x="1504" y="1879"/>
                    <a:pt x="1491" y="1865"/>
                  </a:cubicBezTo>
                  <a:cubicBezTo>
                    <a:pt x="1444" y="1801"/>
                    <a:pt x="1434" y="1788"/>
                    <a:pt x="1426" y="1777"/>
                  </a:cubicBezTo>
                  <a:cubicBezTo>
                    <a:pt x="1377" y="1728"/>
                    <a:pt x="1370" y="1719"/>
                    <a:pt x="1362" y="1714"/>
                  </a:cubicBezTo>
                  <a:cubicBezTo>
                    <a:pt x="1346" y="1711"/>
                    <a:pt x="1356" y="1715"/>
                    <a:pt x="1366" y="1722"/>
                  </a:cubicBezTo>
                  <a:cubicBezTo>
                    <a:pt x="1407" y="1762"/>
                    <a:pt x="1407" y="1764"/>
                    <a:pt x="1408" y="1766"/>
                  </a:cubicBezTo>
                  <a:cubicBezTo>
                    <a:pt x="1428" y="1793"/>
                    <a:pt x="1434" y="1799"/>
                    <a:pt x="1437" y="1807"/>
                  </a:cubicBezTo>
                  <a:cubicBezTo>
                    <a:pt x="1487" y="1871"/>
                    <a:pt x="1483" y="1873"/>
                    <a:pt x="1487" y="1877"/>
                  </a:cubicBezTo>
                  <a:cubicBezTo>
                    <a:pt x="1476" y="1863"/>
                    <a:pt x="1472" y="1862"/>
                    <a:pt x="1468" y="1856"/>
                  </a:cubicBezTo>
                  <a:cubicBezTo>
                    <a:pt x="1427" y="1802"/>
                    <a:pt x="1420" y="1793"/>
                    <a:pt x="1413" y="1785"/>
                  </a:cubicBezTo>
                  <a:cubicBezTo>
                    <a:pt x="1367" y="1738"/>
                    <a:pt x="1363" y="1737"/>
                    <a:pt x="1359" y="1734"/>
                  </a:cubicBezTo>
                  <a:cubicBezTo>
                    <a:pt x="1354" y="1737"/>
                    <a:pt x="1364" y="1736"/>
                    <a:pt x="1360" y="1742"/>
                  </a:cubicBezTo>
                  <a:cubicBezTo>
                    <a:pt x="1397" y="1776"/>
                    <a:pt x="1401" y="1785"/>
                    <a:pt x="1407" y="1785"/>
                  </a:cubicBezTo>
                  <a:cubicBezTo>
                    <a:pt x="1423" y="1806"/>
                    <a:pt x="1419" y="1809"/>
                    <a:pt x="1425" y="1812"/>
                  </a:cubicBezTo>
                  <a:cubicBezTo>
                    <a:pt x="1406" y="1793"/>
                    <a:pt x="1402" y="1796"/>
                    <a:pt x="1399" y="1789"/>
                  </a:cubicBezTo>
                  <a:cubicBezTo>
                    <a:pt x="1348" y="1746"/>
                    <a:pt x="1344" y="1739"/>
                    <a:pt x="1339" y="1737"/>
                  </a:cubicBezTo>
                  <a:cubicBezTo>
                    <a:pt x="1363" y="1764"/>
                    <a:pt x="1373" y="1773"/>
                    <a:pt x="1384" y="1782"/>
                  </a:cubicBezTo>
                  <a:cubicBezTo>
                    <a:pt x="1426" y="1841"/>
                    <a:pt x="1439" y="1847"/>
                    <a:pt x="1436" y="1852"/>
                  </a:cubicBezTo>
                  <a:cubicBezTo>
                    <a:pt x="1387" y="1806"/>
                    <a:pt x="1370" y="1785"/>
                    <a:pt x="1346" y="1769"/>
                  </a:cubicBezTo>
                  <a:cubicBezTo>
                    <a:pt x="1360" y="1787"/>
                    <a:pt x="1371" y="1797"/>
                    <a:pt x="1382" y="1810"/>
                  </a:cubicBezTo>
                  <a:cubicBezTo>
                    <a:pt x="1406" y="1837"/>
                    <a:pt x="1399" y="1838"/>
                    <a:pt x="1397" y="1837"/>
                  </a:cubicBezTo>
                  <a:cubicBezTo>
                    <a:pt x="1375" y="1825"/>
                    <a:pt x="1370" y="1821"/>
                    <a:pt x="1364" y="1819"/>
                  </a:cubicBezTo>
                  <a:cubicBezTo>
                    <a:pt x="1320" y="1789"/>
                    <a:pt x="1322" y="1785"/>
                    <a:pt x="1315" y="1787"/>
                  </a:cubicBezTo>
                  <a:cubicBezTo>
                    <a:pt x="1340" y="1807"/>
                    <a:pt x="1342" y="1812"/>
                    <a:pt x="1345" y="1810"/>
                  </a:cubicBezTo>
                  <a:cubicBezTo>
                    <a:pt x="1368" y="1829"/>
                    <a:pt x="1363" y="1830"/>
                    <a:pt x="1362" y="1830"/>
                  </a:cubicBezTo>
                  <a:cubicBezTo>
                    <a:pt x="1356" y="1828"/>
                    <a:pt x="1352" y="1825"/>
                    <a:pt x="1351" y="1825"/>
                  </a:cubicBezTo>
                  <a:cubicBezTo>
                    <a:pt x="1327" y="1814"/>
                    <a:pt x="1316" y="1808"/>
                    <a:pt x="1305" y="1801"/>
                  </a:cubicBezTo>
                  <a:cubicBezTo>
                    <a:pt x="1262" y="1781"/>
                    <a:pt x="1259" y="1767"/>
                    <a:pt x="1256" y="1772"/>
                  </a:cubicBezTo>
                  <a:cubicBezTo>
                    <a:pt x="1310" y="1809"/>
                    <a:pt x="1312" y="1813"/>
                    <a:pt x="1315" y="1816"/>
                  </a:cubicBezTo>
                  <a:cubicBezTo>
                    <a:pt x="1348" y="1831"/>
                    <a:pt x="1354" y="1834"/>
                    <a:pt x="1360" y="1837"/>
                  </a:cubicBezTo>
                  <a:cubicBezTo>
                    <a:pt x="1335" y="1835"/>
                    <a:pt x="1324" y="1831"/>
                    <a:pt x="1313" y="1827"/>
                  </a:cubicBezTo>
                  <a:cubicBezTo>
                    <a:pt x="1261" y="1800"/>
                    <a:pt x="1258" y="1801"/>
                    <a:pt x="1256" y="1798"/>
                  </a:cubicBezTo>
                  <a:cubicBezTo>
                    <a:pt x="1273" y="1814"/>
                    <a:pt x="1277" y="1818"/>
                    <a:pt x="1281" y="1817"/>
                  </a:cubicBezTo>
                  <a:cubicBezTo>
                    <a:pt x="1357" y="1850"/>
                    <a:pt x="1373" y="1856"/>
                    <a:pt x="1389" y="1858"/>
                  </a:cubicBezTo>
                  <a:cubicBezTo>
                    <a:pt x="1405" y="1865"/>
                    <a:pt x="1410" y="1855"/>
                    <a:pt x="1414" y="1863"/>
                  </a:cubicBezTo>
                  <a:cubicBezTo>
                    <a:pt x="1444" y="1870"/>
                    <a:pt x="1451" y="1864"/>
                    <a:pt x="1456" y="1875"/>
                  </a:cubicBezTo>
                  <a:cubicBezTo>
                    <a:pt x="1436" y="1875"/>
                    <a:pt x="1434" y="1872"/>
                    <a:pt x="1432" y="1873"/>
                  </a:cubicBezTo>
                  <a:cubicBezTo>
                    <a:pt x="1374" y="1864"/>
                    <a:pt x="1366" y="1865"/>
                    <a:pt x="1358" y="1865"/>
                  </a:cubicBezTo>
                  <a:cubicBezTo>
                    <a:pt x="1291" y="1849"/>
                    <a:pt x="1274" y="1844"/>
                    <a:pt x="1258" y="1837"/>
                  </a:cubicBezTo>
                  <a:cubicBezTo>
                    <a:pt x="1235" y="1830"/>
                    <a:pt x="1245" y="1833"/>
                    <a:pt x="1254" y="1843"/>
                  </a:cubicBezTo>
                  <a:cubicBezTo>
                    <a:pt x="1297" y="1857"/>
                    <a:pt x="1302" y="1862"/>
                    <a:pt x="1309" y="1862"/>
                  </a:cubicBezTo>
                  <a:cubicBezTo>
                    <a:pt x="1370" y="1874"/>
                    <a:pt x="1373" y="1874"/>
                    <a:pt x="1376" y="1876"/>
                  </a:cubicBezTo>
                  <a:cubicBezTo>
                    <a:pt x="1408" y="1881"/>
                    <a:pt x="1411" y="1881"/>
                    <a:pt x="1414" y="1880"/>
                  </a:cubicBezTo>
                  <a:cubicBezTo>
                    <a:pt x="1453" y="1886"/>
                    <a:pt x="1460" y="1888"/>
                    <a:pt x="1468" y="1888"/>
                  </a:cubicBezTo>
                  <a:cubicBezTo>
                    <a:pt x="1485" y="1901"/>
                    <a:pt x="1482" y="1899"/>
                    <a:pt x="1480" y="1895"/>
                  </a:cubicBezTo>
                  <a:cubicBezTo>
                    <a:pt x="1446" y="1893"/>
                    <a:pt x="1439" y="1894"/>
                    <a:pt x="1433" y="1892"/>
                  </a:cubicBezTo>
                  <a:cubicBezTo>
                    <a:pt x="1389" y="1885"/>
                    <a:pt x="1383" y="1890"/>
                    <a:pt x="1377" y="1886"/>
                  </a:cubicBezTo>
                  <a:cubicBezTo>
                    <a:pt x="1312" y="1879"/>
                    <a:pt x="1305" y="1878"/>
                    <a:pt x="1298" y="1877"/>
                  </a:cubicBezTo>
                  <a:cubicBezTo>
                    <a:pt x="1251" y="1868"/>
                    <a:pt x="1244" y="1862"/>
                    <a:pt x="1238" y="1860"/>
                  </a:cubicBezTo>
                  <a:cubicBezTo>
                    <a:pt x="1194" y="1840"/>
                    <a:pt x="1191" y="1831"/>
                    <a:pt x="1187" y="1832"/>
                  </a:cubicBezTo>
                  <a:cubicBezTo>
                    <a:pt x="1191" y="1840"/>
                    <a:pt x="1193" y="1842"/>
                    <a:pt x="1196" y="1842"/>
                  </a:cubicBezTo>
                  <a:cubicBezTo>
                    <a:pt x="1235" y="1868"/>
                    <a:pt x="1231" y="1872"/>
                    <a:pt x="1237" y="1876"/>
                  </a:cubicBezTo>
                  <a:cubicBezTo>
                    <a:pt x="1277" y="1893"/>
                    <a:pt x="1287" y="1900"/>
                    <a:pt x="1297" y="1901"/>
                  </a:cubicBezTo>
                  <a:cubicBezTo>
                    <a:pt x="1344" y="1919"/>
                    <a:pt x="1345" y="1915"/>
                    <a:pt x="1347" y="1915"/>
                  </a:cubicBezTo>
                  <a:cubicBezTo>
                    <a:pt x="1368" y="1921"/>
                    <a:pt x="1378" y="1923"/>
                    <a:pt x="1388" y="1923"/>
                  </a:cubicBezTo>
                  <a:cubicBezTo>
                    <a:pt x="1424" y="1924"/>
                    <a:pt x="1429" y="1924"/>
                    <a:pt x="1434" y="1926"/>
                  </a:cubicBezTo>
                  <a:cubicBezTo>
                    <a:pt x="1471" y="1929"/>
                    <a:pt x="1476" y="1925"/>
                    <a:pt x="1482" y="1924"/>
                  </a:cubicBezTo>
                  <a:cubicBezTo>
                    <a:pt x="1534" y="1939"/>
                    <a:pt x="1537" y="1934"/>
                    <a:pt x="1540" y="1941"/>
                  </a:cubicBezTo>
                  <a:cubicBezTo>
                    <a:pt x="1500" y="1945"/>
                    <a:pt x="1498" y="1942"/>
                    <a:pt x="1495" y="1942"/>
                  </a:cubicBezTo>
                  <a:cubicBezTo>
                    <a:pt x="1459" y="1941"/>
                    <a:pt x="1454" y="1941"/>
                    <a:pt x="1449" y="1939"/>
                  </a:cubicBezTo>
                  <a:cubicBezTo>
                    <a:pt x="1431" y="1941"/>
                    <a:pt x="1428" y="1939"/>
                    <a:pt x="1426" y="1939"/>
                  </a:cubicBezTo>
                  <a:cubicBezTo>
                    <a:pt x="1378" y="1935"/>
                    <a:pt x="1368" y="1933"/>
                    <a:pt x="1358" y="1932"/>
                  </a:cubicBezTo>
                  <a:cubicBezTo>
                    <a:pt x="1308" y="1915"/>
                    <a:pt x="1302" y="1919"/>
                    <a:pt x="1298" y="1912"/>
                  </a:cubicBezTo>
                  <a:cubicBezTo>
                    <a:pt x="1255" y="1901"/>
                    <a:pt x="1252" y="1892"/>
                    <a:pt x="1248" y="1898"/>
                  </a:cubicBezTo>
                  <a:cubicBezTo>
                    <a:pt x="1315" y="1926"/>
                    <a:pt x="1322" y="1930"/>
                    <a:pt x="1329" y="1934"/>
                  </a:cubicBezTo>
                  <a:cubicBezTo>
                    <a:pt x="1363" y="1942"/>
                    <a:pt x="1366" y="1946"/>
                    <a:pt x="1370" y="1942"/>
                  </a:cubicBezTo>
                  <a:cubicBezTo>
                    <a:pt x="1405" y="1951"/>
                    <a:pt x="1409" y="1944"/>
                    <a:pt x="1412" y="1951"/>
                  </a:cubicBezTo>
                  <a:cubicBezTo>
                    <a:pt x="1436" y="1950"/>
                    <a:pt x="1440" y="1952"/>
                    <a:pt x="1443" y="1950"/>
                  </a:cubicBezTo>
                  <a:cubicBezTo>
                    <a:pt x="1503" y="1951"/>
                    <a:pt x="1509" y="1953"/>
                    <a:pt x="1516" y="1953"/>
                  </a:cubicBezTo>
                  <a:cubicBezTo>
                    <a:pt x="1533" y="1951"/>
                    <a:pt x="1535" y="1956"/>
                    <a:pt x="1538" y="1951"/>
                  </a:cubicBezTo>
                  <a:cubicBezTo>
                    <a:pt x="1563" y="1955"/>
                    <a:pt x="1566" y="1957"/>
                    <a:pt x="1570" y="1958"/>
                  </a:cubicBezTo>
                  <a:cubicBezTo>
                    <a:pt x="1559" y="1961"/>
                    <a:pt x="1554" y="1959"/>
                    <a:pt x="1548" y="1957"/>
                  </a:cubicBezTo>
                  <a:cubicBezTo>
                    <a:pt x="1508" y="1964"/>
                    <a:pt x="1503" y="1955"/>
                    <a:pt x="1497" y="1961"/>
                  </a:cubicBezTo>
                  <a:cubicBezTo>
                    <a:pt x="1474" y="1964"/>
                    <a:pt x="1469" y="1958"/>
                    <a:pt x="1463" y="1959"/>
                  </a:cubicBezTo>
                  <a:cubicBezTo>
                    <a:pt x="1409" y="1959"/>
                    <a:pt x="1407" y="1959"/>
                    <a:pt x="1404" y="1958"/>
                  </a:cubicBezTo>
                  <a:cubicBezTo>
                    <a:pt x="1376" y="1951"/>
                    <a:pt x="1373" y="1953"/>
                    <a:pt x="1371" y="1953"/>
                  </a:cubicBezTo>
                  <a:cubicBezTo>
                    <a:pt x="1342" y="1946"/>
                    <a:pt x="1340" y="1946"/>
                    <a:pt x="1337" y="1947"/>
                  </a:cubicBezTo>
                  <a:cubicBezTo>
                    <a:pt x="1306" y="1936"/>
                    <a:pt x="1300" y="1933"/>
                    <a:pt x="1295" y="1929"/>
                  </a:cubicBezTo>
                  <a:cubicBezTo>
                    <a:pt x="1311" y="1945"/>
                    <a:pt x="1321" y="1945"/>
                    <a:pt x="1330" y="1953"/>
                  </a:cubicBezTo>
                  <a:cubicBezTo>
                    <a:pt x="1406" y="1967"/>
                    <a:pt x="1412" y="1971"/>
                    <a:pt x="1417" y="1970"/>
                  </a:cubicBezTo>
                  <a:cubicBezTo>
                    <a:pt x="1439" y="1969"/>
                    <a:pt x="1441" y="1974"/>
                    <a:pt x="1444" y="1970"/>
                  </a:cubicBezTo>
                  <a:cubicBezTo>
                    <a:pt x="1465" y="1968"/>
                    <a:pt x="1468" y="1968"/>
                    <a:pt x="1471" y="1972"/>
                  </a:cubicBezTo>
                  <a:cubicBezTo>
                    <a:pt x="1495" y="1970"/>
                    <a:pt x="1501" y="1970"/>
                    <a:pt x="1507" y="1969"/>
                  </a:cubicBezTo>
                  <a:cubicBezTo>
                    <a:pt x="1590" y="1975"/>
                    <a:pt x="1601" y="1977"/>
                    <a:pt x="1613" y="1981"/>
                  </a:cubicBezTo>
                  <a:cubicBezTo>
                    <a:pt x="1550" y="1985"/>
                    <a:pt x="1546" y="1982"/>
                    <a:pt x="1542" y="1982"/>
                  </a:cubicBezTo>
                  <a:cubicBezTo>
                    <a:pt x="1459" y="1988"/>
                    <a:pt x="1455" y="1990"/>
                    <a:pt x="1452" y="1989"/>
                  </a:cubicBezTo>
                  <a:cubicBezTo>
                    <a:pt x="1436" y="1987"/>
                    <a:pt x="1432" y="1989"/>
                    <a:pt x="1428" y="1989"/>
                  </a:cubicBezTo>
                  <a:cubicBezTo>
                    <a:pt x="1385" y="1980"/>
                    <a:pt x="1377" y="1978"/>
                    <a:pt x="1369" y="1974"/>
                  </a:cubicBezTo>
                  <a:cubicBezTo>
                    <a:pt x="1327" y="1967"/>
                    <a:pt x="1332" y="1968"/>
                    <a:pt x="1337" y="1970"/>
                  </a:cubicBezTo>
                  <a:cubicBezTo>
                    <a:pt x="1394" y="1989"/>
                    <a:pt x="1400" y="1992"/>
                    <a:pt x="1407" y="1994"/>
                  </a:cubicBezTo>
                  <a:cubicBezTo>
                    <a:pt x="1442" y="2001"/>
                    <a:pt x="1447" y="1993"/>
                    <a:pt x="1451" y="1998"/>
                  </a:cubicBezTo>
                  <a:cubicBezTo>
                    <a:pt x="1487" y="1996"/>
                    <a:pt x="1495" y="1997"/>
                    <a:pt x="1504" y="1995"/>
                  </a:cubicBezTo>
                  <a:cubicBezTo>
                    <a:pt x="1559" y="1991"/>
                    <a:pt x="1563" y="1992"/>
                    <a:pt x="1568" y="1989"/>
                  </a:cubicBezTo>
                  <a:cubicBezTo>
                    <a:pt x="1606" y="1992"/>
                    <a:pt x="1610" y="1991"/>
                    <a:pt x="1613" y="1995"/>
                  </a:cubicBezTo>
                  <a:cubicBezTo>
                    <a:pt x="1597" y="1999"/>
                    <a:pt x="1593" y="1994"/>
                    <a:pt x="1589" y="1996"/>
                  </a:cubicBezTo>
                  <a:cubicBezTo>
                    <a:pt x="1540" y="1996"/>
                    <a:pt x="1530" y="2006"/>
                    <a:pt x="1522" y="2000"/>
                  </a:cubicBezTo>
                  <a:cubicBezTo>
                    <a:pt x="1435" y="2015"/>
                    <a:pt x="1427" y="2013"/>
                    <a:pt x="1419" y="2014"/>
                  </a:cubicBezTo>
                  <a:cubicBezTo>
                    <a:pt x="1387" y="2010"/>
                    <a:pt x="1380" y="2015"/>
                    <a:pt x="1373" y="2011"/>
                  </a:cubicBezTo>
                  <a:cubicBezTo>
                    <a:pt x="1321" y="2001"/>
                    <a:pt x="1314" y="1994"/>
                    <a:pt x="1306" y="1998"/>
                  </a:cubicBezTo>
                  <a:cubicBezTo>
                    <a:pt x="1360" y="2016"/>
                    <a:pt x="1363" y="2017"/>
                    <a:pt x="1366" y="2020"/>
                  </a:cubicBezTo>
                  <a:cubicBezTo>
                    <a:pt x="1460" y="2023"/>
                    <a:pt x="1472" y="2021"/>
                    <a:pt x="1484" y="2019"/>
                  </a:cubicBezTo>
                  <a:cubicBezTo>
                    <a:pt x="1525" y="2010"/>
                    <a:pt x="1531" y="2015"/>
                    <a:pt x="1537" y="2010"/>
                  </a:cubicBezTo>
                  <a:cubicBezTo>
                    <a:pt x="1568" y="2009"/>
                    <a:pt x="1580" y="2009"/>
                    <a:pt x="1593" y="2004"/>
                  </a:cubicBezTo>
                  <a:cubicBezTo>
                    <a:pt x="1659" y="2015"/>
                    <a:pt x="1655" y="2015"/>
                    <a:pt x="1652" y="2013"/>
                  </a:cubicBezTo>
                  <a:cubicBezTo>
                    <a:pt x="1627" y="2014"/>
                    <a:pt x="1624" y="2010"/>
                    <a:pt x="1620" y="2012"/>
                  </a:cubicBezTo>
                  <a:cubicBezTo>
                    <a:pt x="1560" y="2015"/>
                    <a:pt x="1558" y="2013"/>
                    <a:pt x="1555" y="2014"/>
                  </a:cubicBezTo>
                  <a:cubicBezTo>
                    <a:pt x="1496" y="2023"/>
                    <a:pt x="1475" y="2031"/>
                    <a:pt x="1455" y="2032"/>
                  </a:cubicBezTo>
                  <a:cubicBezTo>
                    <a:pt x="1436" y="2034"/>
                    <a:pt x="1431" y="2034"/>
                    <a:pt x="1425" y="2035"/>
                  </a:cubicBezTo>
                  <a:cubicBezTo>
                    <a:pt x="1408" y="2032"/>
                    <a:pt x="1405" y="2034"/>
                    <a:pt x="1402" y="2032"/>
                  </a:cubicBezTo>
                  <a:cubicBezTo>
                    <a:pt x="1354" y="2025"/>
                    <a:pt x="1344" y="2022"/>
                    <a:pt x="1334" y="2023"/>
                  </a:cubicBezTo>
                  <a:cubicBezTo>
                    <a:pt x="1379" y="2036"/>
                    <a:pt x="1386" y="2039"/>
                    <a:pt x="1393" y="2037"/>
                  </a:cubicBezTo>
                  <a:cubicBezTo>
                    <a:pt x="1421" y="2042"/>
                    <a:pt x="1429" y="2044"/>
                    <a:pt x="1437" y="2042"/>
                  </a:cubicBezTo>
                  <a:cubicBezTo>
                    <a:pt x="1470" y="2041"/>
                    <a:pt x="1479" y="2038"/>
                    <a:pt x="1487" y="2036"/>
                  </a:cubicBezTo>
                  <a:cubicBezTo>
                    <a:pt x="1527" y="2027"/>
                    <a:pt x="1530" y="2029"/>
                    <a:pt x="1534" y="2030"/>
                  </a:cubicBezTo>
                  <a:cubicBezTo>
                    <a:pt x="1579" y="2019"/>
                    <a:pt x="1581" y="2021"/>
                    <a:pt x="1584" y="2021"/>
                  </a:cubicBezTo>
                  <a:cubicBezTo>
                    <a:pt x="1624" y="2020"/>
                    <a:pt x="1628" y="2027"/>
                    <a:pt x="1633" y="2021"/>
                  </a:cubicBezTo>
                  <a:cubicBezTo>
                    <a:pt x="1660" y="2020"/>
                    <a:pt x="1662" y="2027"/>
                    <a:pt x="1666" y="2025"/>
                  </a:cubicBezTo>
                  <a:cubicBezTo>
                    <a:pt x="1674" y="2034"/>
                    <a:pt x="1666" y="2034"/>
                    <a:pt x="1659" y="2030"/>
                  </a:cubicBezTo>
                  <a:cubicBezTo>
                    <a:pt x="1620" y="2036"/>
                    <a:pt x="1616" y="2031"/>
                    <a:pt x="1612" y="2034"/>
                  </a:cubicBezTo>
                  <a:cubicBezTo>
                    <a:pt x="1572" y="2039"/>
                    <a:pt x="1567" y="2040"/>
                    <a:pt x="1563" y="2039"/>
                  </a:cubicBezTo>
                  <a:cubicBezTo>
                    <a:pt x="1523" y="2047"/>
                    <a:pt x="1514" y="2051"/>
                    <a:pt x="1505" y="2053"/>
                  </a:cubicBezTo>
                  <a:cubicBezTo>
                    <a:pt x="1459" y="2061"/>
                    <a:pt x="1457" y="2057"/>
                    <a:pt x="1455" y="2059"/>
                  </a:cubicBezTo>
                  <a:cubicBezTo>
                    <a:pt x="1413" y="2061"/>
                    <a:pt x="1408" y="2058"/>
                    <a:pt x="1404" y="2060"/>
                  </a:cubicBezTo>
                  <a:cubicBezTo>
                    <a:pt x="1384" y="2058"/>
                    <a:pt x="1379" y="2058"/>
                    <a:pt x="1375" y="2056"/>
                  </a:cubicBezTo>
                  <a:cubicBezTo>
                    <a:pt x="1369" y="2062"/>
                    <a:pt x="1374" y="2062"/>
                    <a:pt x="1379" y="2064"/>
                  </a:cubicBezTo>
                  <a:cubicBezTo>
                    <a:pt x="1401" y="2067"/>
                    <a:pt x="1404" y="2067"/>
                    <a:pt x="1406" y="2066"/>
                  </a:cubicBezTo>
                  <a:cubicBezTo>
                    <a:pt x="1450" y="2069"/>
                    <a:pt x="1452" y="2068"/>
                    <a:pt x="1454" y="2068"/>
                  </a:cubicBezTo>
                  <a:cubicBezTo>
                    <a:pt x="1479" y="2066"/>
                    <a:pt x="1481" y="2068"/>
                    <a:pt x="1484" y="2065"/>
                  </a:cubicBezTo>
                  <a:cubicBezTo>
                    <a:pt x="1510" y="2057"/>
                    <a:pt x="1515" y="2064"/>
                    <a:pt x="1520" y="2060"/>
                  </a:cubicBezTo>
                  <a:cubicBezTo>
                    <a:pt x="1573" y="2046"/>
                    <a:pt x="1583" y="2047"/>
                    <a:pt x="1593" y="2042"/>
                  </a:cubicBezTo>
                  <a:cubicBezTo>
                    <a:pt x="1612" y="2043"/>
                    <a:pt x="1614" y="2045"/>
                    <a:pt x="1617" y="2042"/>
                  </a:cubicBezTo>
                  <a:cubicBezTo>
                    <a:pt x="1655" y="2040"/>
                    <a:pt x="1659" y="2040"/>
                    <a:pt x="1663" y="2042"/>
                  </a:cubicBezTo>
                  <a:cubicBezTo>
                    <a:pt x="1683" y="2045"/>
                    <a:pt x="1686" y="2043"/>
                    <a:pt x="1684" y="2046"/>
                  </a:cubicBezTo>
                  <a:cubicBezTo>
                    <a:pt x="1632" y="2050"/>
                    <a:pt x="1619" y="2059"/>
                    <a:pt x="1606" y="2056"/>
                  </a:cubicBezTo>
                  <a:cubicBezTo>
                    <a:pt x="1581" y="2061"/>
                    <a:pt x="1574" y="2065"/>
                    <a:pt x="1567" y="2065"/>
                  </a:cubicBezTo>
                  <a:cubicBezTo>
                    <a:pt x="1520" y="2079"/>
                    <a:pt x="1514" y="2076"/>
                    <a:pt x="1507" y="2079"/>
                  </a:cubicBezTo>
                  <a:cubicBezTo>
                    <a:pt x="1442" y="2084"/>
                    <a:pt x="1436" y="2084"/>
                    <a:pt x="1430" y="2083"/>
                  </a:cubicBezTo>
                  <a:cubicBezTo>
                    <a:pt x="1403" y="2082"/>
                    <a:pt x="1396" y="2084"/>
                    <a:pt x="1390" y="2081"/>
                  </a:cubicBezTo>
                  <a:cubicBezTo>
                    <a:pt x="1375" y="2083"/>
                    <a:pt x="1378" y="2083"/>
                    <a:pt x="1380" y="2086"/>
                  </a:cubicBezTo>
                  <a:cubicBezTo>
                    <a:pt x="1410" y="2091"/>
                    <a:pt x="1416" y="2088"/>
                    <a:pt x="1422" y="2090"/>
                  </a:cubicBezTo>
                  <a:cubicBezTo>
                    <a:pt x="1444" y="2093"/>
                    <a:pt x="1449" y="2090"/>
                    <a:pt x="1454" y="2091"/>
                  </a:cubicBezTo>
                  <a:cubicBezTo>
                    <a:pt x="1474" y="2092"/>
                    <a:pt x="1476" y="2090"/>
                    <a:pt x="1479" y="2090"/>
                  </a:cubicBezTo>
                  <a:cubicBezTo>
                    <a:pt x="1499" y="2092"/>
                    <a:pt x="1502" y="2086"/>
                    <a:pt x="1505" y="2090"/>
                  </a:cubicBezTo>
                  <a:cubicBezTo>
                    <a:pt x="1530" y="2088"/>
                    <a:pt x="1523" y="2089"/>
                    <a:pt x="1519" y="2089"/>
                  </a:cubicBezTo>
                  <a:cubicBezTo>
                    <a:pt x="1499" y="2094"/>
                    <a:pt x="1496" y="2093"/>
                    <a:pt x="1494" y="2094"/>
                  </a:cubicBezTo>
                  <a:cubicBezTo>
                    <a:pt x="1424" y="2102"/>
                    <a:pt x="1408" y="2102"/>
                    <a:pt x="1392" y="2099"/>
                  </a:cubicBezTo>
                  <a:cubicBezTo>
                    <a:pt x="1350" y="2100"/>
                    <a:pt x="1347" y="2091"/>
                    <a:pt x="1342" y="2099"/>
                  </a:cubicBezTo>
                  <a:cubicBezTo>
                    <a:pt x="1393" y="2108"/>
                    <a:pt x="1398" y="2108"/>
                    <a:pt x="1403" y="2109"/>
                  </a:cubicBezTo>
                  <a:cubicBezTo>
                    <a:pt x="1445" y="2109"/>
                    <a:pt x="1447" y="2109"/>
                    <a:pt x="1450" y="2109"/>
                  </a:cubicBezTo>
                  <a:cubicBezTo>
                    <a:pt x="1483" y="2107"/>
                    <a:pt x="1486" y="2108"/>
                    <a:pt x="1489" y="2104"/>
                  </a:cubicBezTo>
                  <a:cubicBezTo>
                    <a:pt x="1507" y="2105"/>
                    <a:pt x="1510" y="2099"/>
                    <a:pt x="1512" y="2101"/>
                  </a:cubicBezTo>
                  <a:cubicBezTo>
                    <a:pt x="1571" y="2083"/>
                    <a:pt x="1581" y="2084"/>
                    <a:pt x="1593" y="2077"/>
                  </a:cubicBezTo>
                  <a:cubicBezTo>
                    <a:pt x="1647" y="2067"/>
                    <a:pt x="1652" y="2068"/>
                    <a:pt x="1658" y="2069"/>
                  </a:cubicBezTo>
                  <a:cubicBezTo>
                    <a:pt x="1693" y="2064"/>
                    <a:pt x="1696" y="2064"/>
                    <a:pt x="1698" y="2066"/>
                  </a:cubicBezTo>
                  <a:cubicBezTo>
                    <a:pt x="1717" y="2068"/>
                    <a:pt x="1725" y="2064"/>
                    <a:pt x="1721" y="2069"/>
                  </a:cubicBezTo>
                  <a:cubicBezTo>
                    <a:pt x="1669" y="2080"/>
                    <a:pt x="1665" y="2078"/>
                    <a:pt x="1660" y="2078"/>
                  </a:cubicBezTo>
                  <a:cubicBezTo>
                    <a:pt x="1614" y="2094"/>
                    <a:pt x="1604" y="2100"/>
                    <a:pt x="1596" y="2097"/>
                  </a:cubicBezTo>
                  <a:cubicBezTo>
                    <a:pt x="1557" y="2116"/>
                    <a:pt x="1553" y="2109"/>
                    <a:pt x="1548" y="2116"/>
                  </a:cubicBezTo>
                  <a:cubicBezTo>
                    <a:pt x="1445" y="2138"/>
                    <a:pt x="1438" y="2131"/>
                    <a:pt x="1429" y="2136"/>
                  </a:cubicBezTo>
                  <a:cubicBezTo>
                    <a:pt x="1420" y="2142"/>
                    <a:pt x="1430" y="2141"/>
                    <a:pt x="1440" y="2141"/>
                  </a:cubicBezTo>
                  <a:cubicBezTo>
                    <a:pt x="1461" y="2139"/>
                    <a:pt x="1466" y="2143"/>
                    <a:pt x="1471" y="2140"/>
                  </a:cubicBezTo>
                  <a:cubicBezTo>
                    <a:pt x="1507" y="2138"/>
                    <a:pt x="1513" y="2132"/>
                    <a:pt x="1518" y="2134"/>
                  </a:cubicBezTo>
                  <a:cubicBezTo>
                    <a:pt x="1553" y="2125"/>
                    <a:pt x="1558" y="2124"/>
                    <a:pt x="1563" y="2120"/>
                  </a:cubicBezTo>
                  <a:cubicBezTo>
                    <a:pt x="1600" y="2106"/>
                    <a:pt x="1607" y="2107"/>
                    <a:pt x="1614" y="2105"/>
                  </a:cubicBezTo>
                  <a:cubicBezTo>
                    <a:pt x="1634" y="2100"/>
                    <a:pt x="1638" y="2093"/>
                    <a:pt x="1641" y="2096"/>
                  </a:cubicBezTo>
                  <a:cubicBezTo>
                    <a:pt x="1680" y="2089"/>
                    <a:pt x="1688" y="2081"/>
                    <a:pt x="1694" y="2084"/>
                  </a:cubicBezTo>
                  <a:cubicBezTo>
                    <a:pt x="1728" y="2085"/>
                    <a:pt x="1733" y="2076"/>
                    <a:pt x="1736" y="2079"/>
                  </a:cubicBezTo>
                  <a:cubicBezTo>
                    <a:pt x="1753" y="2083"/>
                    <a:pt x="1748" y="2081"/>
                    <a:pt x="1744" y="2081"/>
                  </a:cubicBezTo>
                  <a:cubicBezTo>
                    <a:pt x="1711" y="2083"/>
                    <a:pt x="1705" y="2088"/>
                    <a:pt x="1700" y="2087"/>
                  </a:cubicBezTo>
                  <a:cubicBezTo>
                    <a:pt x="1635" y="2103"/>
                    <a:pt x="1629" y="2113"/>
                    <a:pt x="1624" y="2110"/>
                  </a:cubicBezTo>
                  <a:cubicBezTo>
                    <a:pt x="1587" y="2121"/>
                    <a:pt x="1585" y="2125"/>
                    <a:pt x="1585" y="2127"/>
                  </a:cubicBezTo>
                  <a:cubicBezTo>
                    <a:pt x="1565" y="2138"/>
                    <a:pt x="1558" y="2127"/>
                    <a:pt x="1561" y="2134"/>
                  </a:cubicBezTo>
                  <a:cubicBezTo>
                    <a:pt x="1521" y="2145"/>
                    <a:pt x="1515" y="2142"/>
                    <a:pt x="1509" y="2147"/>
                  </a:cubicBezTo>
                  <a:cubicBezTo>
                    <a:pt x="1471" y="2146"/>
                    <a:pt x="1465" y="2153"/>
                    <a:pt x="1459" y="2153"/>
                  </a:cubicBezTo>
                  <a:cubicBezTo>
                    <a:pt x="1437" y="2149"/>
                    <a:pt x="1431" y="2158"/>
                    <a:pt x="1425" y="2151"/>
                  </a:cubicBezTo>
                  <a:cubicBezTo>
                    <a:pt x="1386" y="2149"/>
                    <a:pt x="1381" y="2142"/>
                    <a:pt x="1375" y="2146"/>
                  </a:cubicBezTo>
                  <a:cubicBezTo>
                    <a:pt x="1415" y="2158"/>
                    <a:pt x="1423" y="2160"/>
                    <a:pt x="1431" y="2160"/>
                  </a:cubicBezTo>
                  <a:cubicBezTo>
                    <a:pt x="1439" y="2160"/>
                    <a:pt x="1439" y="2160"/>
                    <a:pt x="1439" y="2160"/>
                  </a:cubicBezTo>
                  <a:cubicBezTo>
                    <a:pt x="1511" y="2153"/>
                    <a:pt x="1516" y="2158"/>
                    <a:pt x="1521" y="2151"/>
                  </a:cubicBezTo>
                  <a:cubicBezTo>
                    <a:pt x="1584" y="2138"/>
                    <a:pt x="1595" y="2130"/>
                    <a:pt x="1606" y="2129"/>
                  </a:cubicBezTo>
                  <a:cubicBezTo>
                    <a:pt x="1656" y="2105"/>
                    <a:pt x="1669" y="2110"/>
                    <a:pt x="1684" y="2102"/>
                  </a:cubicBezTo>
                  <a:cubicBezTo>
                    <a:pt x="1733" y="2089"/>
                    <a:pt x="1739" y="2095"/>
                    <a:pt x="1746" y="2090"/>
                  </a:cubicBezTo>
                  <a:cubicBezTo>
                    <a:pt x="1782" y="2095"/>
                    <a:pt x="1786" y="2094"/>
                    <a:pt x="1789" y="2093"/>
                  </a:cubicBezTo>
                  <a:cubicBezTo>
                    <a:pt x="1806" y="2099"/>
                    <a:pt x="1809" y="2098"/>
                    <a:pt x="1807" y="2101"/>
                  </a:cubicBezTo>
                  <a:cubicBezTo>
                    <a:pt x="1749" y="2109"/>
                    <a:pt x="1745" y="2110"/>
                    <a:pt x="1742" y="2109"/>
                  </a:cubicBezTo>
                  <a:cubicBezTo>
                    <a:pt x="1689" y="2129"/>
                    <a:pt x="1681" y="2128"/>
                    <a:pt x="1674" y="2133"/>
                  </a:cubicBezTo>
                  <a:cubicBezTo>
                    <a:pt x="1644" y="2142"/>
                    <a:pt x="1636" y="2149"/>
                    <a:pt x="1628" y="2150"/>
                  </a:cubicBezTo>
                  <a:cubicBezTo>
                    <a:pt x="1608" y="2159"/>
                    <a:pt x="1608" y="2159"/>
                    <a:pt x="1607" y="2160"/>
                  </a:cubicBezTo>
                  <a:cubicBezTo>
                    <a:pt x="1648" y="2152"/>
                    <a:pt x="1658" y="2153"/>
                    <a:pt x="1668" y="2147"/>
                  </a:cubicBezTo>
                  <a:cubicBezTo>
                    <a:pt x="1748" y="2114"/>
                    <a:pt x="1753" y="2122"/>
                    <a:pt x="1759" y="2114"/>
                  </a:cubicBezTo>
                  <a:cubicBezTo>
                    <a:pt x="1784" y="2117"/>
                    <a:pt x="1781" y="2113"/>
                    <a:pt x="1777" y="2119"/>
                  </a:cubicBezTo>
                  <a:cubicBezTo>
                    <a:pt x="1751" y="2124"/>
                    <a:pt x="1748" y="2122"/>
                    <a:pt x="1744" y="2124"/>
                  </a:cubicBezTo>
                  <a:cubicBezTo>
                    <a:pt x="1696" y="2142"/>
                    <a:pt x="1692" y="2145"/>
                    <a:pt x="1688" y="2147"/>
                  </a:cubicBezTo>
                  <a:cubicBezTo>
                    <a:pt x="1681" y="2160"/>
                    <a:pt x="1681" y="2160"/>
                    <a:pt x="1681" y="2160"/>
                  </a:cubicBezTo>
                  <a:cubicBezTo>
                    <a:pt x="1723" y="2146"/>
                    <a:pt x="1728" y="2138"/>
                    <a:pt x="1732" y="2140"/>
                  </a:cubicBezTo>
                  <a:cubicBezTo>
                    <a:pt x="1800" y="2126"/>
                    <a:pt x="1805" y="2122"/>
                    <a:pt x="1809" y="2122"/>
                  </a:cubicBezTo>
                  <a:cubicBezTo>
                    <a:pt x="1859" y="2130"/>
                    <a:pt x="1849" y="2135"/>
                    <a:pt x="1839" y="2134"/>
                  </a:cubicBezTo>
                  <a:cubicBezTo>
                    <a:pt x="1796" y="2143"/>
                    <a:pt x="1782" y="2143"/>
                    <a:pt x="1769" y="2149"/>
                  </a:cubicBezTo>
                  <a:cubicBezTo>
                    <a:pt x="1776" y="2157"/>
                    <a:pt x="1784" y="2154"/>
                    <a:pt x="1792" y="2152"/>
                  </a:cubicBezTo>
                  <a:cubicBezTo>
                    <a:pt x="1836" y="2146"/>
                    <a:pt x="1848" y="2144"/>
                    <a:pt x="1860" y="2141"/>
                  </a:cubicBezTo>
                  <a:cubicBezTo>
                    <a:pt x="1890" y="2149"/>
                    <a:pt x="1883" y="2141"/>
                    <a:pt x="1875" y="2148"/>
                  </a:cubicBezTo>
                  <a:cubicBezTo>
                    <a:pt x="1809" y="2160"/>
                    <a:pt x="1809" y="2160"/>
                    <a:pt x="1809" y="2160"/>
                  </a:cubicBezTo>
                  <a:cubicBezTo>
                    <a:pt x="1855" y="2162"/>
                    <a:pt x="1860" y="2158"/>
                    <a:pt x="1864" y="2158"/>
                  </a:cubicBezTo>
                  <a:cubicBezTo>
                    <a:pt x="1880" y="2157"/>
                    <a:pt x="1882" y="2157"/>
                    <a:pt x="1884" y="2158"/>
                  </a:cubicBezTo>
                  <a:cubicBezTo>
                    <a:pt x="1900" y="2158"/>
                    <a:pt x="1895" y="2159"/>
                    <a:pt x="1890" y="2159"/>
                  </a:cubicBezTo>
                  <a:cubicBezTo>
                    <a:pt x="1969" y="2159"/>
                    <a:pt x="1968" y="2157"/>
                    <a:pt x="1966" y="2156"/>
                  </a:cubicBezTo>
                  <a:cubicBezTo>
                    <a:pt x="1951" y="2145"/>
                    <a:pt x="1947" y="2142"/>
                    <a:pt x="1942" y="2136"/>
                  </a:cubicBezTo>
                  <a:cubicBezTo>
                    <a:pt x="1928" y="2102"/>
                    <a:pt x="1921" y="2099"/>
                    <a:pt x="1919" y="2096"/>
                  </a:cubicBezTo>
                  <a:cubicBezTo>
                    <a:pt x="1906" y="2068"/>
                    <a:pt x="1903" y="2061"/>
                    <a:pt x="1900" y="2054"/>
                  </a:cubicBezTo>
                  <a:cubicBezTo>
                    <a:pt x="1884" y="2012"/>
                    <a:pt x="1880" y="2009"/>
                    <a:pt x="1880" y="2005"/>
                  </a:cubicBezTo>
                  <a:cubicBezTo>
                    <a:pt x="1870" y="1972"/>
                    <a:pt x="1863" y="1965"/>
                    <a:pt x="1863" y="1959"/>
                  </a:cubicBezTo>
                  <a:cubicBezTo>
                    <a:pt x="1799" y="1870"/>
                    <a:pt x="1800" y="1871"/>
                    <a:pt x="1801" y="1871"/>
                  </a:cubicBezTo>
                  <a:cubicBezTo>
                    <a:pt x="1846" y="1921"/>
                    <a:pt x="1856" y="1927"/>
                    <a:pt x="1867" y="1947"/>
                  </a:cubicBezTo>
                  <a:cubicBezTo>
                    <a:pt x="1895" y="2002"/>
                    <a:pt x="1899" y="2005"/>
                    <a:pt x="1901" y="2010"/>
                  </a:cubicBezTo>
                  <a:cubicBezTo>
                    <a:pt x="1908" y="2028"/>
                    <a:pt x="1914" y="2036"/>
                    <a:pt x="1916" y="2043"/>
                  </a:cubicBezTo>
                  <a:cubicBezTo>
                    <a:pt x="1949" y="2106"/>
                    <a:pt x="1957" y="2126"/>
                    <a:pt x="1968" y="2145"/>
                  </a:cubicBezTo>
                  <a:cubicBezTo>
                    <a:pt x="1993" y="2160"/>
                    <a:pt x="1993" y="2160"/>
                    <a:pt x="1993" y="2160"/>
                  </a:cubicBezTo>
                  <a:close/>
                  <a:moveTo>
                    <a:pt x="1432" y="1827"/>
                  </a:moveTo>
                  <a:cubicBezTo>
                    <a:pt x="1438" y="1821"/>
                    <a:pt x="1439" y="1838"/>
                    <a:pt x="1448" y="1842"/>
                  </a:cubicBezTo>
                  <a:cubicBezTo>
                    <a:pt x="1439" y="1846"/>
                    <a:pt x="1440" y="1832"/>
                    <a:pt x="1432" y="1827"/>
                  </a:cubicBezTo>
                  <a:close/>
                  <a:moveTo>
                    <a:pt x="1447" y="1848"/>
                  </a:moveTo>
                  <a:cubicBezTo>
                    <a:pt x="1453" y="1846"/>
                    <a:pt x="1456" y="1858"/>
                    <a:pt x="1459" y="1861"/>
                  </a:cubicBezTo>
                  <a:cubicBezTo>
                    <a:pt x="1452" y="1862"/>
                    <a:pt x="1449" y="1851"/>
                    <a:pt x="1447" y="1848"/>
                  </a:cubicBezTo>
                  <a:close/>
                  <a:moveTo>
                    <a:pt x="1239" y="1868"/>
                  </a:moveTo>
                  <a:cubicBezTo>
                    <a:pt x="1242" y="1867"/>
                    <a:pt x="1245" y="1869"/>
                    <a:pt x="1248" y="1872"/>
                  </a:cubicBezTo>
                  <a:cubicBezTo>
                    <a:pt x="1244" y="1878"/>
                    <a:pt x="1242" y="1871"/>
                    <a:pt x="1239" y="1868"/>
                  </a:cubicBezTo>
                  <a:close/>
                  <a:moveTo>
                    <a:pt x="1501" y="1919"/>
                  </a:moveTo>
                  <a:cubicBezTo>
                    <a:pt x="1497" y="1914"/>
                    <a:pt x="1493" y="1919"/>
                    <a:pt x="1489" y="1916"/>
                  </a:cubicBezTo>
                  <a:cubicBezTo>
                    <a:pt x="1435" y="1912"/>
                    <a:pt x="1432" y="1913"/>
                    <a:pt x="1430" y="1915"/>
                  </a:cubicBezTo>
                  <a:cubicBezTo>
                    <a:pt x="1404" y="1915"/>
                    <a:pt x="1397" y="1912"/>
                    <a:pt x="1389" y="1914"/>
                  </a:cubicBezTo>
                  <a:cubicBezTo>
                    <a:pt x="1360" y="1907"/>
                    <a:pt x="1356" y="1911"/>
                    <a:pt x="1352" y="1908"/>
                  </a:cubicBezTo>
                  <a:cubicBezTo>
                    <a:pt x="1313" y="1898"/>
                    <a:pt x="1309" y="1899"/>
                    <a:pt x="1305" y="1897"/>
                  </a:cubicBezTo>
                  <a:cubicBezTo>
                    <a:pt x="1253" y="1869"/>
                    <a:pt x="1256" y="1878"/>
                    <a:pt x="1260" y="1876"/>
                  </a:cubicBezTo>
                  <a:cubicBezTo>
                    <a:pt x="1307" y="1885"/>
                    <a:pt x="1326" y="1890"/>
                    <a:pt x="1345" y="1894"/>
                  </a:cubicBezTo>
                  <a:cubicBezTo>
                    <a:pt x="1379" y="1897"/>
                    <a:pt x="1384" y="1895"/>
                    <a:pt x="1388" y="1900"/>
                  </a:cubicBezTo>
                  <a:cubicBezTo>
                    <a:pt x="1422" y="1900"/>
                    <a:pt x="1426" y="1904"/>
                    <a:pt x="1431" y="1902"/>
                  </a:cubicBezTo>
                  <a:cubicBezTo>
                    <a:pt x="1464" y="1906"/>
                    <a:pt x="1469" y="1906"/>
                    <a:pt x="1474" y="1905"/>
                  </a:cubicBezTo>
                  <a:cubicBezTo>
                    <a:pt x="1493" y="1908"/>
                    <a:pt x="1497" y="1915"/>
                    <a:pt x="1501" y="1913"/>
                  </a:cubicBezTo>
                  <a:cubicBezTo>
                    <a:pt x="1510" y="1920"/>
                    <a:pt x="1506" y="1919"/>
                    <a:pt x="1501" y="1919"/>
                  </a:cubicBezTo>
                  <a:close/>
                  <a:moveTo>
                    <a:pt x="1546" y="1944"/>
                  </a:moveTo>
                  <a:cubicBezTo>
                    <a:pt x="1543" y="1939"/>
                    <a:pt x="1552" y="1938"/>
                    <a:pt x="1554" y="1943"/>
                  </a:cubicBezTo>
                  <a:cubicBezTo>
                    <a:pt x="1551" y="1944"/>
                    <a:pt x="1548" y="1942"/>
                    <a:pt x="1546" y="1944"/>
                  </a:cubicBezTo>
                  <a:close/>
                  <a:moveTo>
                    <a:pt x="1684" y="2032"/>
                  </a:moveTo>
                  <a:cubicBezTo>
                    <a:pt x="1688" y="2028"/>
                    <a:pt x="1691" y="2030"/>
                    <a:pt x="1694" y="2034"/>
                  </a:cubicBezTo>
                  <a:cubicBezTo>
                    <a:pt x="1691" y="2035"/>
                    <a:pt x="1687" y="2036"/>
                    <a:pt x="1684" y="2032"/>
                  </a:cubicBezTo>
                  <a:close/>
                  <a:moveTo>
                    <a:pt x="2011" y="2148"/>
                  </a:moveTo>
                  <a:cubicBezTo>
                    <a:pt x="2005" y="2140"/>
                    <a:pt x="2001" y="2132"/>
                    <a:pt x="1993" y="2124"/>
                  </a:cubicBezTo>
                  <a:cubicBezTo>
                    <a:pt x="1988" y="2113"/>
                    <a:pt x="1982" y="2101"/>
                    <a:pt x="1972" y="2090"/>
                  </a:cubicBezTo>
                  <a:cubicBezTo>
                    <a:pt x="1957" y="2060"/>
                    <a:pt x="1940" y="2030"/>
                    <a:pt x="1925" y="2000"/>
                  </a:cubicBezTo>
                  <a:cubicBezTo>
                    <a:pt x="1911" y="1971"/>
                    <a:pt x="1890" y="1940"/>
                    <a:pt x="1873" y="1910"/>
                  </a:cubicBezTo>
                  <a:cubicBezTo>
                    <a:pt x="1861" y="1900"/>
                    <a:pt x="1858" y="1893"/>
                    <a:pt x="1848" y="1885"/>
                  </a:cubicBezTo>
                  <a:cubicBezTo>
                    <a:pt x="1850" y="1882"/>
                    <a:pt x="1846" y="1884"/>
                    <a:pt x="1844" y="1881"/>
                  </a:cubicBezTo>
                  <a:cubicBezTo>
                    <a:pt x="1846" y="1878"/>
                    <a:pt x="1842" y="1876"/>
                    <a:pt x="1839" y="1876"/>
                  </a:cubicBezTo>
                  <a:cubicBezTo>
                    <a:pt x="1837" y="1871"/>
                    <a:pt x="1834" y="1864"/>
                    <a:pt x="1827" y="1869"/>
                  </a:cubicBezTo>
                  <a:cubicBezTo>
                    <a:pt x="1834" y="1873"/>
                    <a:pt x="1843" y="1891"/>
                    <a:pt x="1853" y="1895"/>
                  </a:cubicBezTo>
                  <a:cubicBezTo>
                    <a:pt x="1850" y="1899"/>
                    <a:pt x="1860" y="1904"/>
                    <a:pt x="1862" y="1908"/>
                  </a:cubicBezTo>
                  <a:cubicBezTo>
                    <a:pt x="1864" y="1913"/>
                    <a:pt x="1866" y="1918"/>
                    <a:pt x="1872" y="1923"/>
                  </a:cubicBezTo>
                  <a:cubicBezTo>
                    <a:pt x="1875" y="1932"/>
                    <a:pt x="1884" y="1941"/>
                    <a:pt x="1887" y="1950"/>
                  </a:cubicBezTo>
                  <a:cubicBezTo>
                    <a:pt x="1897" y="1968"/>
                    <a:pt x="1909" y="1986"/>
                    <a:pt x="1917" y="2004"/>
                  </a:cubicBezTo>
                  <a:cubicBezTo>
                    <a:pt x="1924" y="2014"/>
                    <a:pt x="1923" y="2022"/>
                    <a:pt x="1932" y="2032"/>
                  </a:cubicBezTo>
                  <a:cubicBezTo>
                    <a:pt x="1931" y="2040"/>
                    <a:pt x="1944" y="2050"/>
                    <a:pt x="1945" y="2059"/>
                  </a:cubicBezTo>
                  <a:cubicBezTo>
                    <a:pt x="1954" y="2068"/>
                    <a:pt x="1951" y="2077"/>
                    <a:pt x="1960" y="2086"/>
                  </a:cubicBezTo>
                  <a:cubicBezTo>
                    <a:pt x="1963" y="2095"/>
                    <a:pt x="1969" y="2104"/>
                    <a:pt x="1978" y="2114"/>
                  </a:cubicBezTo>
                  <a:cubicBezTo>
                    <a:pt x="1979" y="2119"/>
                    <a:pt x="1985" y="2124"/>
                    <a:pt x="1986" y="2130"/>
                  </a:cubicBezTo>
                  <a:cubicBezTo>
                    <a:pt x="1989" y="2132"/>
                    <a:pt x="1991" y="2135"/>
                    <a:pt x="1993" y="2138"/>
                  </a:cubicBezTo>
                  <a:cubicBezTo>
                    <a:pt x="1988" y="2140"/>
                    <a:pt x="2001" y="2144"/>
                    <a:pt x="1996" y="2147"/>
                  </a:cubicBezTo>
                  <a:cubicBezTo>
                    <a:pt x="2002" y="2150"/>
                    <a:pt x="2006" y="2155"/>
                    <a:pt x="2009" y="2160"/>
                  </a:cubicBezTo>
                  <a:cubicBezTo>
                    <a:pt x="2020" y="2160"/>
                    <a:pt x="2020" y="2160"/>
                    <a:pt x="2020" y="2160"/>
                  </a:cubicBezTo>
                  <a:cubicBezTo>
                    <a:pt x="2018" y="2157"/>
                    <a:pt x="2016" y="2153"/>
                    <a:pt x="2011" y="2148"/>
                  </a:cubicBezTo>
                  <a:close/>
                  <a:moveTo>
                    <a:pt x="2059" y="2103"/>
                  </a:moveTo>
                  <a:cubicBezTo>
                    <a:pt x="2045" y="2089"/>
                    <a:pt x="2040" y="2075"/>
                    <a:pt x="2028" y="2061"/>
                  </a:cubicBezTo>
                  <a:cubicBezTo>
                    <a:pt x="2030" y="2059"/>
                    <a:pt x="2026" y="2056"/>
                    <a:pt x="2024" y="2053"/>
                  </a:cubicBezTo>
                  <a:cubicBezTo>
                    <a:pt x="2025" y="2051"/>
                    <a:pt x="2025" y="2048"/>
                    <a:pt x="2023" y="2045"/>
                  </a:cubicBezTo>
                  <a:cubicBezTo>
                    <a:pt x="2012" y="2031"/>
                    <a:pt x="2008" y="2018"/>
                    <a:pt x="1998" y="2004"/>
                  </a:cubicBezTo>
                  <a:cubicBezTo>
                    <a:pt x="2003" y="2001"/>
                    <a:pt x="1990" y="1997"/>
                    <a:pt x="1995" y="1994"/>
                  </a:cubicBezTo>
                  <a:cubicBezTo>
                    <a:pt x="1994" y="1990"/>
                    <a:pt x="1985" y="1986"/>
                    <a:pt x="1988" y="1983"/>
                  </a:cubicBezTo>
                  <a:cubicBezTo>
                    <a:pt x="1981" y="1978"/>
                    <a:pt x="1982" y="1965"/>
                    <a:pt x="1972" y="1965"/>
                  </a:cubicBezTo>
                  <a:cubicBezTo>
                    <a:pt x="1974" y="1970"/>
                    <a:pt x="1977" y="1973"/>
                    <a:pt x="1984" y="1981"/>
                  </a:cubicBezTo>
                  <a:cubicBezTo>
                    <a:pt x="1985" y="1984"/>
                    <a:pt x="1980" y="1987"/>
                    <a:pt x="1986" y="1990"/>
                  </a:cubicBezTo>
                  <a:cubicBezTo>
                    <a:pt x="1986" y="1994"/>
                    <a:pt x="1988" y="1997"/>
                    <a:pt x="1992" y="2000"/>
                  </a:cubicBezTo>
                  <a:cubicBezTo>
                    <a:pt x="1991" y="2007"/>
                    <a:pt x="1999" y="2014"/>
                    <a:pt x="1998" y="2021"/>
                  </a:cubicBezTo>
                  <a:cubicBezTo>
                    <a:pt x="2003" y="2024"/>
                    <a:pt x="1999" y="2027"/>
                    <a:pt x="2004" y="2030"/>
                  </a:cubicBezTo>
                  <a:cubicBezTo>
                    <a:pt x="2005" y="2034"/>
                    <a:pt x="2009" y="2038"/>
                    <a:pt x="2008" y="2041"/>
                  </a:cubicBezTo>
                  <a:cubicBezTo>
                    <a:pt x="2013" y="2045"/>
                    <a:pt x="2009" y="2048"/>
                    <a:pt x="2013" y="2051"/>
                  </a:cubicBezTo>
                  <a:cubicBezTo>
                    <a:pt x="2011" y="2054"/>
                    <a:pt x="2020" y="2059"/>
                    <a:pt x="2017" y="2062"/>
                  </a:cubicBezTo>
                  <a:cubicBezTo>
                    <a:pt x="2030" y="2076"/>
                    <a:pt x="2030" y="2083"/>
                    <a:pt x="2044" y="2099"/>
                  </a:cubicBezTo>
                  <a:cubicBezTo>
                    <a:pt x="2052" y="2115"/>
                    <a:pt x="2060" y="2122"/>
                    <a:pt x="2069" y="2138"/>
                  </a:cubicBezTo>
                  <a:cubicBezTo>
                    <a:pt x="2077" y="2146"/>
                    <a:pt x="2081" y="2153"/>
                    <a:pt x="2086" y="2160"/>
                  </a:cubicBezTo>
                  <a:cubicBezTo>
                    <a:pt x="2099" y="2160"/>
                    <a:pt x="2099" y="2160"/>
                    <a:pt x="2099" y="2160"/>
                  </a:cubicBezTo>
                  <a:cubicBezTo>
                    <a:pt x="2091" y="2148"/>
                    <a:pt x="2081" y="2135"/>
                    <a:pt x="2070" y="2123"/>
                  </a:cubicBezTo>
                  <a:cubicBezTo>
                    <a:pt x="2066" y="2113"/>
                    <a:pt x="2063" y="2112"/>
                    <a:pt x="2059" y="2103"/>
                  </a:cubicBezTo>
                  <a:close/>
                  <a:moveTo>
                    <a:pt x="2096" y="2123"/>
                  </a:moveTo>
                  <a:cubicBezTo>
                    <a:pt x="2093" y="2118"/>
                    <a:pt x="2089" y="2113"/>
                    <a:pt x="2090" y="2109"/>
                  </a:cubicBezTo>
                  <a:cubicBezTo>
                    <a:pt x="2080" y="2105"/>
                    <a:pt x="2076" y="2091"/>
                    <a:pt x="2070" y="2083"/>
                  </a:cubicBezTo>
                  <a:cubicBezTo>
                    <a:pt x="2062" y="2079"/>
                    <a:pt x="2070" y="2069"/>
                    <a:pt x="2063" y="2071"/>
                  </a:cubicBezTo>
                  <a:cubicBezTo>
                    <a:pt x="2062" y="2067"/>
                    <a:pt x="2055" y="2061"/>
                    <a:pt x="2056" y="2057"/>
                  </a:cubicBezTo>
                  <a:cubicBezTo>
                    <a:pt x="2045" y="2047"/>
                    <a:pt x="2049" y="2038"/>
                    <a:pt x="2036" y="2028"/>
                  </a:cubicBezTo>
                  <a:cubicBezTo>
                    <a:pt x="2039" y="2023"/>
                    <a:pt x="2029" y="2017"/>
                    <a:pt x="2031" y="2012"/>
                  </a:cubicBezTo>
                  <a:cubicBezTo>
                    <a:pt x="2025" y="2006"/>
                    <a:pt x="2027" y="2001"/>
                    <a:pt x="2020" y="1996"/>
                  </a:cubicBezTo>
                  <a:cubicBezTo>
                    <a:pt x="2015" y="1985"/>
                    <a:pt x="2007" y="1973"/>
                    <a:pt x="2002" y="1962"/>
                  </a:cubicBezTo>
                  <a:cubicBezTo>
                    <a:pt x="1990" y="1948"/>
                    <a:pt x="1981" y="1934"/>
                    <a:pt x="1971" y="1920"/>
                  </a:cubicBezTo>
                  <a:cubicBezTo>
                    <a:pt x="1960" y="1914"/>
                    <a:pt x="1950" y="1898"/>
                    <a:pt x="1939" y="1887"/>
                  </a:cubicBezTo>
                  <a:cubicBezTo>
                    <a:pt x="1934" y="1882"/>
                    <a:pt x="1929" y="1881"/>
                    <a:pt x="1924" y="1874"/>
                  </a:cubicBezTo>
                  <a:cubicBezTo>
                    <a:pt x="1922" y="1871"/>
                    <a:pt x="1920" y="1868"/>
                    <a:pt x="1917" y="1865"/>
                  </a:cubicBezTo>
                  <a:cubicBezTo>
                    <a:pt x="1914" y="1869"/>
                    <a:pt x="1912" y="1857"/>
                    <a:pt x="1908" y="1865"/>
                  </a:cubicBezTo>
                  <a:cubicBezTo>
                    <a:pt x="1916" y="1870"/>
                    <a:pt x="1924" y="1882"/>
                    <a:pt x="1936" y="1890"/>
                  </a:cubicBezTo>
                  <a:cubicBezTo>
                    <a:pt x="1944" y="1902"/>
                    <a:pt x="1950" y="1909"/>
                    <a:pt x="1962" y="1919"/>
                  </a:cubicBezTo>
                  <a:cubicBezTo>
                    <a:pt x="1971" y="1936"/>
                    <a:pt x="1987" y="1953"/>
                    <a:pt x="1997" y="1970"/>
                  </a:cubicBezTo>
                  <a:cubicBezTo>
                    <a:pt x="2002" y="1978"/>
                    <a:pt x="2003" y="1986"/>
                    <a:pt x="2011" y="1995"/>
                  </a:cubicBezTo>
                  <a:cubicBezTo>
                    <a:pt x="2011" y="2003"/>
                    <a:pt x="2022" y="2012"/>
                    <a:pt x="2021" y="2021"/>
                  </a:cubicBezTo>
                  <a:cubicBezTo>
                    <a:pt x="2037" y="2038"/>
                    <a:pt x="2041" y="2055"/>
                    <a:pt x="2052" y="2072"/>
                  </a:cubicBezTo>
                  <a:cubicBezTo>
                    <a:pt x="2061" y="2082"/>
                    <a:pt x="2066" y="2093"/>
                    <a:pt x="2070" y="2103"/>
                  </a:cubicBezTo>
                  <a:cubicBezTo>
                    <a:pt x="2075" y="2104"/>
                    <a:pt x="2072" y="2105"/>
                    <a:pt x="2076" y="2109"/>
                  </a:cubicBezTo>
                  <a:cubicBezTo>
                    <a:pt x="2079" y="2113"/>
                    <a:pt x="2083" y="2117"/>
                    <a:pt x="2083" y="2121"/>
                  </a:cubicBezTo>
                  <a:cubicBezTo>
                    <a:pt x="2091" y="2124"/>
                    <a:pt x="2089" y="2132"/>
                    <a:pt x="2097" y="2140"/>
                  </a:cubicBezTo>
                  <a:cubicBezTo>
                    <a:pt x="2103" y="2148"/>
                    <a:pt x="2107" y="2154"/>
                    <a:pt x="2112" y="2160"/>
                  </a:cubicBezTo>
                  <a:cubicBezTo>
                    <a:pt x="2124" y="2160"/>
                    <a:pt x="2124" y="2160"/>
                    <a:pt x="2124" y="2160"/>
                  </a:cubicBezTo>
                  <a:cubicBezTo>
                    <a:pt x="2120" y="2153"/>
                    <a:pt x="2115" y="2147"/>
                    <a:pt x="2106" y="2137"/>
                  </a:cubicBezTo>
                  <a:cubicBezTo>
                    <a:pt x="2104" y="2133"/>
                    <a:pt x="2102" y="2128"/>
                    <a:pt x="2096" y="2123"/>
                  </a:cubicBezTo>
                  <a:close/>
                  <a:moveTo>
                    <a:pt x="190" y="2107"/>
                  </a:moveTo>
                  <a:cubicBezTo>
                    <a:pt x="192" y="2102"/>
                    <a:pt x="195" y="2098"/>
                    <a:pt x="198" y="2093"/>
                  </a:cubicBezTo>
                  <a:cubicBezTo>
                    <a:pt x="213" y="2079"/>
                    <a:pt x="212" y="2071"/>
                    <a:pt x="216" y="2068"/>
                  </a:cubicBezTo>
                  <a:cubicBezTo>
                    <a:pt x="254" y="2018"/>
                    <a:pt x="255" y="2017"/>
                    <a:pt x="256" y="2015"/>
                  </a:cubicBezTo>
                  <a:cubicBezTo>
                    <a:pt x="274" y="1993"/>
                    <a:pt x="270" y="1985"/>
                    <a:pt x="278" y="1985"/>
                  </a:cubicBezTo>
                  <a:cubicBezTo>
                    <a:pt x="293" y="1956"/>
                    <a:pt x="295" y="1954"/>
                    <a:pt x="297" y="1953"/>
                  </a:cubicBezTo>
                  <a:cubicBezTo>
                    <a:pt x="328" y="1902"/>
                    <a:pt x="338" y="1884"/>
                    <a:pt x="346" y="1864"/>
                  </a:cubicBezTo>
                  <a:cubicBezTo>
                    <a:pt x="359" y="1830"/>
                    <a:pt x="360" y="1824"/>
                    <a:pt x="362" y="1819"/>
                  </a:cubicBezTo>
                  <a:cubicBezTo>
                    <a:pt x="363" y="1817"/>
                    <a:pt x="354" y="1821"/>
                    <a:pt x="354" y="1835"/>
                  </a:cubicBezTo>
                  <a:cubicBezTo>
                    <a:pt x="322" y="1898"/>
                    <a:pt x="317" y="1907"/>
                    <a:pt x="312" y="1917"/>
                  </a:cubicBezTo>
                  <a:cubicBezTo>
                    <a:pt x="296" y="1935"/>
                    <a:pt x="296" y="1938"/>
                    <a:pt x="294" y="1940"/>
                  </a:cubicBezTo>
                  <a:cubicBezTo>
                    <a:pt x="270" y="1973"/>
                    <a:pt x="267" y="1983"/>
                    <a:pt x="260" y="1990"/>
                  </a:cubicBezTo>
                  <a:cubicBezTo>
                    <a:pt x="242" y="2018"/>
                    <a:pt x="240" y="2019"/>
                    <a:pt x="241" y="2022"/>
                  </a:cubicBezTo>
                  <a:cubicBezTo>
                    <a:pt x="227" y="2043"/>
                    <a:pt x="222" y="2045"/>
                    <a:pt x="219" y="2048"/>
                  </a:cubicBezTo>
                  <a:cubicBezTo>
                    <a:pt x="203" y="2075"/>
                    <a:pt x="198" y="2077"/>
                    <a:pt x="195" y="2080"/>
                  </a:cubicBezTo>
                  <a:cubicBezTo>
                    <a:pt x="170" y="2118"/>
                    <a:pt x="172" y="2126"/>
                    <a:pt x="165" y="2126"/>
                  </a:cubicBezTo>
                  <a:cubicBezTo>
                    <a:pt x="150" y="2154"/>
                    <a:pt x="148" y="2156"/>
                    <a:pt x="147" y="2160"/>
                  </a:cubicBezTo>
                  <a:cubicBezTo>
                    <a:pt x="159" y="2156"/>
                    <a:pt x="161" y="2155"/>
                    <a:pt x="160" y="2150"/>
                  </a:cubicBezTo>
                  <a:cubicBezTo>
                    <a:pt x="187" y="2116"/>
                    <a:pt x="184" y="2108"/>
                    <a:pt x="190" y="2107"/>
                  </a:cubicBezTo>
                  <a:close/>
                  <a:moveTo>
                    <a:pt x="44" y="2148"/>
                  </a:moveTo>
                  <a:cubicBezTo>
                    <a:pt x="37" y="2147"/>
                    <a:pt x="34" y="2141"/>
                    <a:pt x="26" y="2140"/>
                  </a:cubicBezTo>
                  <a:cubicBezTo>
                    <a:pt x="24" y="2133"/>
                    <a:pt x="15" y="2134"/>
                    <a:pt x="12" y="2128"/>
                  </a:cubicBezTo>
                  <a:cubicBezTo>
                    <a:pt x="6" y="2128"/>
                    <a:pt x="4" y="2123"/>
                    <a:pt x="0" y="2120"/>
                  </a:cubicBezTo>
                  <a:cubicBezTo>
                    <a:pt x="0" y="2132"/>
                    <a:pt x="0" y="2132"/>
                    <a:pt x="0" y="2132"/>
                  </a:cubicBezTo>
                  <a:cubicBezTo>
                    <a:pt x="4" y="2134"/>
                    <a:pt x="7" y="2136"/>
                    <a:pt x="9" y="2139"/>
                  </a:cubicBezTo>
                  <a:cubicBezTo>
                    <a:pt x="15" y="2138"/>
                    <a:pt x="15" y="2145"/>
                    <a:pt x="20" y="2145"/>
                  </a:cubicBezTo>
                  <a:cubicBezTo>
                    <a:pt x="20" y="2151"/>
                    <a:pt x="29" y="2146"/>
                    <a:pt x="27" y="2153"/>
                  </a:cubicBezTo>
                  <a:cubicBezTo>
                    <a:pt x="31" y="2154"/>
                    <a:pt x="38" y="2157"/>
                    <a:pt x="41" y="2160"/>
                  </a:cubicBezTo>
                  <a:cubicBezTo>
                    <a:pt x="54" y="2160"/>
                    <a:pt x="54" y="2160"/>
                    <a:pt x="54" y="2160"/>
                  </a:cubicBezTo>
                  <a:cubicBezTo>
                    <a:pt x="50" y="2156"/>
                    <a:pt x="46" y="2153"/>
                    <a:pt x="44" y="2148"/>
                  </a:cubicBezTo>
                  <a:close/>
                  <a:moveTo>
                    <a:pt x="2454" y="2137"/>
                  </a:moveTo>
                  <a:cubicBezTo>
                    <a:pt x="2454" y="2132"/>
                    <a:pt x="2448" y="2134"/>
                    <a:pt x="2448" y="2128"/>
                  </a:cubicBezTo>
                  <a:cubicBezTo>
                    <a:pt x="2439" y="2119"/>
                    <a:pt x="2438" y="2111"/>
                    <a:pt x="2431" y="2102"/>
                  </a:cubicBezTo>
                  <a:cubicBezTo>
                    <a:pt x="2422" y="2094"/>
                    <a:pt x="2422" y="2086"/>
                    <a:pt x="2413" y="2078"/>
                  </a:cubicBezTo>
                  <a:cubicBezTo>
                    <a:pt x="2412" y="2075"/>
                    <a:pt x="2409" y="2073"/>
                    <a:pt x="2410" y="2071"/>
                  </a:cubicBezTo>
                  <a:cubicBezTo>
                    <a:pt x="2409" y="2070"/>
                    <a:pt x="2410" y="2067"/>
                    <a:pt x="2407" y="2068"/>
                  </a:cubicBezTo>
                  <a:cubicBezTo>
                    <a:pt x="2401" y="2063"/>
                    <a:pt x="2404" y="2060"/>
                    <a:pt x="2399" y="2055"/>
                  </a:cubicBezTo>
                  <a:cubicBezTo>
                    <a:pt x="2390" y="2047"/>
                    <a:pt x="2391" y="2042"/>
                    <a:pt x="2383" y="2037"/>
                  </a:cubicBezTo>
                  <a:cubicBezTo>
                    <a:pt x="2383" y="2033"/>
                    <a:pt x="2379" y="2032"/>
                    <a:pt x="2376" y="2029"/>
                  </a:cubicBezTo>
                  <a:cubicBezTo>
                    <a:pt x="2370" y="2021"/>
                    <a:pt x="2367" y="2014"/>
                    <a:pt x="2359" y="2009"/>
                  </a:cubicBezTo>
                  <a:cubicBezTo>
                    <a:pt x="2356" y="2005"/>
                    <a:pt x="2356" y="2001"/>
                    <a:pt x="2350" y="1996"/>
                  </a:cubicBezTo>
                  <a:cubicBezTo>
                    <a:pt x="2342" y="1991"/>
                    <a:pt x="2334" y="1981"/>
                    <a:pt x="2326" y="1971"/>
                  </a:cubicBezTo>
                  <a:cubicBezTo>
                    <a:pt x="2315" y="1963"/>
                    <a:pt x="2303" y="1951"/>
                    <a:pt x="2292" y="1946"/>
                  </a:cubicBezTo>
                  <a:cubicBezTo>
                    <a:pt x="2287" y="1940"/>
                    <a:pt x="2281" y="1939"/>
                    <a:pt x="2276" y="1934"/>
                  </a:cubicBezTo>
                  <a:cubicBezTo>
                    <a:pt x="2270" y="1928"/>
                    <a:pt x="2264" y="1924"/>
                    <a:pt x="2258" y="1924"/>
                  </a:cubicBezTo>
                  <a:cubicBezTo>
                    <a:pt x="2279" y="1941"/>
                    <a:pt x="2300" y="1958"/>
                    <a:pt x="2321" y="1976"/>
                  </a:cubicBezTo>
                  <a:cubicBezTo>
                    <a:pt x="2338" y="1996"/>
                    <a:pt x="2359" y="2016"/>
                    <a:pt x="2371" y="2036"/>
                  </a:cubicBezTo>
                  <a:cubicBezTo>
                    <a:pt x="2375" y="2041"/>
                    <a:pt x="2379" y="2048"/>
                    <a:pt x="2384" y="2048"/>
                  </a:cubicBezTo>
                  <a:cubicBezTo>
                    <a:pt x="2379" y="2052"/>
                    <a:pt x="2394" y="2057"/>
                    <a:pt x="2389" y="2061"/>
                  </a:cubicBezTo>
                  <a:cubicBezTo>
                    <a:pt x="2391" y="2065"/>
                    <a:pt x="2401" y="2070"/>
                    <a:pt x="2398" y="2073"/>
                  </a:cubicBezTo>
                  <a:cubicBezTo>
                    <a:pt x="2409" y="2085"/>
                    <a:pt x="2407" y="2087"/>
                    <a:pt x="2416" y="2098"/>
                  </a:cubicBezTo>
                  <a:cubicBezTo>
                    <a:pt x="2419" y="2106"/>
                    <a:pt x="2429" y="2115"/>
                    <a:pt x="2433" y="2124"/>
                  </a:cubicBezTo>
                  <a:cubicBezTo>
                    <a:pt x="2439" y="2128"/>
                    <a:pt x="2436" y="2132"/>
                    <a:pt x="2442" y="2137"/>
                  </a:cubicBezTo>
                  <a:cubicBezTo>
                    <a:pt x="2449" y="2142"/>
                    <a:pt x="2444" y="2146"/>
                    <a:pt x="2448" y="2151"/>
                  </a:cubicBezTo>
                  <a:cubicBezTo>
                    <a:pt x="2451" y="2154"/>
                    <a:pt x="2453" y="2157"/>
                    <a:pt x="2455" y="2160"/>
                  </a:cubicBezTo>
                  <a:cubicBezTo>
                    <a:pt x="2467" y="2160"/>
                    <a:pt x="2467" y="2160"/>
                    <a:pt x="2467" y="2160"/>
                  </a:cubicBezTo>
                  <a:cubicBezTo>
                    <a:pt x="2464" y="2156"/>
                    <a:pt x="2461" y="2152"/>
                    <a:pt x="2458" y="2149"/>
                  </a:cubicBezTo>
                  <a:cubicBezTo>
                    <a:pt x="2461" y="2145"/>
                    <a:pt x="2452" y="2141"/>
                    <a:pt x="2454" y="2137"/>
                  </a:cubicBezTo>
                  <a:close/>
                  <a:moveTo>
                    <a:pt x="21" y="2156"/>
                  </a:moveTo>
                  <a:cubicBezTo>
                    <a:pt x="21" y="2149"/>
                    <a:pt x="15" y="2150"/>
                    <a:pt x="11" y="2148"/>
                  </a:cubicBezTo>
                  <a:cubicBezTo>
                    <a:pt x="8" y="2146"/>
                    <a:pt x="6" y="2143"/>
                    <a:pt x="0" y="2144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2" y="2154"/>
                    <a:pt x="4" y="2154"/>
                    <a:pt x="5" y="2155"/>
                  </a:cubicBezTo>
                  <a:cubicBezTo>
                    <a:pt x="6" y="2155"/>
                    <a:pt x="7" y="2156"/>
                    <a:pt x="8" y="2157"/>
                  </a:cubicBezTo>
                  <a:cubicBezTo>
                    <a:pt x="9" y="2157"/>
                    <a:pt x="10" y="2157"/>
                    <a:pt x="10" y="2159"/>
                  </a:cubicBezTo>
                  <a:cubicBezTo>
                    <a:pt x="11" y="2159"/>
                    <a:pt x="12" y="2159"/>
                    <a:pt x="13" y="2160"/>
                  </a:cubicBezTo>
                  <a:cubicBezTo>
                    <a:pt x="32" y="2160"/>
                    <a:pt x="32" y="2160"/>
                    <a:pt x="32" y="2160"/>
                  </a:cubicBezTo>
                  <a:cubicBezTo>
                    <a:pt x="32" y="2160"/>
                    <a:pt x="32" y="2160"/>
                    <a:pt x="32" y="2159"/>
                  </a:cubicBezTo>
                  <a:cubicBezTo>
                    <a:pt x="30" y="2156"/>
                    <a:pt x="25" y="2157"/>
                    <a:pt x="21" y="2156"/>
                  </a:cubicBezTo>
                  <a:close/>
                  <a:moveTo>
                    <a:pt x="121" y="2118"/>
                  </a:moveTo>
                  <a:cubicBezTo>
                    <a:pt x="131" y="2110"/>
                    <a:pt x="131" y="2093"/>
                    <a:pt x="143" y="2086"/>
                  </a:cubicBezTo>
                  <a:cubicBezTo>
                    <a:pt x="156" y="2064"/>
                    <a:pt x="158" y="2057"/>
                    <a:pt x="164" y="2054"/>
                  </a:cubicBezTo>
                  <a:cubicBezTo>
                    <a:pt x="198" y="2015"/>
                    <a:pt x="199" y="2011"/>
                    <a:pt x="200" y="2008"/>
                  </a:cubicBezTo>
                  <a:cubicBezTo>
                    <a:pt x="215" y="1986"/>
                    <a:pt x="222" y="1985"/>
                    <a:pt x="222" y="1978"/>
                  </a:cubicBezTo>
                  <a:cubicBezTo>
                    <a:pt x="247" y="1947"/>
                    <a:pt x="251" y="1943"/>
                    <a:pt x="255" y="1938"/>
                  </a:cubicBezTo>
                  <a:cubicBezTo>
                    <a:pt x="277" y="1905"/>
                    <a:pt x="283" y="1903"/>
                    <a:pt x="287" y="1899"/>
                  </a:cubicBezTo>
                  <a:cubicBezTo>
                    <a:pt x="309" y="1866"/>
                    <a:pt x="307" y="1856"/>
                    <a:pt x="314" y="1855"/>
                  </a:cubicBezTo>
                  <a:cubicBezTo>
                    <a:pt x="332" y="1818"/>
                    <a:pt x="334" y="1813"/>
                    <a:pt x="337" y="1808"/>
                  </a:cubicBezTo>
                  <a:cubicBezTo>
                    <a:pt x="349" y="1769"/>
                    <a:pt x="354" y="1769"/>
                    <a:pt x="352" y="1763"/>
                  </a:cubicBezTo>
                  <a:cubicBezTo>
                    <a:pt x="342" y="1775"/>
                    <a:pt x="345" y="1782"/>
                    <a:pt x="342" y="1783"/>
                  </a:cubicBezTo>
                  <a:cubicBezTo>
                    <a:pt x="313" y="1836"/>
                    <a:pt x="310" y="1849"/>
                    <a:pt x="301" y="1858"/>
                  </a:cubicBezTo>
                  <a:cubicBezTo>
                    <a:pt x="275" y="1895"/>
                    <a:pt x="273" y="1901"/>
                    <a:pt x="270" y="1907"/>
                  </a:cubicBezTo>
                  <a:cubicBezTo>
                    <a:pt x="226" y="1957"/>
                    <a:pt x="224" y="1964"/>
                    <a:pt x="220" y="1969"/>
                  </a:cubicBezTo>
                  <a:cubicBezTo>
                    <a:pt x="197" y="1993"/>
                    <a:pt x="200" y="2001"/>
                    <a:pt x="193" y="1999"/>
                  </a:cubicBezTo>
                  <a:cubicBezTo>
                    <a:pt x="173" y="2025"/>
                    <a:pt x="171" y="2027"/>
                    <a:pt x="169" y="2030"/>
                  </a:cubicBezTo>
                  <a:cubicBezTo>
                    <a:pt x="135" y="2084"/>
                    <a:pt x="129" y="2083"/>
                    <a:pt x="130" y="2087"/>
                  </a:cubicBezTo>
                  <a:cubicBezTo>
                    <a:pt x="113" y="2122"/>
                    <a:pt x="109" y="2127"/>
                    <a:pt x="107" y="2134"/>
                  </a:cubicBezTo>
                  <a:cubicBezTo>
                    <a:pt x="99" y="2148"/>
                    <a:pt x="98" y="2151"/>
                    <a:pt x="97" y="2148"/>
                  </a:cubicBezTo>
                  <a:cubicBezTo>
                    <a:pt x="116" y="2072"/>
                    <a:pt x="125" y="2066"/>
                    <a:pt x="130" y="2056"/>
                  </a:cubicBezTo>
                  <a:cubicBezTo>
                    <a:pt x="151" y="2022"/>
                    <a:pt x="152" y="2020"/>
                    <a:pt x="153" y="2018"/>
                  </a:cubicBezTo>
                  <a:cubicBezTo>
                    <a:pt x="170" y="1989"/>
                    <a:pt x="174" y="1991"/>
                    <a:pt x="175" y="1990"/>
                  </a:cubicBezTo>
                  <a:cubicBezTo>
                    <a:pt x="188" y="1973"/>
                    <a:pt x="192" y="1963"/>
                    <a:pt x="201" y="1957"/>
                  </a:cubicBezTo>
                  <a:cubicBezTo>
                    <a:pt x="233" y="1919"/>
                    <a:pt x="237" y="1916"/>
                    <a:pt x="240" y="1911"/>
                  </a:cubicBezTo>
                  <a:cubicBezTo>
                    <a:pt x="265" y="1878"/>
                    <a:pt x="271" y="1870"/>
                    <a:pt x="278" y="1862"/>
                  </a:cubicBezTo>
                  <a:cubicBezTo>
                    <a:pt x="304" y="1820"/>
                    <a:pt x="305" y="1818"/>
                    <a:pt x="305" y="1814"/>
                  </a:cubicBezTo>
                  <a:cubicBezTo>
                    <a:pt x="315" y="1793"/>
                    <a:pt x="320" y="1787"/>
                    <a:pt x="322" y="1778"/>
                  </a:cubicBezTo>
                  <a:cubicBezTo>
                    <a:pt x="331" y="1759"/>
                    <a:pt x="334" y="1754"/>
                    <a:pt x="333" y="1747"/>
                  </a:cubicBezTo>
                  <a:cubicBezTo>
                    <a:pt x="343" y="1711"/>
                    <a:pt x="352" y="1704"/>
                    <a:pt x="345" y="1700"/>
                  </a:cubicBezTo>
                  <a:cubicBezTo>
                    <a:pt x="334" y="1737"/>
                    <a:pt x="333" y="1740"/>
                    <a:pt x="330" y="1743"/>
                  </a:cubicBezTo>
                  <a:cubicBezTo>
                    <a:pt x="317" y="1776"/>
                    <a:pt x="316" y="1780"/>
                    <a:pt x="314" y="1783"/>
                  </a:cubicBezTo>
                  <a:cubicBezTo>
                    <a:pt x="293" y="1811"/>
                    <a:pt x="298" y="1820"/>
                    <a:pt x="295" y="1822"/>
                  </a:cubicBezTo>
                  <a:cubicBezTo>
                    <a:pt x="277" y="1840"/>
                    <a:pt x="282" y="1849"/>
                    <a:pt x="274" y="1847"/>
                  </a:cubicBezTo>
                  <a:cubicBezTo>
                    <a:pt x="242" y="1892"/>
                    <a:pt x="240" y="1895"/>
                    <a:pt x="239" y="1898"/>
                  </a:cubicBezTo>
                  <a:cubicBezTo>
                    <a:pt x="214" y="1923"/>
                    <a:pt x="217" y="1930"/>
                    <a:pt x="213" y="1930"/>
                  </a:cubicBezTo>
                  <a:cubicBezTo>
                    <a:pt x="196" y="1949"/>
                    <a:pt x="190" y="1949"/>
                    <a:pt x="190" y="1954"/>
                  </a:cubicBezTo>
                  <a:cubicBezTo>
                    <a:pt x="170" y="1984"/>
                    <a:pt x="165" y="1984"/>
                    <a:pt x="162" y="1986"/>
                  </a:cubicBezTo>
                  <a:cubicBezTo>
                    <a:pt x="145" y="2020"/>
                    <a:pt x="138" y="2020"/>
                    <a:pt x="136" y="2023"/>
                  </a:cubicBezTo>
                  <a:cubicBezTo>
                    <a:pt x="126" y="2053"/>
                    <a:pt x="119" y="2052"/>
                    <a:pt x="119" y="2057"/>
                  </a:cubicBezTo>
                  <a:cubicBezTo>
                    <a:pt x="104" y="2091"/>
                    <a:pt x="100" y="2096"/>
                    <a:pt x="98" y="2102"/>
                  </a:cubicBezTo>
                  <a:cubicBezTo>
                    <a:pt x="88" y="2126"/>
                    <a:pt x="85" y="2119"/>
                    <a:pt x="89" y="2105"/>
                  </a:cubicBezTo>
                  <a:cubicBezTo>
                    <a:pt x="115" y="2035"/>
                    <a:pt x="115" y="2028"/>
                    <a:pt x="116" y="2022"/>
                  </a:cubicBezTo>
                  <a:cubicBezTo>
                    <a:pt x="136" y="1984"/>
                    <a:pt x="145" y="1987"/>
                    <a:pt x="142" y="1979"/>
                  </a:cubicBezTo>
                  <a:cubicBezTo>
                    <a:pt x="155" y="1957"/>
                    <a:pt x="159" y="1956"/>
                    <a:pt x="162" y="1954"/>
                  </a:cubicBezTo>
                  <a:cubicBezTo>
                    <a:pt x="182" y="1926"/>
                    <a:pt x="182" y="1924"/>
                    <a:pt x="184" y="1924"/>
                  </a:cubicBezTo>
                  <a:cubicBezTo>
                    <a:pt x="199" y="1910"/>
                    <a:pt x="195" y="1901"/>
                    <a:pt x="202" y="1903"/>
                  </a:cubicBezTo>
                  <a:cubicBezTo>
                    <a:pt x="220" y="1880"/>
                    <a:pt x="223" y="1872"/>
                    <a:pt x="228" y="1866"/>
                  </a:cubicBezTo>
                  <a:cubicBezTo>
                    <a:pt x="244" y="1842"/>
                    <a:pt x="248" y="1836"/>
                    <a:pt x="251" y="1829"/>
                  </a:cubicBezTo>
                  <a:cubicBezTo>
                    <a:pt x="274" y="1801"/>
                    <a:pt x="271" y="1793"/>
                    <a:pt x="275" y="1793"/>
                  </a:cubicBezTo>
                  <a:cubicBezTo>
                    <a:pt x="288" y="1770"/>
                    <a:pt x="287" y="1765"/>
                    <a:pt x="288" y="1761"/>
                  </a:cubicBezTo>
                  <a:cubicBezTo>
                    <a:pt x="301" y="1739"/>
                    <a:pt x="297" y="1730"/>
                    <a:pt x="301" y="1730"/>
                  </a:cubicBezTo>
                  <a:cubicBezTo>
                    <a:pt x="300" y="1725"/>
                    <a:pt x="291" y="1741"/>
                    <a:pt x="286" y="1759"/>
                  </a:cubicBezTo>
                  <a:cubicBezTo>
                    <a:pt x="272" y="1785"/>
                    <a:pt x="271" y="1787"/>
                    <a:pt x="270" y="1789"/>
                  </a:cubicBezTo>
                  <a:cubicBezTo>
                    <a:pt x="252" y="1813"/>
                    <a:pt x="248" y="1821"/>
                    <a:pt x="245" y="1830"/>
                  </a:cubicBezTo>
                  <a:cubicBezTo>
                    <a:pt x="192" y="1895"/>
                    <a:pt x="192" y="1901"/>
                    <a:pt x="189" y="1904"/>
                  </a:cubicBezTo>
                  <a:cubicBezTo>
                    <a:pt x="170" y="1925"/>
                    <a:pt x="170" y="1927"/>
                    <a:pt x="169" y="1929"/>
                  </a:cubicBezTo>
                  <a:cubicBezTo>
                    <a:pt x="128" y="1987"/>
                    <a:pt x="123" y="1994"/>
                    <a:pt x="119" y="2002"/>
                  </a:cubicBezTo>
                  <a:cubicBezTo>
                    <a:pt x="99" y="2042"/>
                    <a:pt x="97" y="2047"/>
                    <a:pt x="94" y="2050"/>
                  </a:cubicBezTo>
                  <a:cubicBezTo>
                    <a:pt x="85" y="2090"/>
                    <a:pt x="77" y="2095"/>
                    <a:pt x="79" y="2108"/>
                  </a:cubicBezTo>
                  <a:cubicBezTo>
                    <a:pt x="67" y="2124"/>
                    <a:pt x="66" y="2120"/>
                    <a:pt x="68" y="2120"/>
                  </a:cubicBezTo>
                  <a:cubicBezTo>
                    <a:pt x="71" y="2079"/>
                    <a:pt x="77" y="2074"/>
                    <a:pt x="78" y="2064"/>
                  </a:cubicBezTo>
                  <a:cubicBezTo>
                    <a:pt x="94" y="2021"/>
                    <a:pt x="91" y="2015"/>
                    <a:pt x="94" y="2013"/>
                  </a:cubicBezTo>
                  <a:cubicBezTo>
                    <a:pt x="118" y="1960"/>
                    <a:pt x="123" y="1957"/>
                    <a:pt x="122" y="1948"/>
                  </a:cubicBezTo>
                  <a:cubicBezTo>
                    <a:pt x="143" y="1923"/>
                    <a:pt x="136" y="1913"/>
                    <a:pt x="144" y="1915"/>
                  </a:cubicBezTo>
                  <a:cubicBezTo>
                    <a:pt x="160" y="1887"/>
                    <a:pt x="162" y="1885"/>
                    <a:pt x="163" y="1881"/>
                  </a:cubicBezTo>
                  <a:cubicBezTo>
                    <a:pt x="180" y="1853"/>
                    <a:pt x="181" y="1849"/>
                    <a:pt x="187" y="1849"/>
                  </a:cubicBezTo>
                  <a:cubicBezTo>
                    <a:pt x="227" y="1788"/>
                    <a:pt x="236" y="1779"/>
                    <a:pt x="243" y="1766"/>
                  </a:cubicBezTo>
                  <a:cubicBezTo>
                    <a:pt x="267" y="1728"/>
                    <a:pt x="276" y="1726"/>
                    <a:pt x="276" y="1718"/>
                  </a:cubicBezTo>
                  <a:cubicBezTo>
                    <a:pt x="297" y="1676"/>
                    <a:pt x="303" y="1672"/>
                    <a:pt x="303" y="1664"/>
                  </a:cubicBezTo>
                  <a:cubicBezTo>
                    <a:pt x="313" y="1642"/>
                    <a:pt x="310" y="1635"/>
                    <a:pt x="314" y="1635"/>
                  </a:cubicBezTo>
                  <a:cubicBezTo>
                    <a:pt x="306" y="1646"/>
                    <a:pt x="302" y="1649"/>
                    <a:pt x="303" y="1657"/>
                  </a:cubicBezTo>
                  <a:cubicBezTo>
                    <a:pt x="281" y="1698"/>
                    <a:pt x="276" y="1708"/>
                    <a:pt x="270" y="1716"/>
                  </a:cubicBezTo>
                  <a:cubicBezTo>
                    <a:pt x="246" y="1755"/>
                    <a:pt x="237" y="1761"/>
                    <a:pt x="232" y="1772"/>
                  </a:cubicBezTo>
                  <a:cubicBezTo>
                    <a:pt x="205" y="1808"/>
                    <a:pt x="198" y="1816"/>
                    <a:pt x="192" y="1825"/>
                  </a:cubicBezTo>
                  <a:cubicBezTo>
                    <a:pt x="164" y="1869"/>
                    <a:pt x="162" y="1871"/>
                    <a:pt x="158" y="1871"/>
                  </a:cubicBezTo>
                  <a:cubicBezTo>
                    <a:pt x="129" y="1917"/>
                    <a:pt x="127" y="1930"/>
                    <a:pt x="119" y="1937"/>
                  </a:cubicBezTo>
                  <a:cubicBezTo>
                    <a:pt x="96" y="1989"/>
                    <a:pt x="92" y="1993"/>
                    <a:pt x="88" y="1998"/>
                  </a:cubicBezTo>
                  <a:cubicBezTo>
                    <a:pt x="80" y="2028"/>
                    <a:pt x="76" y="2028"/>
                    <a:pt x="78" y="2034"/>
                  </a:cubicBezTo>
                  <a:cubicBezTo>
                    <a:pt x="63" y="2073"/>
                    <a:pt x="65" y="2083"/>
                    <a:pt x="62" y="2087"/>
                  </a:cubicBezTo>
                  <a:cubicBezTo>
                    <a:pt x="53" y="2088"/>
                    <a:pt x="53" y="2086"/>
                    <a:pt x="55" y="2086"/>
                  </a:cubicBezTo>
                  <a:cubicBezTo>
                    <a:pt x="63" y="2046"/>
                    <a:pt x="63" y="2034"/>
                    <a:pt x="64" y="2024"/>
                  </a:cubicBezTo>
                  <a:cubicBezTo>
                    <a:pt x="87" y="1972"/>
                    <a:pt x="90" y="1964"/>
                    <a:pt x="94" y="1958"/>
                  </a:cubicBezTo>
                  <a:cubicBezTo>
                    <a:pt x="131" y="1888"/>
                    <a:pt x="137" y="1883"/>
                    <a:pt x="141" y="1876"/>
                  </a:cubicBezTo>
                  <a:cubicBezTo>
                    <a:pt x="172" y="1836"/>
                    <a:pt x="178" y="1829"/>
                    <a:pt x="183" y="1821"/>
                  </a:cubicBezTo>
                  <a:cubicBezTo>
                    <a:pt x="201" y="1794"/>
                    <a:pt x="206" y="1792"/>
                    <a:pt x="209" y="1788"/>
                  </a:cubicBezTo>
                  <a:cubicBezTo>
                    <a:pt x="226" y="1760"/>
                    <a:pt x="227" y="1754"/>
                    <a:pt x="233" y="1752"/>
                  </a:cubicBezTo>
                  <a:cubicBezTo>
                    <a:pt x="273" y="1687"/>
                    <a:pt x="280" y="1687"/>
                    <a:pt x="278" y="1679"/>
                  </a:cubicBezTo>
                  <a:cubicBezTo>
                    <a:pt x="278" y="1668"/>
                    <a:pt x="278" y="1676"/>
                    <a:pt x="274" y="1679"/>
                  </a:cubicBezTo>
                  <a:cubicBezTo>
                    <a:pt x="231" y="1743"/>
                    <a:pt x="221" y="1749"/>
                    <a:pt x="218" y="1762"/>
                  </a:cubicBezTo>
                  <a:cubicBezTo>
                    <a:pt x="205" y="1778"/>
                    <a:pt x="204" y="1784"/>
                    <a:pt x="198" y="1787"/>
                  </a:cubicBezTo>
                  <a:cubicBezTo>
                    <a:pt x="177" y="1819"/>
                    <a:pt x="171" y="1820"/>
                    <a:pt x="170" y="1826"/>
                  </a:cubicBezTo>
                  <a:cubicBezTo>
                    <a:pt x="149" y="1860"/>
                    <a:pt x="139" y="1859"/>
                    <a:pt x="140" y="1868"/>
                  </a:cubicBezTo>
                  <a:cubicBezTo>
                    <a:pt x="113" y="1902"/>
                    <a:pt x="110" y="1911"/>
                    <a:pt x="102" y="1916"/>
                  </a:cubicBezTo>
                  <a:cubicBezTo>
                    <a:pt x="93" y="1947"/>
                    <a:pt x="82" y="1948"/>
                    <a:pt x="83" y="1959"/>
                  </a:cubicBezTo>
                  <a:cubicBezTo>
                    <a:pt x="69" y="1984"/>
                    <a:pt x="67" y="1985"/>
                    <a:pt x="68" y="1989"/>
                  </a:cubicBezTo>
                  <a:cubicBezTo>
                    <a:pt x="55" y="2020"/>
                    <a:pt x="55" y="2026"/>
                    <a:pt x="56" y="2031"/>
                  </a:cubicBezTo>
                  <a:cubicBezTo>
                    <a:pt x="39" y="2054"/>
                    <a:pt x="48" y="2048"/>
                    <a:pt x="43" y="2043"/>
                  </a:cubicBezTo>
                  <a:cubicBezTo>
                    <a:pt x="61" y="1957"/>
                    <a:pt x="62" y="1947"/>
                    <a:pt x="64" y="1939"/>
                  </a:cubicBezTo>
                  <a:cubicBezTo>
                    <a:pt x="79" y="1911"/>
                    <a:pt x="76" y="1903"/>
                    <a:pt x="79" y="1900"/>
                  </a:cubicBezTo>
                  <a:cubicBezTo>
                    <a:pt x="94" y="1872"/>
                    <a:pt x="95" y="1867"/>
                    <a:pt x="99" y="1864"/>
                  </a:cubicBezTo>
                  <a:cubicBezTo>
                    <a:pt x="115" y="1833"/>
                    <a:pt x="117" y="1831"/>
                    <a:pt x="118" y="1830"/>
                  </a:cubicBezTo>
                  <a:cubicBezTo>
                    <a:pt x="127" y="1814"/>
                    <a:pt x="130" y="1811"/>
                    <a:pt x="132" y="1807"/>
                  </a:cubicBezTo>
                  <a:cubicBezTo>
                    <a:pt x="162" y="1770"/>
                    <a:pt x="168" y="1763"/>
                    <a:pt x="174" y="1758"/>
                  </a:cubicBezTo>
                  <a:cubicBezTo>
                    <a:pt x="204" y="1726"/>
                    <a:pt x="216" y="1713"/>
                    <a:pt x="229" y="1702"/>
                  </a:cubicBezTo>
                  <a:cubicBezTo>
                    <a:pt x="260" y="1672"/>
                    <a:pt x="260" y="1665"/>
                    <a:pt x="266" y="1664"/>
                  </a:cubicBezTo>
                  <a:cubicBezTo>
                    <a:pt x="284" y="1639"/>
                    <a:pt x="287" y="1637"/>
                    <a:pt x="288" y="1632"/>
                  </a:cubicBezTo>
                  <a:cubicBezTo>
                    <a:pt x="289" y="1626"/>
                    <a:pt x="286" y="1630"/>
                    <a:pt x="281" y="1633"/>
                  </a:cubicBezTo>
                  <a:cubicBezTo>
                    <a:pt x="269" y="1651"/>
                    <a:pt x="266" y="1655"/>
                    <a:pt x="261" y="1658"/>
                  </a:cubicBezTo>
                  <a:cubicBezTo>
                    <a:pt x="220" y="1703"/>
                    <a:pt x="210" y="1709"/>
                    <a:pt x="202" y="1717"/>
                  </a:cubicBezTo>
                  <a:cubicBezTo>
                    <a:pt x="152" y="1773"/>
                    <a:pt x="142" y="1779"/>
                    <a:pt x="137" y="1789"/>
                  </a:cubicBezTo>
                  <a:cubicBezTo>
                    <a:pt x="121" y="1805"/>
                    <a:pt x="122" y="1813"/>
                    <a:pt x="115" y="1815"/>
                  </a:cubicBezTo>
                  <a:cubicBezTo>
                    <a:pt x="84" y="1869"/>
                    <a:pt x="84" y="1881"/>
                    <a:pt x="76" y="1885"/>
                  </a:cubicBezTo>
                  <a:cubicBezTo>
                    <a:pt x="59" y="1931"/>
                    <a:pt x="51" y="1948"/>
                    <a:pt x="47" y="1968"/>
                  </a:cubicBezTo>
                  <a:cubicBezTo>
                    <a:pt x="39" y="2002"/>
                    <a:pt x="36" y="2006"/>
                    <a:pt x="37" y="2013"/>
                  </a:cubicBezTo>
                  <a:cubicBezTo>
                    <a:pt x="36" y="1979"/>
                    <a:pt x="36" y="1977"/>
                    <a:pt x="38" y="1969"/>
                  </a:cubicBezTo>
                  <a:cubicBezTo>
                    <a:pt x="50" y="1929"/>
                    <a:pt x="53" y="1924"/>
                    <a:pt x="54" y="1917"/>
                  </a:cubicBezTo>
                  <a:cubicBezTo>
                    <a:pt x="62" y="1897"/>
                    <a:pt x="63" y="1894"/>
                    <a:pt x="66" y="1893"/>
                  </a:cubicBezTo>
                  <a:cubicBezTo>
                    <a:pt x="76" y="1863"/>
                    <a:pt x="80" y="1863"/>
                    <a:pt x="81" y="1861"/>
                  </a:cubicBezTo>
                  <a:cubicBezTo>
                    <a:pt x="107" y="1821"/>
                    <a:pt x="109" y="1819"/>
                    <a:pt x="108" y="1815"/>
                  </a:cubicBezTo>
                  <a:cubicBezTo>
                    <a:pt x="131" y="1785"/>
                    <a:pt x="137" y="1774"/>
                    <a:pt x="144" y="1765"/>
                  </a:cubicBezTo>
                  <a:cubicBezTo>
                    <a:pt x="157" y="1753"/>
                    <a:pt x="157" y="1748"/>
                    <a:pt x="162" y="1746"/>
                  </a:cubicBezTo>
                  <a:cubicBezTo>
                    <a:pt x="220" y="1678"/>
                    <a:pt x="229" y="1674"/>
                    <a:pt x="233" y="1667"/>
                  </a:cubicBezTo>
                  <a:cubicBezTo>
                    <a:pt x="246" y="1655"/>
                    <a:pt x="247" y="1650"/>
                    <a:pt x="252" y="1648"/>
                  </a:cubicBezTo>
                  <a:cubicBezTo>
                    <a:pt x="279" y="1612"/>
                    <a:pt x="284" y="1610"/>
                    <a:pt x="284" y="1604"/>
                  </a:cubicBezTo>
                  <a:cubicBezTo>
                    <a:pt x="260" y="1629"/>
                    <a:pt x="257" y="1632"/>
                    <a:pt x="255" y="1637"/>
                  </a:cubicBezTo>
                  <a:cubicBezTo>
                    <a:pt x="239" y="1654"/>
                    <a:pt x="236" y="1656"/>
                    <a:pt x="235" y="1658"/>
                  </a:cubicBezTo>
                  <a:cubicBezTo>
                    <a:pt x="217" y="1674"/>
                    <a:pt x="215" y="1676"/>
                    <a:pt x="215" y="1679"/>
                  </a:cubicBezTo>
                  <a:cubicBezTo>
                    <a:pt x="149" y="1746"/>
                    <a:pt x="136" y="1762"/>
                    <a:pt x="123" y="1777"/>
                  </a:cubicBezTo>
                  <a:cubicBezTo>
                    <a:pt x="74" y="1857"/>
                    <a:pt x="71" y="1860"/>
                    <a:pt x="68" y="1864"/>
                  </a:cubicBezTo>
                  <a:cubicBezTo>
                    <a:pt x="51" y="1891"/>
                    <a:pt x="54" y="1897"/>
                    <a:pt x="51" y="1898"/>
                  </a:cubicBezTo>
                  <a:cubicBezTo>
                    <a:pt x="42" y="1925"/>
                    <a:pt x="41" y="1931"/>
                    <a:pt x="38" y="1936"/>
                  </a:cubicBezTo>
                  <a:cubicBezTo>
                    <a:pt x="24" y="1990"/>
                    <a:pt x="27" y="2000"/>
                    <a:pt x="21" y="2001"/>
                  </a:cubicBezTo>
                  <a:cubicBezTo>
                    <a:pt x="22" y="1975"/>
                    <a:pt x="19" y="1968"/>
                    <a:pt x="23" y="1968"/>
                  </a:cubicBezTo>
                  <a:cubicBezTo>
                    <a:pt x="48" y="1873"/>
                    <a:pt x="51" y="1866"/>
                    <a:pt x="52" y="1859"/>
                  </a:cubicBezTo>
                  <a:cubicBezTo>
                    <a:pt x="97" y="1787"/>
                    <a:pt x="94" y="1780"/>
                    <a:pt x="97" y="1779"/>
                  </a:cubicBezTo>
                  <a:cubicBezTo>
                    <a:pt x="120" y="1747"/>
                    <a:pt x="125" y="1742"/>
                    <a:pt x="129" y="1737"/>
                  </a:cubicBezTo>
                  <a:cubicBezTo>
                    <a:pt x="154" y="1711"/>
                    <a:pt x="166" y="1702"/>
                    <a:pt x="174" y="1690"/>
                  </a:cubicBezTo>
                  <a:cubicBezTo>
                    <a:pt x="214" y="1659"/>
                    <a:pt x="214" y="1649"/>
                    <a:pt x="223" y="1648"/>
                  </a:cubicBezTo>
                  <a:cubicBezTo>
                    <a:pt x="237" y="1639"/>
                    <a:pt x="226" y="1633"/>
                    <a:pt x="227" y="1639"/>
                  </a:cubicBezTo>
                  <a:cubicBezTo>
                    <a:pt x="200" y="1658"/>
                    <a:pt x="202" y="1664"/>
                    <a:pt x="196" y="1663"/>
                  </a:cubicBezTo>
                  <a:cubicBezTo>
                    <a:pt x="165" y="1693"/>
                    <a:pt x="154" y="1701"/>
                    <a:pt x="147" y="1712"/>
                  </a:cubicBezTo>
                  <a:cubicBezTo>
                    <a:pt x="114" y="1748"/>
                    <a:pt x="104" y="1750"/>
                    <a:pt x="104" y="1761"/>
                  </a:cubicBezTo>
                  <a:cubicBezTo>
                    <a:pt x="84" y="1789"/>
                    <a:pt x="78" y="1794"/>
                    <a:pt x="75" y="1802"/>
                  </a:cubicBezTo>
                  <a:cubicBezTo>
                    <a:pt x="57" y="1828"/>
                    <a:pt x="57" y="1835"/>
                    <a:pt x="55" y="1841"/>
                  </a:cubicBezTo>
                  <a:cubicBezTo>
                    <a:pt x="31" y="1902"/>
                    <a:pt x="21" y="1910"/>
                    <a:pt x="22" y="1926"/>
                  </a:cubicBezTo>
                  <a:cubicBezTo>
                    <a:pt x="14" y="1948"/>
                    <a:pt x="12" y="1950"/>
                    <a:pt x="11" y="1953"/>
                  </a:cubicBezTo>
                  <a:cubicBezTo>
                    <a:pt x="14" y="1913"/>
                    <a:pt x="11" y="1906"/>
                    <a:pt x="14" y="1905"/>
                  </a:cubicBezTo>
                  <a:cubicBezTo>
                    <a:pt x="29" y="1846"/>
                    <a:pt x="30" y="1844"/>
                    <a:pt x="31" y="1840"/>
                  </a:cubicBezTo>
                  <a:cubicBezTo>
                    <a:pt x="50" y="1795"/>
                    <a:pt x="58" y="1783"/>
                    <a:pt x="64" y="1770"/>
                  </a:cubicBezTo>
                  <a:cubicBezTo>
                    <a:pt x="100" y="1720"/>
                    <a:pt x="103" y="1717"/>
                    <a:pt x="105" y="1713"/>
                  </a:cubicBezTo>
                  <a:cubicBezTo>
                    <a:pt x="115" y="1700"/>
                    <a:pt x="119" y="1702"/>
                    <a:pt x="120" y="1701"/>
                  </a:cubicBezTo>
                  <a:cubicBezTo>
                    <a:pt x="138" y="1677"/>
                    <a:pt x="153" y="1664"/>
                    <a:pt x="164" y="1647"/>
                  </a:cubicBezTo>
                  <a:cubicBezTo>
                    <a:pt x="200" y="1597"/>
                    <a:pt x="198" y="1589"/>
                    <a:pt x="204" y="1588"/>
                  </a:cubicBezTo>
                  <a:cubicBezTo>
                    <a:pt x="215" y="1556"/>
                    <a:pt x="218" y="1554"/>
                    <a:pt x="216" y="1550"/>
                  </a:cubicBezTo>
                  <a:cubicBezTo>
                    <a:pt x="204" y="1568"/>
                    <a:pt x="204" y="1577"/>
                    <a:pt x="199" y="1582"/>
                  </a:cubicBezTo>
                  <a:cubicBezTo>
                    <a:pt x="151" y="1649"/>
                    <a:pt x="147" y="1660"/>
                    <a:pt x="137" y="1665"/>
                  </a:cubicBezTo>
                  <a:cubicBezTo>
                    <a:pt x="106" y="1703"/>
                    <a:pt x="103" y="1703"/>
                    <a:pt x="103" y="1706"/>
                  </a:cubicBezTo>
                  <a:cubicBezTo>
                    <a:pt x="71" y="1744"/>
                    <a:pt x="63" y="1750"/>
                    <a:pt x="61" y="1762"/>
                  </a:cubicBezTo>
                  <a:cubicBezTo>
                    <a:pt x="37" y="1797"/>
                    <a:pt x="33" y="1807"/>
                    <a:pt x="32" y="1821"/>
                  </a:cubicBezTo>
                  <a:cubicBezTo>
                    <a:pt x="23" y="1846"/>
                    <a:pt x="17" y="1846"/>
                    <a:pt x="17" y="1850"/>
                  </a:cubicBezTo>
                  <a:cubicBezTo>
                    <a:pt x="3" y="1895"/>
                    <a:pt x="5" y="1907"/>
                    <a:pt x="0" y="1912"/>
                  </a:cubicBezTo>
                  <a:cubicBezTo>
                    <a:pt x="4" y="2002"/>
                    <a:pt x="10" y="2004"/>
                    <a:pt x="15" y="2008"/>
                  </a:cubicBezTo>
                  <a:cubicBezTo>
                    <a:pt x="13" y="2023"/>
                    <a:pt x="9" y="2018"/>
                    <a:pt x="6" y="2013"/>
                  </a:cubicBezTo>
                  <a:cubicBezTo>
                    <a:pt x="2" y="2039"/>
                    <a:pt x="5" y="2041"/>
                    <a:pt x="8" y="2043"/>
                  </a:cubicBezTo>
                  <a:cubicBezTo>
                    <a:pt x="21" y="2058"/>
                    <a:pt x="24" y="2059"/>
                    <a:pt x="25" y="2062"/>
                  </a:cubicBezTo>
                  <a:cubicBezTo>
                    <a:pt x="29" y="2076"/>
                    <a:pt x="19" y="2066"/>
                    <a:pt x="9" y="2056"/>
                  </a:cubicBezTo>
                  <a:cubicBezTo>
                    <a:pt x="9" y="2084"/>
                    <a:pt x="20" y="2091"/>
                    <a:pt x="30" y="2098"/>
                  </a:cubicBezTo>
                  <a:cubicBezTo>
                    <a:pt x="51" y="2120"/>
                    <a:pt x="53" y="2124"/>
                    <a:pt x="54" y="2129"/>
                  </a:cubicBezTo>
                  <a:cubicBezTo>
                    <a:pt x="56" y="2137"/>
                    <a:pt x="56" y="2132"/>
                    <a:pt x="54" y="2129"/>
                  </a:cubicBezTo>
                  <a:cubicBezTo>
                    <a:pt x="32" y="2111"/>
                    <a:pt x="26" y="2111"/>
                    <a:pt x="24" y="2107"/>
                  </a:cubicBezTo>
                  <a:cubicBezTo>
                    <a:pt x="0" y="2102"/>
                    <a:pt x="0" y="2102"/>
                    <a:pt x="0" y="2102"/>
                  </a:cubicBezTo>
                  <a:cubicBezTo>
                    <a:pt x="24" y="2124"/>
                    <a:pt x="29" y="2122"/>
                    <a:pt x="32" y="2124"/>
                  </a:cubicBezTo>
                  <a:cubicBezTo>
                    <a:pt x="58" y="2149"/>
                    <a:pt x="61" y="2156"/>
                    <a:pt x="67" y="2159"/>
                  </a:cubicBezTo>
                  <a:cubicBezTo>
                    <a:pt x="109" y="2158"/>
                    <a:pt x="108" y="2152"/>
                    <a:pt x="110" y="2150"/>
                  </a:cubicBezTo>
                  <a:close/>
                  <a:moveTo>
                    <a:pt x="0" y="1895"/>
                  </a:moveTo>
                  <a:cubicBezTo>
                    <a:pt x="1" y="1891"/>
                    <a:pt x="5" y="1889"/>
                    <a:pt x="4" y="1884"/>
                  </a:cubicBezTo>
                  <a:cubicBezTo>
                    <a:pt x="7" y="1863"/>
                    <a:pt x="8" y="1861"/>
                    <a:pt x="9" y="1859"/>
                  </a:cubicBezTo>
                  <a:cubicBezTo>
                    <a:pt x="31" y="1797"/>
                    <a:pt x="29" y="1794"/>
                    <a:pt x="30" y="1792"/>
                  </a:cubicBezTo>
                  <a:cubicBezTo>
                    <a:pt x="35" y="1779"/>
                    <a:pt x="39" y="1780"/>
                    <a:pt x="38" y="1774"/>
                  </a:cubicBezTo>
                  <a:cubicBezTo>
                    <a:pt x="61" y="1726"/>
                    <a:pt x="64" y="1723"/>
                    <a:pt x="67" y="1720"/>
                  </a:cubicBezTo>
                  <a:cubicBezTo>
                    <a:pt x="81" y="1696"/>
                    <a:pt x="84" y="1694"/>
                    <a:pt x="84" y="1688"/>
                  </a:cubicBezTo>
                  <a:cubicBezTo>
                    <a:pt x="108" y="1666"/>
                    <a:pt x="106" y="1654"/>
                    <a:pt x="114" y="1651"/>
                  </a:cubicBezTo>
                  <a:cubicBezTo>
                    <a:pt x="130" y="1622"/>
                    <a:pt x="138" y="1619"/>
                    <a:pt x="140" y="1610"/>
                  </a:cubicBezTo>
                  <a:cubicBezTo>
                    <a:pt x="158" y="1583"/>
                    <a:pt x="162" y="1576"/>
                    <a:pt x="165" y="1569"/>
                  </a:cubicBezTo>
                  <a:cubicBezTo>
                    <a:pt x="172" y="1533"/>
                    <a:pt x="176" y="1529"/>
                    <a:pt x="177" y="1522"/>
                  </a:cubicBezTo>
                  <a:cubicBezTo>
                    <a:pt x="174" y="1494"/>
                    <a:pt x="171" y="1507"/>
                    <a:pt x="173" y="1522"/>
                  </a:cubicBezTo>
                  <a:cubicBezTo>
                    <a:pt x="148" y="1581"/>
                    <a:pt x="148" y="1591"/>
                    <a:pt x="141" y="1594"/>
                  </a:cubicBezTo>
                  <a:cubicBezTo>
                    <a:pt x="122" y="1626"/>
                    <a:pt x="114" y="1638"/>
                    <a:pt x="103" y="1647"/>
                  </a:cubicBezTo>
                  <a:cubicBezTo>
                    <a:pt x="88" y="1672"/>
                    <a:pt x="81" y="1676"/>
                    <a:pt x="79" y="1684"/>
                  </a:cubicBezTo>
                  <a:cubicBezTo>
                    <a:pt x="59" y="1712"/>
                    <a:pt x="59" y="1713"/>
                    <a:pt x="57" y="1714"/>
                  </a:cubicBezTo>
                  <a:cubicBezTo>
                    <a:pt x="64" y="1702"/>
                    <a:pt x="63" y="1698"/>
                    <a:pt x="65" y="1696"/>
                  </a:cubicBezTo>
                  <a:cubicBezTo>
                    <a:pt x="81" y="1672"/>
                    <a:pt x="83" y="1668"/>
                    <a:pt x="84" y="1662"/>
                  </a:cubicBezTo>
                  <a:cubicBezTo>
                    <a:pt x="105" y="1627"/>
                    <a:pt x="109" y="1617"/>
                    <a:pt x="113" y="1607"/>
                  </a:cubicBezTo>
                  <a:cubicBezTo>
                    <a:pt x="144" y="1542"/>
                    <a:pt x="142" y="1527"/>
                    <a:pt x="146" y="1517"/>
                  </a:cubicBezTo>
                  <a:cubicBezTo>
                    <a:pt x="145" y="1431"/>
                    <a:pt x="146" y="1424"/>
                    <a:pt x="142" y="1422"/>
                  </a:cubicBezTo>
                  <a:cubicBezTo>
                    <a:pt x="141" y="1492"/>
                    <a:pt x="140" y="1506"/>
                    <a:pt x="140" y="1522"/>
                  </a:cubicBezTo>
                  <a:cubicBezTo>
                    <a:pt x="124" y="1563"/>
                    <a:pt x="127" y="1570"/>
                    <a:pt x="124" y="1572"/>
                  </a:cubicBezTo>
                  <a:cubicBezTo>
                    <a:pt x="110" y="1591"/>
                    <a:pt x="114" y="1599"/>
                    <a:pt x="108" y="1599"/>
                  </a:cubicBezTo>
                  <a:cubicBezTo>
                    <a:pt x="77" y="1660"/>
                    <a:pt x="75" y="1667"/>
                    <a:pt x="70" y="1671"/>
                  </a:cubicBezTo>
                  <a:cubicBezTo>
                    <a:pt x="49" y="1713"/>
                    <a:pt x="45" y="1719"/>
                    <a:pt x="41" y="1724"/>
                  </a:cubicBezTo>
                  <a:cubicBezTo>
                    <a:pt x="14" y="1785"/>
                    <a:pt x="8" y="1784"/>
                    <a:pt x="10" y="1789"/>
                  </a:cubicBezTo>
                  <a:cubicBezTo>
                    <a:pt x="0" y="1906"/>
                    <a:pt x="0" y="1906"/>
                    <a:pt x="0" y="1906"/>
                  </a:cubicBezTo>
                  <a:close/>
                  <a:moveTo>
                    <a:pt x="46" y="1732"/>
                  </a:moveTo>
                  <a:cubicBezTo>
                    <a:pt x="48" y="1730"/>
                    <a:pt x="50" y="1726"/>
                    <a:pt x="52" y="1723"/>
                  </a:cubicBezTo>
                  <a:cubicBezTo>
                    <a:pt x="59" y="1726"/>
                    <a:pt x="47" y="1729"/>
                    <a:pt x="50" y="1734"/>
                  </a:cubicBezTo>
                  <a:cubicBezTo>
                    <a:pt x="47" y="1736"/>
                    <a:pt x="46" y="1740"/>
                    <a:pt x="44" y="1743"/>
                  </a:cubicBezTo>
                  <a:cubicBezTo>
                    <a:pt x="37" y="1740"/>
                    <a:pt x="48" y="1738"/>
                    <a:pt x="46" y="1732"/>
                  </a:cubicBezTo>
                  <a:close/>
                  <a:moveTo>
                    <a:pt x="34" y="1759"/>
                  </a:moveTo>
                  <a:cubicBezTo>
                    <a:pt x="36" y="1755"/>
                    <a:pt x="38" y="1750"/>
                    <a:pt x="40" y="1746"/>
                  </a:cubicBezTo>
                  <a:cubicBezTo>
                    <a:pt x="45" y="1747"/>
                    <a:pt x="36" y="1752"/>
                    <a:pt x="39" y="1759"/>
                  </a:cubicBezTo>
                  <a:cubicBezTo>
                    <a:pt x="35" y="1762"/>
                    <a:pt x="32" y="1767"/>
                    <a:pt x="31" y="1773"/>
                  </a:cubicBezTo>
                  <a:cubicBezTo>
                    <a:pt x="26" y="1771"/>
                    <a:pt x="32" y="1762"/>
                    <a:pt x="34" y="1759"/>
                  </a:cubicBezTo>
                  <a:close/>
                  <a:moveTo>
                    <a:pt x="17" y="1798"/>
                  </a:moveTo>
                  <a:cubicBezTo>
                    <a:pt x="21" y="1792"/>
                    <a:pt x="18" y="1801"/>
                    <a:pt x="18" y="1804"/>
                  </a:cubicBezTo>
                  <a:cubicBezTo>
                    <a:pt x="14" y="1803"/>
                    <a:pt x="17" y="1800"/>
                    <a:pt x="17" y="1798"/>
                  </a:cubicBezTo>
                  <a:close/>
                  <a:moveTo>
                    <a:pt x="2519" y="2156"/>
                  </a:moveTo>
                  <a:cubicBezTo>
                    <a:pt x="2512" y="2155"/>
                    <a:pt x="2519" y="2151"/>
                    <a:pt x="2513" y="2146"/>
                  </a:cubicBezTo>
                  <a:cubicBezTo>
                    <a:pt x="2506" y="2135"/>
                    <a:pt x="2508" y="2133"/>
                    <a:pt x="2500" y="2124"/>
                  </a:cubicBezTo>
                  <a:cubicBezTo>
                    <a:pt x="2503" y="2120"/>
                    <a:pt x="2494" y="2116"/>
                    <a:pt x="2496" y="2112"/>
                  </a:cubicBezTo>
                  <a:cubicBezTo>
                    <a:pt x="2492" y="2108"/>
                    <a:pt x="2487" y="2104"/>
                    <a:pt x="2487" y="2100"/>
                  </a:cubicBezTo>
                  <a:cubicBezTo>
                    <a:pt x="2481" y="2091"/>
                    <a:pt x="2476" y="2082"/>
                    <a:pt x="2470" y="2074"/>
                  </a:cubicBezTo>
                  <a:cubicBezTo>
                    <a:pt x="2465" y="2068"/>
                    <a:pt x="2460" y="2062"/>
                    <a:pt x="2455" y="2056"/>
                  </a:cubicBezTo>
                  <a:cubicBezTo>
                    <a:pt x="2437" y="2043"/>
                    <a:pt x="2420" y="2021"/>
                    <a:pt x="2402" y="2009"/>
                  </a:cubicBezTo>
                  <a:cubicBezTo>
                    <a:pt x="2394" y="1999"/>
                    <a:pt x="2384" y="1996"/>
                    <a:pt x="2376" y="1986"/>
                  </a:cubicBezTo>
                  <a:cubicBezTo>
                    <a:pt x="2372" y="1980"/>
                    <a:pt x="2367" y="1984"/>
                    <a:pt x="2363" y="1977"/>
                  </a:cubicBezTo>
                  <a:cubicBezTo>
                    <a:pt x="2358" y="1972"/>
                    <a:pt x="2354" y="1968"/>
                    <a:pt x="2349" y="1968"/>
                  </a:cubicBezTo>
                  <a:cubicBezTo>
                    <a:pt x="2355" y="1975"/>
                    <a:pt x="2359" y="1974"/>
                    <a:pt x="2361" y="1981"/>
                  </a:cubicBezTo>
                  <a:cubicBezTo>
                    <a:pt x="2371" y="1984"/>
                    <a:pt x="2380" y="1998"/>
                    <a:pt x="2390" y="2005"/>
                  </a:cubicBezTo>
                  <a:cubicBezTo>
                    <a:pt x="2395" y="2013"/>
                    <a:pt x="2400" y="2013"/>
                    <a:pt x="2405" y="2018"/>
                  </a:cubicBezTo>
                  <a:cubicBezTo>
                    <a:pt x="2407" y="2021"/>
                    <a:pt x="2409" y="2025"/>
                    <a:pt x="2412" y="2023"/>
                  </a:cubicBezTo>
                  <a:cubicBezTo>
                    <a:pt x="2416" y="2025"/>
                    <a:pt x="2412" y="2033"/>
                    <a:pt x="2418" y="2030"/>
                  </a:cubicBezTo>
                  <a:cubicBezTo>
                    <a:pt x="2417" y="2035"/>
                    <a:pt x="2425" y="2036"/>
                    <a:pt x="2429" y="2043"/>
                  </a:cubicBezTo>
                  <a:cubicBezTo>
                    <a:pt x="2434" y="2050"/>
                    <a:pt x="2439" y="2054"/>
                    <a:pt x="2444" y="2056"/>
                  </a:cubicBezTo>
                  <a:cubicBezTo>
                    <a:pt x="2442" y="2059"/>
                    <a:pt x="2446" y="2061"/>
                    <a:pt x="2448" y="2061"/>
                  </a:cubicBezTo>
                  <a:cubicBezTo>
                    <a:pt x="2446" y="2064"/>
                    <a:pt x="2450" y="2066"/>
                    <a:pt x="2452" y="2066"/>
                  </a:cubicBezTo>
                  <a:cubicBezTo>
                    <a:pt x="2454" y="2072"/>
                    <a:pt x="2456" y="2073"/>
                    <a:pt x="2462" y="2078"/>
                  </a:cubicBezTo>
                  <a:cubicBezTo>
                    <a:pt x="2466" y="2087"/>
                    <a:pt x="2472" y="2096"/>
                    <a:pt x="2481" y="2105"/>
                  </a:cubicBezTo>
                  <a:cubicBezTo>
                    <a:pt x="2484" y="2111"/>
                    <a:pt x="2485" y="2117"/>
                    <a:pt x="2487" y="2123"/>
                  </a:cubicBezTo>
                  <a:cubicBezTo>
                    <a:pt x="2492" y="2119"/>
                    <a:pt x="2487" y="2128"/>
                    <a:pt x="2493" y="2129"/>
                  </a:cubicBezTo>
                  <a:cubicBezTo>
                    <a:pt x="2493" y="2135"/>
                    <a:pt x="2495" y="2131"/>
                    <a:pt x="2499" y="2136"/>
                  </a:cubicBezTo>
                  <a:cubicBezTo>
                    <a:pt x="2497" y="2141"/>
                    <a:pt x="2505" y="2148"/>
                    <a:pt x="2505" y="2153"/>
                  </a:cubicBezTo>
                  <a:cubicBezTo>
                    <a:pt x="2505" y="2159"/>
                    <a:pt x="2507" y="2155"/>
                    <a:pt x="2511" y="2160"/>
                  </a:cubicBezTo>
                  <a:cubicBezTo>
                    <a:pt x="2519" y="2160"/>
                    <a:pt x="2519" y="2160"/>
                    <a:pt x="2519" y="2160"/>
                  </a:cubicBezTo>
                  <a:cubicBezTo>
                    <a:pt x="2518" y="2158"/>
                    <a:pt x="2518" y="2157"/>
                    <a:pt x="2519" y="2156"/>
                  </a:cubicBezTo>
                  <a:close/>
                  <a:moveTo>
                    <a:pt x="2461" y="2096"/>
                  </a:moveTo>
                  <a:cubicBezTo>
                    <a:pt x="2439" y="2071"/>
                    <a:pt x="2416" y="2045"/>
                    <a:pt x="2394" y="2019"/>
                  </a:cubicBezTo>
                  <a:cubicBezTo>
                    <a:pt x="2381" y="2012"/>
                    <a:pt x="2375" y="1992"/>
                    <a:pt x="2360" y="1994"/>
                  </a:cubicBezTo>
                  <a:cubicBezTo>
                    <a:pt x="2367" y="1997"/>
                    <a:pt x="2374" y="2009"/>
                    <a:pt x="2382" y="2012"/>
                  </a:cubicBezTo>
                  <a:cubicBezTo>
                    <a:pt x="2390" y="2027"/>
                    <a:pt x="2398" y="2029"/>
                    <a:pt x="2406" y="2043"/>
                  </a:cubicBezTo>
                  <a:cubicBezTo>
                    <a:pt x="2412" y="2046"/>
                    <a:pt x="2412" y="2053"/>
                    <a:pt x="2420" y="2060"/>
                  </a:cubicBezTo>
                  <a:cubicBezTo>
                    <a:pt x="2428" y="2069"/>
                    <a:pt x="2425" y="2067"/>
                    <a:pt x="2432" y="2076"/>
                  </a:cubicBezTo>
                  <a:cubicBezTo>
                    <a:pt x="2442" y="2082"/>
                    <a:pt x="2445" y="2096"/>
                    <a:pt x="2455" y="2102"/>
                  </a:cubicBezTo>
                  <a:cubicBezTo>
                    <a:pt x="2454" y="2107"/>
                    <a:pt x="2457" y="2111"/>
                    <a:pt x="2461" y="2116"/>
                  </a:cubicBezTo>
                  <a:cubicBezTo>
                    <a:pt x="2460" y="2121"/>
                    <a:pt x="2469" y="2127"/>
                    <a:pt x="2467" y="2132"/>
                  </a:cubicBezTo>
                  <a:cubicBezTo>
                    <a:pt x="2474" y="2141"/>
                    <a:pt x="2480" y="2151"/>
                    <a:pt x="2485" y="2160"/>
                  </a:cubicBezTo>
                  <a:cubicBezTo>
                    <a:pt x="2496" y="2160"/>
                    <a:pt x="2496" y="2160"/>
                    <a:pt x="2496" y="2160"/>
                  </a:cubicBezTo>
                  <a:cubicBezTo>
                    <a:pt x="2494" y="2157"/>
                    <a:pt x="2493" y="2154"/>
                    <a:pt x="2492" y="2151"/>
                  </a:cubicBezTo>
                  <a:cubicBezTo>
                    <a:pt x="2476" y="2132"/>
                    <a:pt x="2472" y="2114"/>
                    <a:pt x="2461" y="2096"/>
                  </a:cubicBezTo>
                  <a:close/>
                  <a:moveTo>
                    <a:pt x="149" y="2121"/>
                  </a:moveTo>
                  <a:cubicBezTo>
                    <a:pt x="149" y="2115"/>
                    <a:pt x="153" y="2113"/>
                    <a:pt x="155" y="2109"/>
                  </a:cubicBezTo>
                  <a:cubicBezTo>
                    <a:pt x="179" y="2064"/>
                    <a:pt x="184" y="2064"/>
                    <a:pt x="184" y="2059"/>
                  </a:cubicBezTo>
                  <a:cubicBezTo>
                    <a:pt x="201" y="2038"/>
                    <a:pt x="201" y="2032"/>
                    <a:pt x="204" y="2029"/>
                  </a:cubicBezTo>
                  <a:cubicBezTo>
                    <a:pt x="232" y="2004"/>
                    <a:pt x="230" y="1993"/>
                    <a:pt x="239" y="1992"/>
                  </a:cubicBezTo>
                  <a:cubicBezTo>
                    <a:pt x="257" y="1965"/>
                    <a:pt x="261" y="1963"/>
                    <a:pt x="260" y="1958"/>
                  </a:cubicBezTo>
                  <a:cubicBezTo>
                    <a:pt x="276" y="1940"/>
                    <a:pt x="278" y="1938"/>
                    <a:pt x="281" y="1936"/>
                  </a:cubicBezTo>
                  <a:cubicBezTo>
                    <a:pt x="304" y="1898"/>
                    <a:pt x="315" y="1888"/>
                    <a:pt x="320" y="1875"/>
                  </a:cubicBezTo>
                  <a:cubicBezTo>
                    <a:pt x="343" y="1838"/>
                    <a:pt x="344" y="1834"/>
                    <a:pt x="343" y="1829"/>
                  </a:cubicBezTo>
                  <a:cubicBezTo>
                    <a:pt x="360" y="1792"/>
                    <a:pt x="356" y="1780"/>
                    <a:pt x="364" y="1778"/>
                  </a:cubicBezTo>
                  <a:cubicBezTo>
                    <a:pt x="368" y="1705"/>
                    <a:pt x="374" y="1716"/>
                    <a:pt x="370" y="1718"/>
                  </a:cubicBezTo>
                  <a:cubicBezTo>
                    <a:pt x="364" y="1756"/>
                    <a:pt x="362" y="1760"/>
                    <a:pt x="360" y="1765"/>
                  </a:cubicBezTo>
                  <a:cubicBezTo>
                    <a:pt x="344" y="1810"/>
                    <a:pt x="345" y="1817"/>
                    <a:pt x="340" y="1819"/>
                  </a:cubicBezTo>
                  <a:cubicBezTo>
                    <a:pt x="320" y="1860"/>
                    <a:pt x="317" y="1864"/>
                    <a:pt x="315" y="1868"/>
                  </a:cubicBezTo>
                  <a:cubicBezTo>
                    <a:pt x="280" y="1917"/>
                    <a:pt x="281" y="1913"/>
                    <a:pt x="277" y="1917"/>
                  </a:cubicBezTo>
                  <a:cubicBezTo>
                    <a:pt x="259" y="1943"/>
                    <a:pt x="260" y="1948"/>
                    <a:pt x="255" y="1949"/>
                  </a:cubicBezTo>
                  <a:cubicBezTo>
                    <a:pt x="243" y="1969"/>
                    <a:pt x="241" y="1971"/>
                    <a:pt x="240" y="1974"/>
                  </a:cubicBezTo>
                  <a:cubicBezTo>
                    <a:pt x="216" y="2003"/>
                    <a:pt x="214" y="2010"/>
                    <a:pt x="207" y="2014"/>
                  </a:cubicBezTo>
                  <a:cubicBezTo>
                    <a:pt x="189" y="2041"/>
                    <a:pt x="181" y="2039"/>
                    <a:pt x="184" y="2046"/>
                  </a:cubicBezTo>
                  <a:cubicBezTo>
                    <a:pt x="160" y="2087"/>
                    <a:pt x="152" y="2090"/>
                    <a:pt x="150" y="2096"/>
                  </a:cubicBezTo>
                  <a:cubicBezTo>
                    <a:pt x="129" y="2140"/>
                    <a:pt x="122" y="2143"/>
                    <a:pt x="121" y="2151"/>
                  </a:cubicBezTo>
                  <a:cubicBezTo>
                    <a:pt x="127" y="2156"/>
                    <a:pt x="129" y="2153"/>
                    <a:pt x="132" y="2150"/>
                  </a:cubicBezTo>
                  <a:cubicBezTo>
                    <a:pt x="143" y="2124"/>
                    <a:pt x="146" y="2123"/>
                    <a:pt x="149" y="2121"/>
                  </a:cubicBezTo>
                  <a:close/>
                  <a:moveTo>
                    <a:pt x="390" y="1968"/>
                  </a:moveTo>
                  <a:cubicBezTo>
                    <a:pt x="393" y="1994"/>
                    <a:pt x="387" y="2012"/>
                    <a:pt x="386" y="2034"/>
                  </a:cubicBezTo>
                  <a:cubicBezTo>
                    <a:pt x="382" y="2035"/>
                    <a:pt x="385" y="2041"/>
                    <a:pt x="382" y="2043"/>
                  </a:cubicBezTo>
                  <a:cubicBezTo>
                    <a:pt x="379" y="2045"/>
                    <a:pt x="378" y="2049"/>
                    <a:pt x="379" y="2054"/>
                  </a:cubicBezTo>
                  <a:cubicBezTo>
                    <a:pt x="375" y="2055"/>
                    <a:pt x="378" y="2062"/>
                    <a:pt x="375" y="2063"/>
                  </a:cubicBezTo>
                  <a:cubicBezTo>
                    <a:pt x="372" y="2065"/>
                    <a:pt x="372" y="2070"/>
                    <a:pt x="371" y="2074"/>
                  </a:cubicBezTo>
                  <a:cubicBezTo>
                    <a:pt x="361" y="2081"/>
                    <a:pt x="360" y="2096"/>
                    <a:pt x="349" y="2102"/>
                  </a:cubicBezTo>
                  <a:cubicBezTo>
                    <a:pt x="343" y="2125"/>
                    <a:pt x="331" y="2142"/>
                    <a:pt x="320" y="2160"/>
                  </a:cubicBezTo>
                  <a:cubicBezTo>
                    <a:pt x="332" y="2160"/>
                    <a:pt x="332" y="2160"/>
                    <a:pt x="332" y="2160"/>
                  </a:cubicBezTo>
                  <a:cubicBezTo>
                    <a:pt x="334" y="2157"/>
                    <a:pt x="335" y="2153"/>
                    <a:pt x="337" y="2151"/>
                  </a:cubicBezTo>
                  <a:cubicBezTo>
                    <a:pt x="340" y="2141"/>
                    <a:pt x="347" y="2136"/>
                    <a:pt x="349" y="2126"/>
                  </a:cubicBezTo>
                  <a:cubicBezTo>
                    <a:pt x="352" y="2124"/>
                    <a:pt x="352" y="2118"/>
                    <a:pt x="354" y="2115"/>
                  </a:cubicBezTo>
                  <a:cubicBezTo>
                    <a:pt x="358" y="2112"/>
                    <a:pt x="360" y="2107"/>
                    <a:pt x="360" y="2101"/>
                  </a:cubicBezTo>
                  <a:cubicBezTo>
                    <a:pt x="367" y="2099"/>
                    <a:pt x="367" y="2091"/>
                    <a:pt x="372" y="2087"/>
                  </a:cubicBezTo>
                  <a:cubicBezTo>
                    <a:pt x="377" y="2082"/>
                    <a:pt x="377" y="2074"/>
                    <a:pt x="382" y="2069"/>
                  </a:cubicBezTo>
                  <a:cubicBezTo>
                    <a:pt x="382" y="2061"/>
                    <a:pt x="386" y="2057"/>
                    <a:pt x="387" y="2049"/>
                  </a:cubicBezTo>
                  <a:cubicBezTo>
                    <a:pt x="392" y="2044"/>
                    <a:pt x="390" y="2034"/>
                    <a:pt x="394" y="2029"/>
                  </a:cubicBezTo>
                  <a:cubicBezTo>
                    <a:pt x="395" y="2016"/>
                    <a:pt x="395" y="2004"/>
                    <a:pt x="396" y="1992"/>
                  </a:cubicBezTo>
                  <a:cubicBezTo>
                    <a:pt x="396" y="1987"/>
                    <a:pt x="395" y="1983"/>
                    <a:pt x="395" y="1979"/>
                  </a:cubicBezTo>
                  <a:cubicBezTo>
                    <a:pt x="394" y="1975"/>
                    <a:pt x="397" y="1965"/>
                    <a:pt x="390" y="1968"/>
                  </a:cubicBezTo>
                  <a:close/>
                  <a:moveTo>
                    <a:pt x="323" y="2128"/>
                  </a:moveTo>
                  <a:cubicBezTo>
                    <a:pt x="323" y="2125"/>
                    <a:pt x="323" y="2123"/>
                    <a:pt x="327" y="2123"/>
                  </a:cubicBezTo>
                  <a:cubicBezTo>
                    <a:pt x="347" y="2067"/>
                    <a:pt x="355" y="2069"/>
                    <a:pt x="353" y="2062"/>
                  </a:cubicBezTo>
                  <a:cubicBezTo>
                    <a:pt x="367" y="2015"/>
                    <a:pt x="370" y="2008"/>
                    <a:pt x="373" y="2000"/>
                  </a:cubicBezTo>
                  <a:cubicBezTo>
                    <a:pt x="384" y="1955"/>
                    <a:pt x="386" y="1943"/>
                    <a:pt x="387" y="1920"/>
                  </a:cubicBezTo>
                  <a:cubicBezTo>
                    <a:pt x="390" y="1846"/>
                    <a:pt x="389" y="1840"/>
                    <a:pt x="392" y="1837"/>
                  </a:cubicBezTo>
                  <a:cubicBezTo>
                    <a:pt x="386" y="1793"/>
                    <a:pt x="390" y="1791"/>
                    <a:pt x="388" y="1785"/>
                  </a:cubicBezTo>
                  <a:cubicBezTo>
                    <a:pt x="378" y="1844"/>
                    <a:pt x="379" y="1849"/>
                    <a:pt x="378" y="1853"/>
                  </a:cubicBezTo>
                  <a:cubicBezTo>
                    <a:pt x="364" y="1895"/>
                    <a:pt x="367" y="1908"/>
                    <a:pt x="360" y="1913"/>
                  </a:cubicBezTo>
                  <a:cubicBezTo>
                    <a:pt x="342" y="1952"/>
                    <a:pt x="339" y="1955"/>
                    <a:pt x="337" y="1959"/>
                  </a:cubicBezTo>
                  <a:cubicBezTo>
                    <a:pt x="320" y="1982"/>
                    <a:pt x="325" y="1992"/>
                    <a:pt x="317" y="1991"/>
                  </a:cubicBezTo>
                  <a:cubicBezTo>
                    <a:pt x="303" y="2014"/>
                    <a:pt x="301" y="2014"/>
                    <a:pt x="302" y="2018"/>
                  </a:cubicBezTo>
                  <a:cubicBezTo>
                    <a:pt x="268" y="2075"/>
                    <a:pt x="259" y="2078"/>
                    <a:pt x="259" y="2089"/>
                  </a:cubicBezTo>
                  <a:cubicBezTo>
                    <a:pt x="241" y="2121"/>
                    <a:pt x="236" y="2121"/>
                    <a:pt x="235" y="2125"/>
                  </a:cubicBezTo>
                  <a:cubicBezTo>
                    <a:pt x="219" y="2148"/>
                    <a:pt x="218" y="2155"/>
                    <a:pt x="214" y="2160"/>
                  </a:cubicBezTo>
                  <a:cubicBezTo>
                    <a:pt x="237" y="2137"/>
                    <a:pt x="241" y="2133"/>
                    <a:pt x="244" y="2129"/>
                  </a:cubicBezTo>
                  <a:cubicBezTo>
                    <a:pt x="278" y="2075"/>
                    <a:pt x="275" y="2068"/>
                    <a:pt x="279" y="2068"/>
                  </a:cubicBezTo>
                  <a:cubicBezTo>
                    <a:pt x="291" y="2051"/>
                    <a:pt x="293" y="2049"/>
                    <a:pt x="293" y="2045"/>
                  </a:cubicBezTo>
                  <a:cubicBezTo>
                    <a:pt x="314" y="2010"/>
                    <a:pt x="321" y="2009"/>
                    <a:pt x="320" y="2001"/>
                  </a:cubicBezTo>
                  <a:cubicBezTo>
                    <a:pt x="351" y="1966"/>
                    <a:pt x="342" y="1970"/>
                    <a:pt x="345" y="1973"/>
                  </a:cubicBezTo>
                  <a:cubicBezTo>
                    <a:pt x="326" y="2008"/>
                    <a:pt x="325" y="2022"/>
                    <a:pt x="318" y="2032"/>
                  </a:cubicBezTo>
                  <a:cubicBezTo>
                    <a:pt x="303" y="2059"/>
                    <a:pt x="301" y="2061"/>
                    <a:pt x="298" y="2062"/>
                  </a:cubicBezTo>
                  <a:cubicBezTo>
                    <a:pt x="271" y="2114"/>
                    <a:pt x="265" y="2112"/>
                    <a:pt x="265" y="2117"/>
                  </a:cubicBezTo>
                  <a:cubicBezTo>
                    <a:pt x="246" y="2142"/>
                    <a:pt x="246" y="2150"/>
                    <a:pt x="241" y="2153"/>
                  </a:cubicBezTo>
                  <a:cubicBezTo>
                    <a:pt x="251" y="2156"/>
                    <a:pt x="253" y="2152"/>
                    <a:pt x="256" y="2148"/>
                  </a:cubicBezTo>
                  <a:cubicBezTo>
                    <a:pt x="269" y="2125"/>
                    <a:pt x="273" y="2125"/>
                    <a:pt x="272" y="2121"/>
                  </a:cubicBezTo>
                  <a:cubicBezTo>
                    <a:pt x="308" y="2065"/>
                    <a:pt x="311" y="2064"/>
                    <a:pt x="311" y="2061"/>
                  </a:cubicBezTo>
                  <a:cubicBezTo>
                    <a:pt x="322" y="2047"/>
                    <a:pt x="319" y="2041"/>
                    <a:pt x="323" y="2041"/>
                  </a:cubicBezTo>
                  <a:cubicBezTo>
                    <a:pt x="334" y="2002"/>
                    <a:pt x="344" y="2004"/>
                    <a:pt x="342" y="1996"/>
                  </a:cubicBezTo>
                  <a:cubicBezTo>
                    <a:pt x="358" y="1960"/>
                    <a:pt x="355" y="1950"/>
                    <a:pt x="358" y="1946"/>
                  </a:cubicBezTo>
                  <a:cubicBezTo>
                    <a:pt x="390" y="1848"/>
                    <a:pt x="384" y="1857"/>
                    <a:pt x="385" y="1861"/>
                  </a:cubicBezTo>
                  <a:cubicBezTo>
                    <a:pt x="380" y="1900"/>
                    <a:pt x="376" y="1903"/>
                    <a:pt x="375" y="1908"/>
                  </a:cubicBezTo>
                  <a:cubicBezTo>
                    <a:pt x="366" y="1961"/>
                    <a:pt x="359" y="1961"/>
                    <a:pt x="359" y="1968"/>
                  </a:cubicBezTo>
                  <a:cubicBezTo>
                    <a:pt x="340" y="2037"/>
                    <a:pt x="332" y="2042"/>
                    <a:pt x="330" y="2053"/>
                  </a:cubicBezTo>
                  <a:cubicBezTo>
                    <a:pt x="310" y="2096"/>
                    <a:pt x="307" y="2097"/>
                    <a:pt x="308" y="2101"/>
                  </a:cubicBezTo>
                  <a:cubicBezTo>
                    <a:pt x="291" y="2123"/>
                    <a:pt x="290" y="2128"/>
                    <a:pt x="288" y="2133"/>
                  </a:cubicBezTo>
                  <a:cubicBezTo>
                    <a:pt x="273" y="2146"/>
                    <a:pt x="275" y="2154"/>
                    <a:pt x="272" y="2158"/>
                  </a:cubicBezTo>
                  <a:cubicBezTo>
                    <a:pt x="282" y="2156"/>
                    <a:pt x="285" y="2152"/>
                    <a:pt x="287" y="2148"/>
                  </a:cubicBezTo>
                  <a:cubicBezTo>
                    <a:pt x="298" y="2139"/>
                    <a:pt x="291" y="2129"/>
                    <a:pt x="299" y="2132"/>
                  </a:cubicBezTo>
                  <a:cubicBezTo>
                    <a:pt x="314" y="2100"/>
                    <a:pt x="320" y="2101"/>
                    <a:pt x="318" y="2096"/>
                  </a:cubicBezTo>
                  <a:cubicBezTo>
                    <a:pt x="339" y="2051"/>
                    <a:pt x="342" y="2046"/>
                    <a:pt x="347" y="2041"/>
                  </a:cubicBezTo>
                  <a:cubicBezTo>
                    <a:pt x="369" y="1963"/>
                    <a:pt x="369" y="1958"/>
                    <a:pt x="369" y="1952"/>
                  </a:cubicBezTo>
                  <a:cubicBezTo>
                    <a:pt x="376" y="1921"/>
                    <a:pt x="382" y="1921"/>
                    <a:pt x="380" y="1914"/>
                  </a:cubicBezTo>
                  <a:cubicBezTo>
                    <a:pt x="378" y="1961"/>
                    <a:pt x="375" y="1971"/>
                    <a:pt x="374" y="1982"/>
                  </a:cubicBezTo>
                  <a:cubicBezTo>
                    <a:pt x="359" y="2021"/>
                    <a:pt x="355" y="2030"/>
                    <a:pt x="354" y="2041"/>
                  </a:cubicBezTo>
                  <a:cubicBezTo>
                    <a:pt x="335" y="2076"/>
                    <a:pt x="334" y="2088"/>
                    <a:pt x="329" y="2097"/>
                  </a:cubicBezTo>
                  <a:cubicBezTo>
                    <a:pt x="309" y="2131"/>
                    <a:pt x="305" y="2139"/>
                    <a:pt x="302" y="2149"/>
                  </a:cubicBezTo>
                  <a:cubicBezTo>
                    <a:pt x="305" y="2160"/>
                    <a:pt x="305" y="2160"/>
                    <a:pt x="305" y="2160"/>
                  </a:cubicBezTo>
                  <a:cubicBezTo>
                    <a:pt x="313" y="2141"/>
                    <a:pt x="316" y="2142"/>
                    <a:pt x="317" y="2139"/>
                  </a:cubicBezTo>
                  <a:close/>
                  <a:moveTo>
                    <a:pt x="2527" y="2111"/>
                  </a:moveTo>
                  <a:cubicBezTo>
                    <a:pt x="2506" y="2087"/>
                    <a:pt x="2489" y="2064"/>
                    <a:pt x="2464" y="2036"/>
                  </a:cubicBezTo>
                  <a:cubicBezTo>
                    <a:pt x="2445" y="2022"/>
                    <a:pt x="2427" y="2005"/>
                    <a:pt x="2408" y="1992"/>
                  </a:cubicBezTo>
                  <a:cubicBezTo>
                    <a:pt x="2404" y="1987"/>
                    <a:pt x="2399" y="1991"/>
                    <a:pt x="2395" y="1984"/>
                  </a:cubicBezTo>
                  <a:cubicBezTo>
                    <a:pt x="2389" y="1984"/>
                    <a:pt x="2385" y="1977"/>
                    <a:pt x="2380" y="1976"/>
                  </a:cubicBezTo>
                  <a:cubicBezTo>
                    <a:pt x="2378" y="1974"/>
                    <a:pt x="2376" y="1974"/>
                    <a:pt x="2374" y="1973"/>
                  </a:cubicBezTo>
                  <a:cubicBezTo>
                    <a:pt x="2371" y="1971"/>
                    <a:pt x="2369" y="1966"/>
                    <a:pt x="2366" y="1968"/>
                  </a:cubicBezTo>
                  <a:cubicBezTo>
                    <a:pt x="2364" y="1966"/>
                    <a:pt x="2362" y="1961"/>
                    <a:pt x="2359" y="1963"/>
                  </a:cubicBezTo>
                  <a:cubicBezTo>
                    <a:pt x="2357" y="1960"/>
                    <a:pt x="2353" y="1960"/>
                    <a:pt x="2354" y="1964"/>
                  </a:cubicBezTo>
                  <a:cubicBezTo>
                    <a:pt x="2358" y="1964"/>
                    <a:pt x="2362" y="1967"/>
                    <a:pt x="2366" y="1971"/>
                  </a:cubicBezTo>
                  <a:cubicBezTo>
                    <a:pt x="2370" y="1974"/>
                    <a:pt x="2375" y="1978"/>
                    <a:pt x="2379" y="1980"/>
                  </a:cubicBezTo>
                  <a:cubicBezTo>
                    <a:pt x="2388" y="1985"/>
                    <a:pt x="2396" y="1990"/>
                    <a:pt x="2404" y="1998"/>
                  </a:cubicBezTo>
                  <a:cubicBezTo>
                    <a:pt x="2412" y="2006"/>
                    <a:pt x="2423" y="2007"/>
                    <a:pt x="2426" y="2017"/>
                  </a:cubicBezTo>
                  <a:cubicBezTo>
                    <a:pt x="2431" y="2017"/>
                    <a:pt x="2435" y="2020"/>
                    <a:pt x="2440" y="2025"/>
                  </a:cubicBezTo>
                  <a:cubicBezTo>
                    <a:pt x="2444" y="2033"/>
                    <a:pt x="2449" y="2031"/>
                    <a:pt x="2453" y="2037"/>
                  </a:cubicBezTo>
                  <a:cubicBezTo>
                    <a:pt x="2463" y="2048"/>
                    <a:pt x="2473" y="2060"/>
                    <a:pt x="2483" y="2071"/>
                  </a:cubicBezTo>
                  <a:cubicBezTo>
                    <a:pt x="2488" y="2076"/>
                    <a:pt x="2485" y="2080"/>
                    <a:pt x="2491" y="2084"/>
                  </a:cubicBezTo>
                  <a:cubicBezTo>
                    <a:pt x="2496" y="2090"/>
                    <a:pt x="2501" y="2095"/>
                    <a:pt x="2506" y="2101"/>
                  </a:cubicBezTo>
                  <a:cubicBezTo>
                    <a:pt x="2513" y="2106"/>
                    <a:pt x="2512" y="2115"/>
                    <a:pt x="2519" y="2116"/>
                  </a:cubicBezTo>
                  <a:cubicBezTo>
                    <a:pt x="2522" y="2118"/>
                    <a:pt x="2520" y="2121"/>
                    <a:pt x="2523" y="2124"/>
                  </a:cubicBezTo>
                  <a:cubicBezTo>
                    <a:pt x="2525" y="2126"/>
                    <a:pt x="2529" y="2129"/>
                    <a:pt x="2527" y="2132"/>
                  </a:cubicBezTo>
                  <a:cubicBezTo>
                    <a:pt x="2531" y="2137"/>
                    <a:pt x="2541" y="2144"/>
                    <a:pt x="2536" y="2149"/>
                  </a:cubicBezTo>
                  <a:cubicBezTo>
                    <a:pt x="2542" y="2150"/>
                    <a:pt x="2541" y="2155"/>
                    <a:pt x="2545" y="2160"/>
                  </a:cubicBezTo>
                  <a:cubicBezTo>
                    <a:pt x="2556" y="2160"/>
                    <a:pt x="2556" y="2160"/>
                    <a:pt x="2556" y="2160"/>
                  </a:cubicBezTo>
                  <a:cubicBezTo>
                    <a:pt x="2555" y="2158"/>
                    <a:pt x="2554" y="2157"/>
                    <a:pt x="2553" y="2155"/>
                  </a:cubicBezTo>
                  <a:cubicBezTo>
                    <a:pt x="2547" y="2141"/>
                    <a:pt x="2535" y="2126"/>
                    <a:pt x="2527" y="2111"/>
                  </a:cubicBezTo>
                  <a:close/>
                  <a:moveTo>
                    <a:pt x="226" y="2085"/>
                  </a:moveTo>
                  <a:cubicBezTo>
                    <a:pt x="233" y="2081"/>
                    <a:pt x="235" y="2072"/>
                    <a:pt x="242" y="2068"/>
                  </a:cubicBezTo>
                  <a:cubicBezTo>
                    <a:pt x="273" y="2024"/>
                    <a:pt x="274" y="2014"/>
                    <a:pt x="282" y="2011"/>
                  </a:cubicBezTo>
                  <a:cubicBezTo>
                    <a:pt x="292" y="1994"/>
                    <a:pt x="294" y="1993"/>
                    <a:pt x="296" y="1992"/>
                  </a:cubicBezTo>
                  <a:cubicBezTo>
                    <a:pt x="302" y="1978"/>
                    <a:pt x="305" y="1975"/>
                    <a:pt x="310" y="1974"/>
                  </a:cubicBezTo>
                  <a:cubicBezTo>
                    <a:pt x="334" y="1927"/>
                    <a:pt x="334" y="1922"/>
                    <a:pt x="339" y="1921"/>
                  </a:cubicBezTo>
                  <a:cubicBezTo>
                    <a:pt x="358" y="1881"/>
                    <a:pt x="361" y="1874"/>
                    <a:pt x="363" y="1865"/>
                  </a:cubicBezTo>
                  <a:cubicBezTo>
                    <a:pt x="373" y="1829"/>
                    <a:pt x="372" y="1830"/>
                    <a:pt x="373" y="1821"/>
                  </a:cubicBezTo>
                  <a:cubicBezTo>
                    <a:pt x="374" y="1813"/>
                    <a:pt x="369" y="1822"/>
                    <a:pt x="368" y="1834"/>
                  </a:cubicBezTo>
                  <a:cubicBezTo>
                    <a:pt x="356" y="1874"/>
                    <a:pt x="351" y="1876"/>
                    <a:pt x="349" y="1881"/>
                  </a:cubicBezTo>
                  <a:cubicBezTo>
                    <a:pt x="322" y="1934"/>
                    <a:pt x="316" y="1944"/>
                    <a:pt x="310" y="1952"/>
                  </a:cubicBezTo>
                  <a:cubicBezTo>
                    <a:pt x="301" y="1972"/>
                    <a:pt x="293" y="1972"/>
                    <a:pt x="292" y="1979"/>
                  </a:cubicBezTo>
                  <a:cubicBezTo>
                    <a:pt x="250" y="2040"/>
                    <a:pt x="244" y="2048"/>
                    <a:pt x="237" y="2055"/>
                  </a:cubicBezTo>
                  <a:cubicBezTo>
                    <a:pt x="211" y="2090"/>
                    <a:pt x="214" y="2096"/>
                    <a:pt x="211" y="2096"/>
                  </a:cubicBezTo>
                  <a:cubicBezTo>
                    <a:pt x="190" y="2127"/>
                    <a:pt x="188" y="2132"/>
                    <a:pt x="186" y="2138"/>
                  </a:cubicBezTo>
                  <a:cubicBezTo>
                    <a:pt x="175" y="2154"/>
                    <a:pt x="171" y="2156"/>
                    <a:pt x="170" y="2160"/>
                  </a:cubicBezTo>
                  <a:cubicBezTo>
                    <a:pt x="186" y="2151"/>
                    <a:pt x="188" y="2148"/>
                    <a:pt x="191" y="21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grpSp>
        <p:nvGrpSpPr>
          <p:cNvPr id="84" name="Group 83" title="Text Container Shape"/>
          <p:cNvGrpSpPr/>
          <p:nvPr/>
        </p:nvGrpSpPr>
        <p:grpSpPr>
          <a:xfrm>
            <a:off x="5486400" y="466725"/>
            <a:ext cx="3662363" cy="5922963"/>
            <a:chOff x="5486400" y="466725"/>
            <a:chExt cx="3662363" cy="5922963"/>
          </a:xfrm>
        </p:grpSpPr>
        <p:sp>
          <p:nvSpPr>
            <p:cNvPr id="80" name="Freeform 53"/>
            <p:cNvSpPr/>
            <p:nvPr/>
          </p:nvSpPr>
          <p:spPr bwMode="auto">
            <a:xfrm>
              <a:off x="5486400" y="466725"/>
              <a:ext cx="3662363" cy="5922963"/>
            </a:xfrm>
            <a:custGeom>
              <a:avLst/>
              <a:gdLst/>
              <a:ahLst/>
              <a:cxnLst/>
              <a:rect l="0" t="0" r="r" b="b"/>
              <a:pathLst>
                <a:path w="1152" h="1865">
                  <a:moveTo>
                    <a:pt x="100" y="0"/>
                  </a:moveTo>
                  <a:cubicBezTo>
                    <a:pt x="45" y="0"/>
                    <a:pt x="0" y="45"/>
                    <a:pt x="0" y="100"/>
                  </a:cubicBezTo>
                  <a:cubicBezTo>
                    <a:pt x="0" y="1765"/>
                    <a:pt x="0" y="1765"/>
                    <a:pt x="0" y="1765"/>
                  </a:cubicBezTo>
                  <a:cubicBezTo>
                    <a:pt x="0" y="1820"/>
                    <a:pt x="45" y="1865"/>
                    <a:pt x="100" y="1865"/>
                  </a:cubicBezTo>
                  <a:cubicBezTo>
                    <a:pt x="1152" y="1865"/>
                    <a:pt x="1152" y="1865"/>
                    <a:pt x="1152" y="1865"/>
                  </a:cubicBezTo>
                  <a:cubicBezTo>
                    <a:pt x="1152" y="0"/>
                    <a:pt x="1152" y="0"/>
                    <a:pt x="1152" y="0"/>
                  </a:cubicBezTo>
                  <a:lnTo>
                    <a:pt x="10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6010049" y="4714230"/>
              <a:ext cx="521208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57"/>
            <p:cNvSpPr/>
            <p:nvPr/>
          </p:nvSpPr>
          <p:spPr bwMode="auto">
            <a:xfrm>
              <a:off x="5673747" y="658813"/>
              <a:ext cx="3473450" cy="5538787"/>
            </a:xfrm>
            <a:custGeom>
              <a:avLst/>
              <a:gdLst/>
              <a:ahLst/>
              <a:cxnLst/>
              <a:rect l="0" t="0" r="r" b="b"/>
              <a:pathLst>
                <a:path w="1093" h="1745">
                  <a:moveTo>
                    <a:pt x="40" y="0"/>
                  </a:moveTo>
                  <a:cubicBezTo>
                    <a:pt x="18" y="0"/>
                    <a:pt x="0" y="18"/>
                    <a:pt x="0" y="40"/>
                  </a:cubicBezTo>
                  <a:cubicBezTo>
                    <a:pt x="0" y="1705"/>
                    <a:pt x="0" y="1705"/>
                    <a:pt x="0" y="1705"/>
                  </a:cubicBezTo>
                  <a:cubicBezTo>
                    <a:pt x="0" y="1726"/>
                    <a:pt x="18" y="1745"/>
                    <a:pt x="40" y="1745"/>
                  </a:cubicBezTo>
                  <a:cubicBezTo>
                    <a:pt x="1092" y="1745"/>
                    <a:pt x="1092" y="1745"/>
                    <a:pt x="1092" y="1745"/>
                  </a:cubicBezTo>
                  <a:cubicBezTo>
                    <a:pt x="1092" y="1733"/>
                    <a:pt x="1092" y="1733"/>
                    <a:pt x="1092" y="1733"/>
                  </a:cubicBezTo>
                  <a:cubicBezTo>
                    <a:pt x="792" y="1733"/>
                    <a:pt x="792" y="1733"/>
                    <a:pt x="792" y="1733"/>
                  </a:cubicBezTo>
                  <a:cubicBezTo>
                    <a:pt x="40" y="1733"/>
                    <a:pt x="40" y="1733"/>
                    <a:pt x="40" y="1733"/>
                  </a:cubicBezTo>
                  <a:cubicBezTo>
                    <a:pt x="25" y="1733"/>
                    <a:pt x="12" y="1720"/>
                    <a:pt x="12" y="1705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12" y="24"/>
                    <a:pt x="25" y="12"/>
                    <a:pt x="40" y="12"/>
                  </a:cubicBezTo>
                  <a:cubicBezTo>
                    <a:pt x="792" y="12"/>
                    <a:pt x="792" y="12"/>
                    <a:pt x="792" y="12"/>
                  </a:cubicBezTo>
                  <a:cubicBezTo>
                    <a:pt x="1093" y="12"/>
                    <a:pt x="1093" y="12"/>
                    <a:pt x="1093" y="12"/>
                  </a:cubicBezTo>
                  <a:cubicBezTo>
                    <a:pt x="1093" y="0"/>
                    <a:pt x="1093" y="0"/>
                    <a:pt x="1093" y="0"/>
                  </a:cubicBezTo>
                  <a:lnTo>
                    <a:pt x="4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29989" y="6442525"/>
            <a:ext cx="2057400" cy="365125"/>
          </a:xfrm>
        </p:spPr>
        <p:txBody>
          <a:bodyPr/>
          <a:lstStyle/>
          <a:p>
            <a:fld id="{BB2B08B5-E577-4804-BA91-8882F2366889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4158" y="6442525"/>
            <a:ext cx="30861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9824" y="6442525"/>
            <a:ext cx="2066534" cy="365125"/>
          </a:xfrm>
        </p:spPr>
        <p:txBody>
          <a:bodyPr anchor="ctr"/>
          <a:lstStyle>
            <a:lvl1pPr algn="l">
              <a:defRPr sz="900"/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3342085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sp>
        <p:nvSpPr>
          <p:cNvPr id="216" name="Freeform 192"/>
          <p:cNvSpPr/>
          <p:nvPr/>
        </p:nvSpPr>
        <p:spPr bwMode="auto">
          <a:xfrm>
            <a:off x="3299222" y="-5000626"/>
            <a:ext cx="1191" cy="3175"/>
          </a:xfrm>
          <a:custGeom>
            <a:avLst/>
            <a:gdLst/>
            <a:ahLst/>
            <a:cxnLst/>
            <a:rect l="0" t="0" r="r" b="b"/>
            <a:pathLst>
              <a:path w="2" h="3">
                <a:moveTo>
                  <a:pt x="0" y="0"/>
                </a:moveTo>
                <a:lnTo>
                  <a:pt x="2" y="2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ADBC87"/>
          </a:solidFill>
          <a:ln w="0">
            <a:solidFill>
              <a:srgbClr val="ADBC87"/>
            </a:solidFill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40564" y="1023868"/>
            <a:ext cx="2845259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300" baseline="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940564" y="4945377"/>
            <a:ext cx="2845259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1700" baseline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Freeform 57"/>
          <p:cNvSpPr/>
          <p:nvPr/>
        </p:nvSpPr>
        <p:spPr bwMode="auto">
          <a:xfrm>
            <a:off x="3342085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sp>
        <p:nvSpPr>
          <p:cNvPr id="21" name="Freeform 192"/>
          <p:cNvSpPr/>
          <p:nvPr/>
        </p:nvSpPr>
        <p:spPr bwMode="auto">
          <a:xfrm>
            <a:off x="3299222" y="-5000626"/>
            <a:ext cx="1191" cy="3175"/>
          </a:xfrm>
          <a:custGeom>
            <a:avLst/>
            <a:gdLst/>
            <a:ahLst/>
            <a:cxnLst/>
            <a:rect l="0" t="0" r="r" b="b"/>
            <a:pathLst>
              <a:path w="2" h="3">
                <a:moveTo>
                  <a:pt x="0" y="0"/>
                </a:moveTo>
                <a:lnTo>
                  <a:pt x="2" y="2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ADBC87"/>
          </a:solidFill>
          <a:ln w="0">
            <a:solidFill>
              <a:srgbClr val="ADBC87"/>
            </a:solidFill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121232232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9B506-AD53-4298-9E27-23706D2454C5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829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 title="Feathers"/>
          <p:cNvGrpSpPr/>
          <p:nvPr/>
        </p:nvGrpSpPr>
        <p:grpSpPr>
          <a:xfrm>
            <a:off x="242422" y="723329"/>
            <a:ext cx="3173440" cy="5631971"/>
            <a:chOff x="400714" y="362425"/>
            <a:chExt cx="3495979" cy="6204388"/>
          </a:xfrm>
        </p:grpSpPr>
        <p:sp>
          <p:nvSpPr>
            <p:cNvPr id="14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15" name="Freeform 14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5" y="507037"/>
            <a:ext cx="1563624" cy="53399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0275" y="524373"/>
            <a:ext cx="4087379" cy="532259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8474" y="6296616"/>
            <a:ext cx="1879497" cy="365125"/>
          </a:xfrm>
        </p:spPr>
        <p:txBody>
          <a:bodyPr/>
          <a:lstStyle/>
          <a:p>
            <a:fld id="{E17DAA6C-B2A9-49B3-AE26-E650BF3923B1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0275" y="6296616"/>
            <a:ext cx="44696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878074" y="2928735"/>
            <a:ext cx="5383267" cy="453202"/>
          </a:xfrm>
        </p:spPr>
        <p:txBody>
          <a:bodyPr/>
          <a:lstStyle>
            <a:lvl1pPr algn="l">
              <a:defRPr/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2" name="Straight Connector 11" title="Rule Line"/>
          <p:cNvCxnSpPr/>
          <p:nvPr/>
        </p:nvCxnSpPr>
        <p:spPr>
          <a:xfrm>
            <a:off x="6476240" y="571503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876084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743200" y="2187575"/>
            <a:ext cx="5715000" cy="1317625"/>
          </a:xfrm>
        </p:spPr>
        <p:txBody>
          <a:bodyPr>
            <a:normAutofit/>
          </a:bodyPr>
          <a:lstStyle>
            <a:lvl1pPr algn="r">
              <a:defRPr sz="4000" b="1">
                <a:solidFill>
                  <a:srgbClr val="0070C0"/>
                </a:solidFill>
                <a:latin typeface="Franklin Gothic Boo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2050" name="Picture 2" descr="C:\Users\Pinkie Anggia\Desktop\modul e-learning up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125" y="3810000"/>
            <a:ext cx="5079366" cy="41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7706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743199" y="4406900"/>
            <a:ext cx="5751513" cy="1362075"/>
          </a:xfrm>
        </p:spPr>
        <p:txBody>
          <a:bodyPr anchor="t">
            <a:normAutofit/>
          </a:bodyPr>
          <a:lstStyle>
            <a:lvl1pPr algn="r">
              <a:defRPr sz="4000" b="1" cap="none">
                <a:solidFill>
                  <a:srgbClr val="0070C0"/>
                </a:solidFill>
                <a:latin typeface="Franklin Gothic Boo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3074" name="Picture 2" descr="C:\Users\Pinkie Anggia\Desktop\modul e-learning up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943600"/>
            <a:ext cx="5079366" cy="41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7793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743200" y="2187575"/>
            <a:ext cx="5715000" cy="1317625"/>
          </a:xfrm>
        </p:spPr>
        <p:txBody>
          <a:bodyPr>
            <a:normAutofit/>
          </a:bodyPr>
          <a:lstStyle>
            <a:lvl1pPr algn="r">
              <a:defRPr sz="4000" b="1">
                <a:latin typeface="Franklin Gothic Book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2050" name="Picture 2" descr="C:\Users\Pinkie Anggia\Desktop\modul e-learning up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125" y="3810000"/>
            <a:ext cx="5079366" cy="41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48256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199" y="4406900"/>
            <a:ext cx="5751513" cy="1362075"/>
          </a:xfrm>
        </p:spPr>
        <p:txBody>
          <a:bodyPr anchor="t">
            <a:normAutofit/>
          </a:bodyPr>
          <a:lstStyle>
            <a:lvl1pPr algn="r">
              <a:defRPr sz="4000" b="1" cap="all">
                <a:latin typeface="Franklin Gothic Book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3074" name="Picture 2" descr="C:\Users\Pinkie Anggia\Desktop\modul e-learning up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33800"/>
            <a:ext cx="5079366" cy="41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3162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10/2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C:\Users\Pinkie Anggia\Desktop\modul e-learning down.PNG">
            <a:extLst>
              <a:ext uri="{FF2B5EF4-FFF2-40B4-BE49-F238E27FC236}">
                <a16:creationId xmlns:a16="http://schemas.microsoft.com/office/drawing/2014/main" id="{EE01BD15-6F2F-50DC-D9C8-9C1A50643D4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6336984"/>
            <a:ext cx="3276191" cy="330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D:\University of Indonesia\Research\Alin ITF Modules\rev.1 Template Alin\Design\4. learning.png">
            <a:extLst>
              <a:ext uri="{FF2B5EF4-FFF2-40B4-BE49-F238E27FC236}">
                <a16:creationId xmlns:a16="http://schemas.microsoft.com/office/drawing/2014/main" id="{76522703-B062-E23D-81E7-BBC213F836C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900" y="279400"/>
            <a:ext cx="977900" cy="109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2747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9"/>
          <p:cNvSpPr>
            <a:spLocks noEditPoints="1"/>
          </p:cNvSpPr>
          <p:nvPr/>
        </p:nvSpPr>
        <p:spPr bwMode="auto">
          <a:xfrm>
            <a:off x="1" y="1"/>
            <a:ext cx="9149366" cy="6858000"/>
          </a:xfrm>
          <a:custGeom>
            <a:avLst/>
            <a:gdLst/>
            <a:ahLst/>
            <a:cxnLst/>
            <a:rect l="0" t="0" r="r" b="b"/>
            <a:pathLst>
              <a:path w="2884" h="2161">
                <a:moveTo>
                  <a:pt x="80" y="1185"/>
                </a:moveTo>
                <a:cubicBezTo>
                  <a:pt x="85" y="1193"/>
                  <a:pt x="100" y="1190"/>
                  <a:pt x="106" y="1196"/>
                </a:cubicBezTo>
                <a:cubicBezTo>
                  <a:pt x="127" y="1200"/>
                  <a:pt x="141" y="1211"/>
                  <a:pt x="162" y="1215"/>
                </a:cubicBezTo>
                <a:cubicBezTo>
                  <a:pt x="166" y="1224"/>
                  <a:pt x="183" y="1219"/>
                  <a:pt x="188" y="1226"/>
                </a:cubicBezTo>
                <a:cubicBezTo>
                  <a:pt x="202" y="1225"/>
                  <a:pt x="212" y="1229"/>
                  <a:pt x="223" y="1231"/>
                </a:cubicBezTo>
                <a:cubicBezTo>
                  <a:pt x="242" y="1231"/>
                  <a:pt x="262" y="1230"/>
                  <a:pt x="281" y="1230"/>
                </a:cubicBezTo>
                <a:cubicBezTo>
                  <a:pt x="283" y="1225"/>
                  <a:pt x="295" y="1229"/>
                  <a:pt x="295" y="1223"/>
                </a:cubicBezTo>
                <a:cubicBezTo>
                  <a:pt x="267" y="1226"/>
                  <a:pt x="247" y="1221"/>
                  <a:pt x="220" y="1222"/>
                </a:cubicBezTo>
                <a:cubicBezTo>
                  <a:pt x="203" y="1220"/>
                  <a:pt x="191" y="1212"/>
                  <a:pt x="170" y="1212"/>
                </a:cubicBezTo>
                <a:cubicBezTo>
                  <a:pt x="166" y="1206"/>
                  <a:pt x="155" y="1207"/>
                  <a:pt x="150" y="1201"/>
                </a:cubicBezTo>
                <a:cubicBezTo>
                  <a:pt x="136" y="1204"/>
                  <a:pt x="137" y="1191"/>
                  <a:pt x="124" y="1193"/>
                </a:cubicBezTo>
                <a:cubicBezTo>
                  <a:pt x="119" y="1187"/>
                  <a:pt x="107" y="1189"/>
                  <a:pt x="103" y="1182"/>
                </a:cubicBezTo>
                <a:cubicBezTo>
                  <a:pt x="92" y="1182"/>
                  <a:pt x="85" y="1177"/>
                  <a:pt x="77" y="1174"/>
                </a:cubicBezTo>
                <a:cubicBezTo>
                  <a:pt x="63" y="1166"/>
                  <a:pt x="43" y="1164"/>
                  <a:pt x="30" y="1155"/>
                </a:cubicBezTo>
                <a:cubicBezTo>
                  <a:pt x="21" y="1154"/>
                  <a:pt x="17" y="1147"/>
                  <a:pt x="6" y="1147"/>
                </a:cubicBezTo>
                <a:cubicBezTo>
                  <a:pt x="5" y="1145"/>
                  <a:pt x="4" y="1144"/>
                  <a:pt x="2" y="1142"/>
                </a:cubicBezTo>
                <a:cubicBezTo>
                  <a:pt x="2" y="1154"/>
                  <a:pt x="2" y="1154"/>
                  <a:pt x="2" y="1154"/>
                </a:cubicBezTo>
                <a:cubicBezTo>
                  <a:pt x="16" y="1164"/>
                  <a:pt x="38" y="1166"/>
                  <a:pt x="51" y="1177"/>
                </a:cubicBezTo>
                <a:cubicBezTo>
                  <a:pt x="64" y="1176"/>
                  <a:pt x="66" y="1187"/>
                  <a:pt x="80" y="1185"/>
                </a:cubicBezTo>
                <a:close/>
                <a:moveTo>
                  <a:pt x="84" y="1223"/>
                </a:moveTo>
                <a:cubicBezTo>
                  <a:pt x="93" y="1227"/>
                  <a:pt x="105" y="1229"/>
                  <a:pt x="113" y="1234"/>
                </a:cubicBezTo>
                <a:cubicBezTo>
                  <a:pt x="114" y="1227"/>
                  <a:pt x="121" y="1237"/>
                  <a:pt x="125" y="1236"/>
                </a:cubicBezTo>
                <a:cubicBezTo>
                  <a:pt x="130" y="1238"/>
                  <a:pt x="137" y="1238"/>
                  <a:pt x="139" y="1242"/>
                </a:cubicBezTo>
                <a:cubicBezTo>
                  <a:pt x="144" y="1243"/>
                  <a:pt x="154" y="1238"/>
                  <a:pt x="154" y="1244"/>
                </a:cubicBezTo>
                <a:cubicBezTo>
                  <a:pt x="158" y="1246"/>
                  <a:pt x="169" y="1241"/>
                  <a:pt x="168" y="1247"/>
                </a:cubicBezTo>
                <a:cubicBezTo>
                  <a:pt x="173" y="1248"/>
                  <a:pt x="183" y="1243"/>
                  <a:pt x="183" y="1249"/>
                </a:cubicBezTo>
                <a:cubicBezTo>
                  <a:pt x="188" y="1251"/>
                  <a:pt x="200" y="1246"/>
                  <a:pt x="200" y="1252"/>
                </a:cubicBezTo>
                <a:cubicBezTo>
                  <a:pt x="214" y="1250"/>
                  <a:pt x="219" y="1257"/>
                  <a:pt x="232" y="1254"/>
                </a:cubicBezTo>
                <a:cubicBezTo>
                  <a:pt x="243" y="1256"/>
                  <a:pt x="255" y="1259"/>
                  <a:pt x="261" y="1250"/>
                </a:cubicBezTo>
                <a:cubicBezTo>
                  <a:pt x="215" y="1249"/>
                  <a:pt x="174" y="1241"/>
                  <a:pt x="136" y="1230"/>
                </a:cubicBezTo>
                <a:cubicBezTo>
                  <a:pt x="117" y="1225"/>
                  <a:pt x="97" y="1220"/>
                  <a:pt x="81" y="1211"/>
                </a:cubicBezTo>
                <a:cubicBezTo>
                  <a:pt x="62" y="1205"/>
                  <a:pt x="48" y="1194"/>
                  <a:pt x="25" y="1193"/>
                </a:cubicBezTo>
                <a:cubicBezTo>
                  <a:pt x="22" y="1187"/>
                  <a:pt x="14" y="1187"/>
                  <a:pt x="10" y="1181"/>
                </a:cubicBezTo>
                <a:cubicBezTo>
                  <a:pt x="7" y="1181"/>
                  <a:pt x="4" y="1182"/>
                  <a:pt x="2" y="1180"/>
                </a:cubicBezTo>
                <a:cubicBezTo>
                  <a:pt x="2" y="1191"/>
                  <a:pt x="2" y="1191"/>
                  <a:pt x="2" y="1191"/>
                </a:cubicBezTo>
                <a:cubicBezTo>
                  <a:pt x="9" y="1195"/>
                  <a:pt x="16" y="1199"/>
                  <a:pt x="22" y="1204"/>
                </a:cubicBezTo>
                <a:cubicBezTo>
                  <a:pt x="47" y="1206"/>
                  <a:pt x="66" y="1214"/>
                  <a:pt x="84" y="1223"/>
                </a:cubicBezTo>
                <a:close/>
                <a:moveTo>
                  <a:pt x="23" y="1132"/>
                </a:moveTo>
                <a:cubicBezTo>
                  <a:pt x="29" y="1136"/>
                  <a:pt x="39" y="1136"/>
                  <a:pt x="41" y="1143"/>
                </a:cubicBezTo>
                <a:cubicBezTo>
                  <a:pt x="56" y="1148"/>
                  <a:pt x="68" y="1157"/>
                  <a:pt x="82" y="1162"/>
                </a:cubicBezTo>
                <a:cubicBezTo>
                  <a:pt x="96" y="1168"/>
                  <a:pt x="109" y="1174"/>
                  <a:pt x="123" y="1179"/>
                </a:cubicBezTo>
                <a:cubicBezTo>
                  <a:pt x="130" y="1181"/>
                  <a:pt x="138" y="1183"/>
                  <a:pt x="147" y="1184"/>
                </a:cubicBezTo>
                <a:cubicBezTo>
                  <a:pt x="152" y="1185"/>
                  <a:pt x="165" y="1194"/>
                  <a:pt x="170" y="1186"/>
                </a:cubicBezTo>
                <a:cubicBezTo>
                  <a:pt x="159" y="1177"/>
                  <a:pt x="136" y="1182"/>
                  <a:pt x="129" y="1170"/>
                </a:cubicBezTo>
                <a:cubicBezTo>
                  <a:pt x="110" y="1170"/>
                  <a:pt x="103" y="1157"/>
                  <a:pt x="85" y="1156"/>
                </a:cubicBezTo>
                <a:cubicBezTo>
                  <a:pt x="76" y="1146"/>
                  <a:pt x="61" y="1141"/>
                  <a:pt x="50" y="1134"/>
                </a:cubicBezTo>
                <a:cubicBezTo>
                  <a:pt x="39" y="1125"/>
                  <a:pt x="22" y="1121"/>
                  <a:pt x="11" y="1112"/>
                </a:cubicBezTo>
                <a:cubicBezTo>
                  <a:pt x="8" y="1112"/>
                  <a:pt x="5" y="1110"/>
                  <a:pt x="2" y="1109"/>
                </a:cubicBezTo>
                <a:cubicBezTo>
                  <a:pt x="2" y="1123"/>
                  <a:pt x="2" y="1123"/>
                  <a:pt x="2" y="1123"/>
                </a:cubicBezTo>
                <a:cubicBezTo>
                  <a:pt x="2" y="1123"/>
                  <a:pt x="3" y="1123"/>
                  <a:pt x="3" y="1124"/>
                </a:cubicBezTo>
                <a:cubicBezTo>
                  <a:pt x="14" y="1122"/>
                  <a:pt x="17" y="1129"/>
                  <a:pt x="23" y="1132"/>
                </a:cubicBezTo>
                <a:close/>
                <a:moveTo>
                  <a:pt x="2" y="1589"/>
                </a:moveTo>
                <a:cubicBezTo>
                  <a:pt x="2" y="1601"/>
                  <a:pt x="2" y="1601"/>
                  <a:pt x="2" y="1601"/>
                </a:cubicBezTo>
                <a:cubicBezTo>
                  <a:pt x="3" y="1596"/>
                  <a:pt x="4" y="1592"/>
                  <a:pt x="5" y="1587"/>
                </a:cubicBezTo>
                <a:cubicBezTo>
                  <a:pt x="4" y="1588"/>
                  <a:pt x="3" y="1588"/>
                  <a:pt x="2" y="1589"/>
                </a:cubicBezTo>
                <a:close/>
                <a:moveTo>
                  <a:pt x="8" y="1094"/>
                </a:moveTo>
                <a:cubicBezTo>
                  <a:pt x="7" y="1103"/>
                  <a:pt x="24" y="1092"/>
                  <a:pt x="23" y="1100"/>
                </a:cubicBezTo>
                <a:cubicBezTo>
                  <a:pt x="30" y="1099"/>
                  <a:pt x="32" y="1104"/>
                  <a:pt x="37" y="1105"/>
                </a:cubicBezTo>
                <a:cubicBezTo>
                  <a:pt x="48" y="1107"/>
                  <a:pt x="54" y="1114"/>
                  <a:pt x="66" y="1113"/>
                </a:cubicBezTo>
                <a:cubicBezTo>
                  <a:pt x="73" y="1120"/>
                  <a:pt x="83" y="1124"/>
                  <a:pt x="93" y="1127"/>
                </a:cubicBezTo>
                <a:cubicBezTo>
                  <a:pt x="101" y="1133"/>
                  <a:pt x="117" y="1130"/>
                  <a:pt x="122" y="1138"/>
                </a:cubicBezTo>
                <a:cubicBezTo>
                  <a:pt x="135" y="1139"/>
                  <a:pt x="145" y="1141"/>
                  <a:pt x="151" y="1149"/>
                </a:cubicBezTo>
                <a:cubicBezTo>
                  <a:pt x="171" y="1149"/>
                  <a:pt x="185" y="1156"/>
                  <a:pt x="198" y="1156"/>
                </a:cubicBezTo>
                <a:cubicBezTo>
                  <a:pt x="215" y="1156"/>
                  <a:pt x="233" y="1155"/>
                  <a:pt x="250" y="1155"/>
                </a:cubicBezTo>
                <a:cubicBezTo>
                  <a:pt x="257" y="1153"/>
                  <a:pt x="263" y="1150"/>
                  <a:pt x="273" y="1151"/>
                </a:cubicBezTo>
                <a:cubicBezTo>
                  <a:pt x="276" y="1145"/>
                  <a:pt x="292" y="1152"/>
                  <a:pt x="293" y="1145"/>
                </a:cubicBezTo>
                <a:cubicBezTo>
                  <a:pt x="303" y="1146"/>
                  <a:pt x="306" y="1140"/>
                  <a:pt x="317" y="1142"/>
                </a:cubicBezTo>
                <a:cubicBezTo>
                  <a:pt x="319" y="1134"/>
                  <a:pt x="335" y="1141"/>
                  <a:pt x="334" y="1130"/>
                </a:cubicBezTo>
                <a:cubicBezTo>
                  <a:pt x="327" y="1123"/>
                  <a:pt x="324" y="1130"/>
                  <a:pt x="319" y="1133"/>
                </a:cubicBezTo>
                <a:cubicBezTo>
                  <a:pt x="309" y="1131"/>
                  <a:pt x="305" y="1137"/>
                  <a:pt x="299" y="1139"/>
                </a:cubicBezTo>
                <a:cubicBezTo>
                  <a:pt x="285" y="1141"/>
                  <a:pt x="270" y="1143"/>
                  <a:pt x="256" y="1146"/>
                </a:cubicBezTo>
                <a:cubicBezTo>
                  <a:pt x="236" y="1147"/>
                  <a:pt x="217" y="1147"/>
                  <a:pt x="198" y="1148"/>
                </a:cubicBezTo>
                <a:cubicBezTo>
                  <a:pt x="194" y="1144"/>
                  <a:pt x="188" y="1145"/>
                  <a:pt x="180" y="1145"/>
                </a:cubicBezTo>
                <a:cubicBezTo>
                  <a:pt x="180" y="1140"/>
                  <a:pt x="170" y="1144"/>
                  <a:pt x="169" y="1140"/>
                </a:cubicBezTo>
                <a:cubicBezTo>
                  <a:pt x="167" y="1135"/>
                  <a:pt x="155" y="1140"/>
                  <a:pt x="154" y="1134"/>
                </a:cubicBezTo>
                <a:cubicBezTo>
                  <a:pt x="141" y="1134"/>
                  <a:pt x="134" y="1127"/>
                  <a:pt x="122" y="1126"/>
                </a:cubicBezTo>
                <a:cubicBezTo>
                  <a:pt x="107" y="1114"/>
                  <a:pt x="78" y="1117"/>
                  <a:pt x="66" y="1102"/>
                </a:cubicBezTo>
                <a:cubicBezTo>
                  <a:pt x="52" y="1104"/>
                  <a:pt x="50" y="1093"/>
                  <a:pt x="37" y="1094"/>
                </a:cubicBezTo>
                <a:cubicBezTo>
                  <a:pt x="30" y="1088"/>
                  <a:pt x="17" y="1087"/>
                  <a:pt x="8" y="1083"/>
                </a:cubicBezTo>
                <a:cubicBezTo>
                  <a:pt x="6" y="1082"/>
                  <a:pt x="4" y="1080"/>
                  <a:pt x="2" y="1079"/>
                </a:cubicBezTo>
                <a:cubicBezTo>
                  <a:pt x="2" y="1093"/>
                  <a:pt x="2" y="1093"/>
                  <a:pt x="2" y="1093"/>
                </a:cubicBezTo>
                <a:cubicBezTo>
                  <a:pt x="4" y="1094"/>
                  <a:pt x="5" y="1095"/>
                  <a:pt x="8" y="1094"/>
                </a:cubicBezTo>
                <a:close/>
                <a:moveTo>
                  <a:pt x="33" y="1285"/>
                </a:moveTo>
                <a:cubicBezTo>
                  <a:pt x="39" y="1287"/>
                  <a:pt x="44" y="1290"/>
                  <a:pt x="51" y="1291"/>
                </a:cubicBezTo>
                <a:cubicBezTo>
                  <a:pt x="60" y="1289"/>
                  <a:pt x="57" y="1299"/>
                  <a:pt x="68" y="1296"/>
                </a:cubicBezTo>
                <a:cubicBezTo>
                  <a:pt x="69" y="1303"/>
                  <a:pt x="81" y="1298"/>
                  <a:pt x="83" y="1304"/>
                </a:cubicBezTo>
                <a:cubicBezTo>
                  <a:pt x="100" y="1303"/>
                  <a:pt x="111" y="1308"/>
                  <a:pt x="127" y="1309"/>
                </a:cubicBezTo>
                <a:cubicBezTo>
                  <a:pt x="138" y="1309"/>
                  <a:pt x="150" y="1308"/>
                  <a:pt x="161" y="1308"/>
                </a:cubicBezTo>
                <a:cubicBezTo>
                  <a:pt x="168" y="1309"/>
                  <a:pt x="167" y="1303"/>
                  <a:pt x="176" y="1305"/>
                </a:cubicBezTo>
                <a:cubicBezTo>
                  <a:pt x="181" y="1304"/>
                  <a:pt x="190" y="1307"/>
                  <a:pt x="187" y="1299"/>
                </a:cubicBezTo>
                <a:cubicBezTo>
                  <a:pt x="156" y="1304"/>
                  <a:pt x="122" y="1300"/>
                  <a:pt x="86" y="1295"/>
                </a:cubicBezTo>
                <a:cubicBezTo>
                  <a:pt x="81" y="1291"/>
                  <a:pt x="72" y="1290"/>
                  <a:pt x="68" y="1284"/>
                </a:cubicBezTo>
                <a:cubicBezTo>
                  <a:pt x="56" y="1287"/>
                  <a:pt x="54" y="1279"/>
                  <a:pt x="45" y="1279"/>
                </a:cubicBezTo>
                <a:cubicBezTo>
                  <a:pt x="41" y="1273"/>
                  <a:pt x="32" y="1273"/>
                  <a:pt x="24" y="1271"/>
                </a:cubicBezTo>
                <a:cubicBezTo>
                  <a:pt x="18" y="1268"/>
                  <a:pt x="13" y="1263"/>
                  <a:pt x="6" y="1260"/>
                </a:cubicBezTo>
                <a:cubicBezTo>
                  <a:pt x="5" y="1260"/>
                  <a:pt x="3" y="1260"/>
                  <a:pt x="2" y="1259"/>
                </a:cubicBezTo>
                <a:cubicBezTo>
                  <a:pt x="2" y="1272"/>
                  <a:pt x="2" y="1272"/>
                  <a:pt x="2" y="1272"/>
                </a:cubicBezTo>
                <a:cubicBezTo>
                  <a:pt x="7" y="1274"/>
                  <a:pt x="12" y="1276"/>
                  <a:pt x="18" y="1277"/>
                </a:cubicBezTo>
                <a:cubicBezTo>
                  <a:pt x="20" y="1283"/>
                  <a:pt x="32" y="1278"/>
                  <a:pt x="33" y="1285"/>
                </a:cubicBezTo>
                <a:close/>
                <a:moveTo>
                  <a:pt x="28" y="1439"/>
                </a:moveTo>
                <a:cubicBezTo>
                  <a:pt x="29" y="1442"/>
                  <a:pt x="33" y="1446"/>
                  <a:pt x="34" y="1442"/>
                </a:cubicBezTo>
                <a:cubicBezTo>
                  <a:pt x="29" y="1435"/>
                  <a:pt x="19" y="1432"/>
                  <a:pt x="11" y="1428"/>
                </a:cubicBezTo>
                <a:cubicBezTo>
                  <a:pt x="8" y="1426"/>
                  <a:pt x="5" y="1424"/>
                  <a:pt x="2" y="1423"/>
                </a:cubicBezTo>
                <a:cubicBezTo>
                  <a:pt x="2" y="1430"/>
                  <a:pt x="2" y="1430"/>
                  <a:pt x="2" y="1430"/>
                </a:cubicBezTo>
                <a:cubicBezTo>
                  <a:pt x="6" y="1433"/>
                  <a:pt x="9" y="1437"/>
                  <a:pt x="17" y="1436"/>
                </a:cubicBezTo>
                <a:cubicBezTo>
                  <a:pt x="21" y="1437"/>
                  <a:pt x="22" y="1440"/>
                  <a:pt x="28" y="1439"/>
                </a:cubicBezTo>
                <a:close/>
                <a:moveTo>
                  <a:pt x="27" y="1537"/>
                </a:moveTo>
                <a:cubicBezTo>
                  <a:pt x="26" y="1532"/>
                  <a:pt x="39" y="1530"/>
                  <a:pt x="36" y="1525"/>
                </a:cubicBezTo>
                <a:cubicBezTo>
                  <a:pt x="46" y="1518"/>
                  <a:pt x="49" y="1509"/>
                  <a:pt x="55" y="1501"/>
                </a:cubicBezTo>
                <a:cubicBezTo>
                  <a:pt x="64" y="1498"/>
                  <a:pt x="59" y="1492"/>
                  <a:pt x="68" y="1489"/>
                </a:cubicBezTo>
                <a:cubicBezTo>
                  <a:pt x="74" y="1485"/>
                  <a:pt x="78" y="1480"/>
                  <a:pt x="79" y="1475"/>
                </a:cubicBezTo>
                <a:cubicBezTo>
                  <a:pt x="61" y="1485"/>
                  <a:pt x="56" y="1498"/>
                  <a:pt x="43" y="1509"/>
                </a:cubicBezTo>
                <a:cubicBezTo>
                  <a:pt x="37" y="1515"/>
                  <a:pt x="33" y="1521"/>
                  <a:pt x="27" y="1527"/>
                </a:cubicBezTo>
                <a:cubicBezTo>
                  <a:pt x="22" y="1529"/>
                  <a:pt x="23" y="1533"/>
                  <a:pt x="19" y="1536"/>
                </a:cubicBezTo>
                <a:cubicBezTo>
                  <a:pt x="22" y="1540"/>
                  <a:pt x="13" y="1542"/>
                  <a:pt x="15" y="1546"/>
                </a:cubicBezTo>
                <a:cubicBezTo>
                  <a:pt x="9" y="1550"/>
                  <a:pt x="5" y="1556"/>
                  <a:pt x="2" y="1561"/>
                </a:cubicBezTo>
                <a:cubicBezTo>
                  <a:pt x="2" y="1571"/>
                  <a:pt x="2" y="1571"/>
                  <a:pt x="2" y="1571"/>
                </a:cubicBezTo>
                <a:cubicBezTo>
                  <a:pt x="8" y="1564"/>
                  <a:pt x="15" y="1556"/>
                  <a:pt x="21" y="1549"/>
                </a:cubicBezTo>
                <a:cubicBezTo>
                  <a:pt x="18" y="1544"/>
                  <a:pt x="28" y="1542"/>
                  <a:pt x="27" y="1537"/>
                </a:cubicBezTo>
                <a:close/>
                <a:moveTo>
                  <a:pt x="33" y="1071"/>
                </a:moveTo>
                <a:cubicBezTo>
                  <a:pt x="43" y="1068"/>
                  <a:pt x="45" y="1075"/>
                  <a:pt x="54" y="1073"/>
                </a:cubicBezTo>
                <a:cubicBezTo>
                  <a:pt x="58" y="1077"/>
                  <a:pt x="64" y="1078"/>
                  <a:pt x="71" y="1078"/>
                </a:cubicBezTo>
                <a:cubicBezTo>
                  <a:pt x="76" y="1082"/>
                  <a:pt x="79" y="1088"/>
                  <a:pt x="89" y="1087"/>
                </a:cubicBezTo>
                <a:cubicBezTo>
                  <a:pt x="93" y="1091"/>
                  <a:pt x="99" y="1092"/>
                  <a:pt x="106" y="1092"/>
                </a:cubicBezTo>
                <a:cubicBezTo>
                  <a:pt x="113" y="1093"/>
                  <a:pt x="115" y="1099"/>
                  <a:pt x="124" y="1097"/>
                </a:cubicBezTo>
                <a:cubicBezTo>
                  <a:pt x="127" y="1102"/>
                  <a:pt x="136" y="1100"/>
                  <a:pt x="142" y="1103"/>
                </a:cubicBezTo>
                <a:cubicBezTo>
                  <a:pt x="149" y="1104"/>
                  <a:pt x="158" y="1104"/>
                  <a:pt x="162" y="1108"/>
                </a:cubicBezTo>
                <a:cubicBezTo>
                  <a:pt x="192" y="1110"/>
                  <a:pt x="217" y="1118"/>
                  <a:pt x="246" y="1120"/>
                </a:cubicBezTo>
                <a:cubicBezTo>
                  <a:pt x="287" y="1119"/>
                  <a:pt x="299" y="1122"/>
                  <a:pt x="336" y="1118"/>
                </a:cubicBezTo>
                <a:cubicBezTo>
                  <a:pt x="340" y="1116"/>
                  <a:pt x="343" y="1115"/>
                  <a:pt x="345" y="1112"/>
                </a:cubicBezTo>
                <a:cubicBezTo>
                  <a:pt x="349" y="1110"/>
                  <a:pt x="360" y="1115"/>
                  <a:pt x="359" y="1109"/>
                </a:cubicBezTo>
                <a:cubicBezTo>
                  <a:pt x="369" y="1107"/>
                  <a:pt x="378" y="1106"/>
                  <a:pt x="379" y="1097"/>
                </a:cubicBezTo>
                <a:cubicBezTo>
                  <a:pt x="367" y="1096"/>
                  <a:pt x="365" y="1105"/>
                  <a:pt x="353" y="1106"/>
                </a:cubicBezTo>
                <a:cubicBezTo>
                  <a:pt x="334" y="1106"/>
                  <a:pt x="318" y="1110"/>
                  <a:pt x="301" y="1113"/>
                </a:cubicBezTo>
                <a:cubicBezTo>
                  <a:pt x="288" y="1110"/>
                  <a:pt x="269" y="1111"/>
                  <a:pt x="252" y="1111"/>
                </a:cubicBezTo>
                <a:cubicBezTo>
                  <a:pt x="245" y="1109"/>
                  <a:pt x="236" y="1108"/>
                  <a:pt x="226" y="1109"/>
                </a:cubicBezTo>
                <a:cubicBezTo>
                  <a:pt x="220" y="1107"/>
                  <a:pt x="215" y="1105"/>
                  <a:pt x="208" y="1104"/>
                </a:cubicBezTo>
                <a:cubicBezTo>
                  <a:pt x="201" y="1099"/>
                  <a:pt x="198" y="1107"/>
                  <a:pt x="194" y="1101"/>
                </a:cubicBezTo>
                <a:cubicBezTo>
                  <a:pt x="186" y="1101"/>
                  <a:pt x="180" y="1100"/>
                  <a:pt x="176" y="1096"/>
                </a:cubicBezTo>
                <a:cubicBezTo>
                  <a:pt x="170" y="1094"/>
                  <a:pt x="157" y="1100"/>
                  <a:pt x="156" y="1094"/>
                </a:cubicBezTo>
                <a:cubicBezTo>
                  <a:pt x="141" y="1093"/>
                  <a:pt x="132" y="1087"/>
                  <a:pt x="118" y="1086"/>
                </a:cubicBezTo>
                <a:cubicBezTo>
                  <a:pt x="110" y="1077"/>
                  <a:pt x="92" y="1079"/>
                  <a:pt x="83" y="1072"/>
                </a:cubicBezTo>
                <a:cubicBezTo>
                  <a:pt x="60" y="1064"/>
                  <a:pt x="34" y="1058"/>
                  <a:pt x="13" y="1048"/>
                </a:cubicBezTo>
                <a:cubicBezTo>
                  <a:pt x="9" y="1047"/>
                  <a:pt x="5" y="1046"/>
                  <a:pt x="2" y="1045"/>
                </a:cubicBezTo>
                <a:cubicBezTo>
                  <a:pt x="2" y="1057"/>
                  <a:pt x="2" y="1057"/>
                  <a:pt x="2" y="1057"/>
                </a:cubicBezTo>
                <a:cubicBezTo>
                  <a:pt x="8" y="1059"/>
                  <a:pt x="13" y="1061"/>
                  <a:pt x="19" y="1062"/>
                </a:cubicBezTo>
                <a:cubicBezTo>
                  <a:pt x="21" y="1068"/>
                  <a:pt x="32" y="1064"/>
                  <a:pt x="33" y="1071"/>
                </a:cubicBezTo>
                <a:close/>
                <a:moveTo>
                  <a:pt x="50" y="1253"/>
                </a:moveTo>
                <a:cubicBezTo>
                  <a:pt x="59" y="1254"/>
                  <a:pt x="66" y="1258"/>
                  <a:pt x="76" y="1258"/>
                </a:cubicBezTo>
                <a:cubicBezTo>
                  <a:pt x="90" y="1264"/>
                  <a:pt x="111" y="1263"/>
                  <a:pt x="126" y="1268"/>
                </a:cubicBezTo>
                <a:cubicBezTo>
                  <a:pt x="149" y="1267"/>
                  <a:pt x="151" y="1270"/>
                  <a:pt x="172" y="1270"/>
                </a:cubicBezTo>
                <a:cubicBezTo>
                  <a:pt x="180" y="1272"/>
                  <a:pt x="195" y="1266"/>
                  <a:pt x="198" y="1272"/>
                </a:cubicBezTo>
                <a:cubicBezTo>
                  <a:pt x="211" y="1272"/>
                  <a:pt x="209" y="1270"/>
                  <a:pt x="221" y="1272"/>
                </a:cubicBezTo>
                <a:cubicBezTo>
                  <a:pt x="234" y="1268"/>
                  <a:pt x="250" y="1267"/>
                  <a:pt x="265" y="1265"/>
                </a:cubicBezTo>
                <a:cubicBezTo>
                  <a:pt x="264" y="1257"/>
                  <a:pt x="283" y="1267"/>
                  <a:pt x="282" y="1259"/>
                </a:cubicBezTo>
                <a:cubicBezTo>
                  <a:pt x="291" y="1259"/>
                  <a:pt x="299" y="1258"/>
                  <a:pt x="302" y="1252"/>
                </a:cubicBezTo>
                <a:cubicBezTo>
                  <a:pt x="275" y="1252"/>
                  <a:pt x="256" y="1260"/>
                  <a:pt x="233" y="1263"/>
                </a:cubicBezTo>
                <a:cubicBezTo>
                  <a:pt x="216" y="1263"/>
                  <a:pt x="200" y="1264"/>
                  <a:pt x="183" y="1264"/>
                </a:cubicBezTo>
                <a:cubicBezTo>
                  <a:pt x="165" y="1259"/>
                  <a:pt x="139" y="1263"/>
                  <a:pt x="122" y="1257"/>
                </a:cubicBezTo>
                <a:cubicBezTo>
                  <a:pt x="115" y="1263"/>
                  <a:pt x="110" y="1250"/>
                  <a:pt x="96" y="1255"/>
                </a:cubicBezTo>
                <a:cubicBezTo>
                  <a:pt x="96" y="1248"/>
                  <a:pt x="86" y="1254"/>
                  <a:pt x="82" y="1252"/>
                </a:cubicBezTo>
                <a:cubicBezTo>
                  <a:pt x="80" y="1248"/>
                  <a:pt x="70" y="1252"/>
                  <a:pt x="70" y="1247"/>
                </a:cubicBezTo>
                <a:cubicBezTo>
                  <a:pt x="63" y="1248"/>
                  <a:pt x="59" y="1246"/>
                  <a:pt x="55" y="1244"/>
                </a:cubicBezTo>
                <a:cubicBezTo>
                  <a:pt x="53" y="1240"/>
                  <a:pt x="44" y="1244"/>
                  <a:pt x="44" y="1239"/>
                </a:cubicBezTo>
                <a:cubicBezTo>
                  <a:pt x="35" y="1236"/>
                  <a:pt x="24" y="1236"/>
                  <a:pt x="20" y="1228"/>
                </a:cubicBezTo>
                <a:cubicBezTo>
                  <a:pt x="14" y="1225"/>
                  <a:pt x="8" y="1223"/>
                  <a:pt x="2" y="1221"/>
                </a:cubicBezTo>
                <a:cubicBezTo>
                  <a:pt x="2" y="1233"/>
                  <a:pt x="2" y="1233"/>
                  <a:pt x="2" y="1233"/>
                </a:cubicBezTo>
                <a:cubicBezTo>
                  <a:pt x="11" y="1238"/>
                  <a:pt x="18" y="1243"/>
                  <a:pt x="29" y="1245"/>
                </a:cubicBezTo>
                <a:cubicBezTo>
                  <a:pt x="33" y="1250"/>
                  <a:pt x="43" y="1250"/>
                  <a:pt x="50" y="1253"/>
                </a:cubicBezTo>
                <a:close/>
                <a:moveTo>
                  <a:pt x="75" y="1348"/>
                </a:moveTo>
                <a:cubicBezTo>
                  <a:pt x="93" y="1350"/>
                  <a:pt x="111" y="1350"/>
                  <a:pt x="128" y="1352"/>
                </a:cubicBezTo>
                <a:cubicBezTo>
                  <a:pt x="147" y="1352"/>
                  <a:pt x="170" y="1352"/>
                  <a:pt x="186" y="1351"/>
                </a:cubicBezTo>
                <a:cubicBezTo>
                  <a:pt x="191" y="1351"/>
                  <a:pt x="200" y="1353"/>
                  <a:pt x="203" y="1348"/>
                </a:cubicBezTo>
                <a:cubicBezTo>
                  <a:pt x="190" y="1342"/>
                  <a:pt x="183" y="1348"/>
                  <a:pt x="171" y="1345"/>
                </a:cubicBezTo>
                <a:cubicBezTo>
                  <a:pt x="156" y="1346"/>
                  <a:pt x="142" y="1346"/>
                  <a:pt x="128" y="1347"/>
                </a:cubicBezTo>
                <a:cubicBezTo>
                  <a:pt x="109" y="1343"/>
                  <a:pt x="91" y="1340"/>
                  <a:pt x="69" y="1339"/>
                </a:cubicBezTo>
                <a:cubicBezTo>
                  <a:pt x="64" y="1333"/>
                  <a:pt x="53" y="1333"/>
                  <a:pt x="43" y="1331"/>
                </a:cubicBezTo>
                <a:cubicBezTo>
                  <a:pt x="38" y="1324"/>
                  <a:pt x="24" y="1325"/>
                  <a:pt x="17" y="1320"/>
                </a:cubicBezTo>
                <a:cubicBezTo>
                  <a:pt x="16" y="1315"/>
                  <a:pt x="7" y="1319"/>
                  <a:pt x="5" y="1315"/>
                </a:cubicBezTo>
                <a:cubicBezTo>
                  <a:pt x="5" y="1313"/>
                  <a:pt x="3" y="1312"/>
                  <a:pt x="2" y="1312"/>
                </a:cubicBezTo>
                <a:cubicBezTo>
                  <a:pt x="2" y="1323"/>
                  <a:pt x="2" y="1323"/>
                  <a:pt x="2" y="1323"/>
                </a:cubicBezTo>
                <a:cubicBezTo>
                  <a:pt x="12" y="1328"/>
                  <a:pt x="22" y="1332"/>
                  <a:pt x="34" y="1334"/>
                </a:cubicBezTo>
                <a:cubicBezTo>
                  <a:pt x="43" y="1344"/>
                  <a:pt x="63" y="1342"/>
                  <a:pt x="75" y="1348"/>
                </a:cubicBezTo>
                <a:close/>
                <a:moveTo>
                  <a:pt x="24" y="1375"/>
                </a:moveTo>
                <a:cubicBezTo>
                  <a:pt x="26" y="1381"/>
                  <a:pt x="37" y="1377"/>
                  <a:pt x="39" y="1384"/>
                </a:cubicBezTo>
                <a:cubicBezTo>
                  <a:pt x="53" y="1381"/>
                  <a:pt x="58" y="1387"/>
                  <a:pt x="68" y="1389"/>
                </a:cubicBezTo>
                <a:cubicBezTo>
                  <a:pt x="80" y="1387"/>
                  <a:pt x="87" y="1390"/>
                  <a:pt x="97" y="1391"/>
                </a:cubicBezTo>
                <a:cubicBezTo>
                  <a:pt x="107" y="1389"/>
                  <a:pt x="119" y="1400"/>
                  <a:pt x="123" y="1387"/>
                </a:cubicBezTo>
                <a:cubicBezTo>
                  <a:pt x="105" y="1386"/>
                  <a:pt x="88" y="1382"/>
                  <a:pt x="68" y="1383"/>
                </a:cubicBezTo>
                <a:cubicBezTo>
                  <a:pt x="59" y="1375"/>
                  <a:pt x="39" y="1379"/>
                  <a:pt x="32" y="1369"/>
                </a:cubicBezTo>
                <a:cubicBezTo>
                  <a:pt x="21" y="1367"/>
                  <a:pt x="13" y="1361"/>
                  <a:pt x="2" y="1358"/>
                </a:cubicBezTo>
                <a:cubicBezTo>
                  <a:pt x="2" y="1368"/>
                  <a:pt x="2" y="1368"/>
                  <a:pt x="2" y="1368"/>
                </a:cubicBezTo>
                <a:cubicBezTo>
                  <a:pt x="3" y="1369"/>
                  <a:pt x="5" y="1369"/>
                  <a:pt x="6" y="1370"/>
                </a:cubicBezTo>
                <a:cubicBezTo>
                  <a:pt x="15" y="1369"/>
                  <a:pt x="15" y="1376"/>
                  <a:pt x="24" y="1375"/>
                </a:cubicBezTo>
                <a:close/>
                <a:moveTo>
                  <a:pt x="2518" y="98"/>
                </a:moveTo>
                <a:cubicBezTo>
                  <a:pt x="2510" y="104"/>
                  <a:pt x="2508" y="114"/>
                  <a:pt x="2505" y="122"/>
                </a:cubicBezTo>
                <a:cubicBezTo>
                  <a:pt x="2478" y="174"/>
                  <a:pt x="2474" y="177"/>
                  <a:pt x="2476" y="184"/>
                </a:cubicBezTo>
                <a:cubicBezTo>
                  <a:pt x="2454" y="229"/>
                  <a:pt x="2446" y="235"/>
                  <a:pt x="2447" y="246"/>
                </a:cubicBezTo>
                <a:cubicBezTo>
                  <a:pt x="2422" y="307"/>
                  <a:pt x="2418" y="315"/>
                  <a:pt x="2418" y="325"/>
                </a:cubicBezTo>
                <a:cubicBezTo>
                  <a:pt x="2398" y="364"/>
                  <a:pt x="2399" y="371"/>
                  <a:pt x="2399" y="377"/>
                </a:cubicBezTo>
                <a:cubicBezTo>
                  <a:pt x="2383" y="421"/>
                  <a:pt x="2384" y="427"/>
                  <a:pt x="2380" y="431"/>
                </a:cubicBezTo>
                <a:cubicBezTo>
                  <a:pt x="2373" y="531"/>
                  <a:pt x="2375" y="535"/>
                  <a:pt x="2378" y="538"/>
                </a:cubicBezTo>
                <a:cubicBezTo>
                  <a:pt x="2382" y="543"/>
                  <a:pt x="2382" y="540"/>
                  <a:pt x="2381" y="537"/>
                </a:cubicBezTo>
                <a:cubicBezTo>
                  <a:pt x="2393" y="436"/>
                  <a:pt x="2388" y="424"/>
                  <a:pt x="2396" y="419"/>
                </a:cubicBezTo>
                <a:cubicBezTo>
                  <a:pt x="2413" y="381"/>
                  <a:pt x="2407" y="372"/>
                  <a:pt x="2413" y="371"/>
                </a:cubicBezTo>
                <a:cubicBezTo>
                  <a:pt x="2435" y="314"/>
                  <a:pt x="2434" y="304"/>
                  <a:pt x="2439" y="298"/>
                </a:cubicBezTo>
                <a:cubicBezTo>
                  <a:pt x="2453" y="257"/>
                  <a:pt x="2452" y="250"/>
                  <a:pt x="2452" y="245"/>
                </a:cubicBezTo>
                <a:cubicBezTo>
                  <a:pt x="2472" y="220"/>
                  <a:pt x="2470" y="209"/>
                  <a:pt x="2477" y="204"/>
                </a:cubicBezTo>
                <a:cubicBezTo>
                  <a:pt x="2488" y="162"/>
                  <a:pt x="2504" y="168"/>
                  <a:pt x="2497" y="159"/>
                </a:cubicBezTo>
                <a:cubicBezTo>
                  <a:pt x="2510" y="131"/>
                  <a:pt x="2518" y="126"/>
                  <a:pt x="2518" y="116"/>
                </a:cubicBezTo>
                <a:cubicBezTo>
                  <a:pt x="2550" y="61"/>
                  <a:pt x="2552" y="57"/>
                  <a:pt x="2553" y="53"/>
                </a:cubicBezTo>
                <a:cubicBezTo>
                  <a:pt x="2578" y="7"/>
                  <a:pt x="2580" y="4"/>
                  <a:pt x="2581" y="1"/>
                </a:cubicBezTo>
                <a:cubicBezTo>
                  <a:pt x="2545" y="29"/>
                  <a:pt x="2554" y="45"/>
                  <a:pt x="2540" y="47"/>
                </a:cubicBezTo>
                <a:close/>
                <a:moveTo>
                  <a:pt x="3" y="86"/>
                </a:moveTo>
                <a:cubicBezTo>
                  <a:pt x="6" y="83"/>
                  <a:pt x="0" y="75"/>
                  <a:pt x="5" y="73"/>
                </a:cubicBezTo>
                <a:cubicBezTo>
                  <a:pt x="4" y="69"/>
                  <a:pt x="3" y="66"/>
                  <a:pt x="2" y="62"/>
                </a:cubicBezTo>
                <a:cubicBezTo>
                  <a:pt x="2" y="89"/>
                  <a:pt x="2" y="89"/>
                  <a:pt x="2" y="89"/>
                </a:cubicBezTo>
                <a:cubicBezTo>
                  <a:pt x="3" y="89"/>
                  <a:pt x="3" y="88"/>
                  <a:pt x="3" y="86"/>
                </a:cubicBezTo>
                <a:close/>
                <a:moveTo>
                  <a:pt x="8" y="438"/>
                </a:moveTo>
                <a:cubicBezTo>
                  <a:pt x="15" y="437"/>
                  <a:pt x="21" y="438"/>
                  <a:pt x="27" y="441"/>
                </a:cubicBezTo>
                <a:cubicBezTo>
                  <a:pt x="85" y="460"/>
                  <a:pt x="89" y="457"/>
                  <a:pt x="91" y="460"/>
                </a:cubicBezTo>
                <a:cubicBezTo>
                  <a:pt x="122" y="470"/>
                  <a:pt x="126" y="473"/>
                  <a:pt x="132" y="474"/>
                </a:cubicBezTo>
                <a:cubicBezTo>
                  <a:pt x="172" y="489"/>
                  <a:pt x="175" y="491"/>
                  <a:pt x="180" y="489"/>
                </a:cubicBezTo>
                <a:cubicBezTo>
                  <a:pt x="227" y="509"/>
                  <a:pt x="238" y="506"/>
                  <a:pt x="244" y="511"/>
                </a:cubicBezTo>
                <a:cubicBezTo>
                  <a:pt x="264" y="518"/>
                  <a:pt x="264" y="525"/>
                  <a:pt x="269" y="521"/>
                </a:cubicBezTo>
                <a:cubicBezTo>
                  <a:pt x="307" y="539"/>
                  <a:pt x="315" y="533"/>
                  <a:pt x="316" y="542"/>
                </a:cubicBezTo>
                <a:cubicBezTo>
                  <a:pt x="246" y="536"/>
                  <a:pt x="240" y="540"/>
                  <a:pt x="236" y="541"/>
                </a:cubicBezTo>
                <a:cubicBezTo>
                  <a:pt x="265" y="553"/>
                  <a:pt x="276" y="552"/>
                  <a:pt x="285" y="552"/>
                </a:cubicBezTo>
                <a:cubicBezTo>
                  <a:pt x="327" y="563"/>
                  <a:pt x="319" y="560"/>
                  <a:pt x="305" y="567"/>
                </a:cubicBezTo>
                <a:cubicBezTo>
                  <a:pt x="354" y="572"/>
                  <a:pt x="358" y="576"/>
                  <a:pt x="361" y="579"/>
                </a:cubicBezTo>
                <a:cubicBezTo>
                  <a:pt x="335" y="589"/>
                  <a:pt x="328" y="590"/>
                  <a:pt x="325" y="591"/>
                </a:cubicBezTo>
                <a:cubicBezTo>
                  <a:pt x="351" y="604"/>
                  <a:pt x="362" y="595"/>
                  <a:pt x="366" y="602"/>
                </a:cubicBezTo>
                <a:cubicBezTo>
                  <a:pt x="403" y="608"/>
                  <a:pt x="411" y="611"/>
                  <a:pt x="421" y="612"/>
                </a:cubicBezTo>
                <a:cubicBezTo>
                  <a:pt x="456" y="636"/>
                  <a:pt x="463" y="631"/>
                  <a:pt x="464" y="634"/>
                </a:cubicBezTo>
                <a:cubicBezTo>
                  <a:pt x="444" y="583"/>
                  <a:pt x="453" y="578"/>
                  <a:pt x="448" y="566"/>
                </a:cubicBezTo>
                <a:cubicBezTo>
                  <a:pt x="463" y="533"/>
                  <a:pt x="475" y="529"/>
                  <a:pt x="475" y="518"/>
                </a:cubicBezTo>
                <a:cubicBezTo>
                  <a:pt x="494" y="478"/>
                  <a:pt x="488" y="490"/>
                  <a:pt x="476" y="500"/>
                </a:cubicBezTo>
                <a:cubicBezTo>
                  <a:pt x="444" y="536"/>
                  <a:pt x="444" y="543"/>
                  <a:pt x="436" y="546"/>
                </a:cubicBezTo>
                <a:cubicBezTo>
                  <a:pt x="409" y="558"/>
                  <a:pt x="406" y="553"/>
                  <a:pt x="399" y="527"/>
                </a:cubicBezTo>
                <a:cubicBezTo>
                  <a:pt x="402" y="496"/>
                  <a:pt x="401" y="485"/>
                  <a:pt x="401" y="475"/>
                </a:cubicBezTo>
                <a:cubicBezTo>
                  <a:pt x="402" y="438"/>
                  <a:pt x="400" y="432"/>
                  <a:pt x="407" y="430"/>
                </a:cubicBezTo>
                <a:cubicBezTo>
                  <a:pt x="413" y="364"/>
                  <a:pt x="423" y="348"/>
                  <a:pt x="426" y="330"/>
                </a:cubicBezTo>
                <a:cubicBezTo>
                  <a:pt x="450" y="264"/>
                  <a:pt x="452" y="252"/>
                  <a:pt x="459" y="243"/>
                </a:cubicBezTo>
                <a:cubicBezTo>
                  <a:pt x="469" y="196"/>
                  <a:pt x="478" y="187"/>
                  <a:pt x="476" y="173"/>
                </a:cubicBezTo>
                <a:cubicBezTo>
                  <a:pt x="492" y="133"/>
                  <a:pt x="489" y="122"/>
                  <a:pt x="494" y="116"/>
                </a:cubicBezTo>
                <a:cubicBezTo>
                  <a:pt x="506" y="54"/>
                  <a:pt x="499" y="41"/>
                  <a:pt x="504" y="33"/>
                </a:cubicBezTo>
                <a:cubicBezTo>
                  <a:pt x="491" y="14"/>
                  <a:pt x="492" y="28"/>
                  <a:pt x="495" y="42"/>
                </a:cubicBezTo>
                <a:cubicBezTo>
                  <a:pt x="487" y="73"/>
                  <a:pt x="493" y="81"/>
                  <a:pt x="490" y="83"/>
                </a:cubicBezTo>
                <a:cubicBezTo>
                  <a:pt x="468" y="189"/>
                  <a:pt x="447" y="226"/>
                  <a:pt x="437" y="268"/>
                </a:cubicBezTo>
                <a:cubicBezTo>
                  <a:pt x="425" y="291"/>
                  <a:pt x="423" y="293"/>
                  <a:pt x="421" y="295"/>
                </a:cubicBezTo>
                <a:cubicBezTo>
                  <a:pt x="401" y="393"/>
                  <a:pt x="397" y="397"/>
                  <a:pt x="395" y="401"/>
                </a:cubicBezTo>
                <a:cubicBezTo>
                  <a:pt x="392" y="471"/>
                  <a:pt x="384" y="486"/>
                  <a:pt x="387" y="507"/>
                </a:cubicBezTo>
                <a:cubicBezTo>
                  <a:pt x="389" y="552"/>
                  <a:pt x="390" y="555"/>
                  <a:pt x="391" y="558"/>
                </a:cubicBezTo>
                <a:cubicBezTo>
                  <a:pt x="385" y="547"/>
                  <a:pt x="382" y="545"/>
                  <a:pt x="380" y="543"/>
                </a:cubicBezTo>
                <a:cubicBezTo>
                  <a:pt x="372" y="462"/>
                  <a:pt x="377" y="448"/>
                  <a:pt x="381" y="433"/>
                </a:cubicBezTo>
                <a:cubicBezTo>
                  <a:pt x="386" y="394"/>
                  <a:pt x="384" y="370"/>
                  <a:pt x="394" y="352"/>
                </a:cubicBezTo>
                <a:cubicBezTo>
                  <a:pt x="406" y="318"/>
                  <a:pt x="404" y="310"/>
                  <a:pt x="406" y="306"/>
                </a:cubicBezTo>
                <a:cubicBezTo>
                  <a:pt x="424" y="256"/>
                  <a:pt x="422" y="250"/>
                  <a:pt x="423" y="245"/>
                </a:cubicBezTo>
                <a:cubicBezTo>
                  <a:pt x="426" y="223"/>
                  <a:pt x="437" y="223"/>
                  <a:pt x="432" y="215"/>
                </a:cubicBezTo>
                <a:cubicBezTo>
                  <a:pt x="441" y="195"/>
                  <a:pt x="439" y="188"/>
                  <a:pt x="443" y="184"/>
                </a:cubicBezTo>
                <a:cubicBezTo>
                  <a:pt x="451" y="147"/>
                  <a:pt x="455" y="125"/>
                  <a:pt x="460" y="105"/>
                </a:cubicBezTo>
                <a:cubicBezTo>
                  <a:pt x="461" y="59"/>
                  <a:pt x="466" y="49"/>
                  <a:pt x="465" y="37"/>
                </a:cubicBezTo>
                <a:cubicBezTo>
                  <a:pt x="460" y="1"/>
                  <a:pt x="460" y="1"/>
                  <a:pt x="460" y="1"/>
                </a:cubicBezTo>
                <a:cubicBezTo>
                  <a:pt x="456" y="34"/>
                  <a:pt x="454" y="47"/>
                  <a:pt x="455" y="61"/>
                </a:cubicBezTo>
                <a:cubicBezTo>
                  <a:pt x="443" y="113"/>
                  <a:pt x="445" y="129"/>
                  <a:pt x="442" y="142"/>
                </a:cubicBezTo>
                <a:cubicBezTo>
                  <a:pt x="426" y="192"/>
                  <a:pt x="424" y="204"/>
                  <a:pt x="424" y="218"/>
                </a:cubicBezTo>
                <a:cubicBezTo>
                  <a:pt x="411" y="259"/>
                  <a:pt x="404" y="259"/>
                  <a:pt x="405" y="263"/>
                </a:cubicBezTo>
                <a:cubicBezTo>
                  <a:pt x="396" y="299"/>
                  <a:pt x="396" y="306"/>
                  <a:pt x="390" y="311"/>
                </a:cubicBezTo>
                <a:cubicBezTo>
                  <a:pt x="378" y="382"/>
                  <a:pt x="363" y="389"/>
                  <a:pt x="369" y="406"/>
                </a:cubicBezTo>
                <a:cubicBezTo>
                  <a:pt x="358" y="452"/>
                  <a:pt x="365" y="463"/>
                  <a:pt x="362" y="469"/>
                </a:cubicBezTo>
                <a:cubicBezTo>
                  <a:pt x="363" y="518"/>
                  <a:pt x="359" y="523"/>
                  <a:pt x="364" y="533"/>
                </a:cubicBezTo>
                <a:cubicBezTo>
                  <a:pt x="349" y="476"/>
                  <a:pt x="347" y="469"/>
                  <a:pt x="345" y="463"/>
                </a:cubicBezTo>
                <a:cubicBezTo>
                  <a:pt x="357" y="387"/>
                  <a:pt x="360" y="369"/>
                  <a:pt x="363" y="350"/>
                </a:cubicBezTo>
                <a:cubicBezTo>
                  <a:pt x="381" y="309"/>
                  <a:pt x="375" y="301"/>
                  <a:pt x="380" y="299"/>
                </a:cubicBezTo>
                <a:cubicBezTo>
                  <a:pt x="396" y="257"/>
                  <a:pt x="390" y="249"/>
                  <a:pt x="397" y="248"/>
                </a:cubicBezTo>
                <a:cubicBezTo>
                  <a:pt x="410" y="213"/>
                  <a:pt x="408" y="210"/>
                  <a:pt x="408" y="208"/>
                </a:cubicBezTo>
                <a:cubicBezTo>
                  <a:pt x="428" y="169"/>
                  <a:pt x="420" y="159"/>
                  <a:pt x="425" y="156"/>
                </a:cubicBezTo>
                <a:cubicBezTo>
                  <a:pt x="437" y="109"/>
                  <a:pt x="437" y="99"/>
                  <a:pt x="440" y="90"/>
                </a:cubicBezTo>
                <a:cubicBezTo>
                  <a:pt x="448" y="23"/>
                  <a:pt x="447" y="12"/>
                  <a:pt x="447" y="1"/>
                </a:cubicBezTo>
                <a:cubicBezTo>
                  <a:pt x="440" y="21"/>
                  <a:pt x="436" y="33"/>
                  <a:pt x="435" y="46"/>
                </a:cubicBezTo>
                <a:cubicBezTo>
                  <a:pt x="420" y="129"/>
                  <a:pt x="420" y="137"/>
                  <a:pt x="414" y="142"/>
                </a:cubicBezTo>
                <a:cubicBezTo>
                  <a:pt x="408" y="169"/>
                  <a:pt x="410" y="178"/>
                  <a:pt x="406" y="184"/>
                </a:cubicBezTo>
                <a:cubicBezTo>
                  <a:pt x="392" y="212"/>
                  <a:pt x="393" y="216"/>
                  <a:pt x="394" y="221"/>
                </a:cubicBezTo>
                <a:cubicBezTo>
                  <a:pt x="382" y="251"/>
                  <a:pt x="380" y="254"/>
                  <a:pt x="382" y="259"/>
                </a:cubicBezTo>
                <a:cubicBezTo>
                  <a:pt x="360" y="327"/>
                  <a:pt x="353" y="337"/>
                  <a:pt x="351" y="351"/>
                </a:cubicBezTo>
                <a:cubicBezTo>
                  <a:pt x="335" y="417"/>
                  <a:pt x="341" y="427"/>
                  <a:pt x="334" y="430"/>
                </a:cubicBezTo>
                <a:cubicBezTo>
                  <a:pt x="331" y="482"/>
                  <a:pt x="340" y="492"/>
                  <a:pt x="330" y="492"/>
                </a:cubicBezTo>
                <a:cubicBezTo>
                  <a:pt x="326" y="461"/>
                  <a:pt x="324" y="453"/>
                  <a:pt x="327" y="447"/>
                </a:cubicBezTo>
                <a:cubicBezTo>
                  <a:pt x="326" y="408"/>
                  <a:pt x="330" y="406"/>
                  <a:pt x="328" y="401"/>
                </a:cubicBezTo>
                <a:cubicBezTo>
                  <a:pt x="336" y="342"/>
                  <a:pt x="337" y="327"/>
                  <a:pt x="342" y="314"/>
                </a:cubicBezTo>
                <a:cubicBezTo>
                  <a:pt x="356" y="258"/>
                  <a:pt x="358" y="243"/>
                  <a:pt x="364" y="231"/>
                </a:cubicBezTo>
                <a:cubicBezTo>
                  <a:pt x="373" y="197"/>
                  <a:pt x="378" y="196"/>
                  <a:pt x="375" y="191"/>
                </a:cubicBezTo>
                <a:cubicBezTo>
                  <a:pt x="404" y="107"/>
                  <a:pt x="408" y="105"/>
                  <a:pt x="407" y="101"/>
                </a:cubicBezTo>
                <a:cubicBezTo>
                  <a:pt x="417" y="79"/>
                  <a:pt x="411" y="73"/>
                  <a:pt x="416" y="71"/>
                </a:cubicBezTo>
                <a:cubicBezTo>
                  <a:pt x="417" y="18"/>
                  <a:pt x="431" y="17"/>
                  <a:pt x="425" y="7"/>
                </a:cubicBezTo>
                <a:cubicBezTo>
                  <a:pt x="418" y="5"/>
                  <a:pt x="417" y="9"/>
                  <a:pt x="419" y="15"/>
                </a:cubicBezTo>
                <a:cubicBezTo>
                  <a:pt x="397" y="89"/>
                  <a:pt x="401" y="96"/>
                  <a:pt x="393" y="96"/>
                </a:cubicBezTo>
                <a:cubicBezTo>
                  <a:pt x="370" y="158"/>
                  <a:pt x="375" y="170"/>
                  <a:pt x="367" y="175"/>
                </a:cubicBezTo>
                <a:cubicBezTo>
                  <a:pt x="363" y="208"/>
                  <a:pt x="356" y="213"/>
                  <a:pt x="355" y="222"/>
                </a:cubicBezTo>
                <a:cubicBezTo>
                  <a:pt x="334" y="273"/>
                  <a:pt x="340" y="284"/>
                  <a:pt x="331" y="288"/>
                </a:cubicBezTo>
                <a:cubicBezTo>
                  <a:pt x="315" y="398"/>
                  <a:pt x="315" y="403"/>
                  <a:pt x="311" y="407"/>
                </a:cubicBezTo>
                <a:cubicBezTo>
                  <a:pt x="313" y="429"/>
                  <a:pt x="314" y="439"/>
                  <a:pt x="309" y="447"/>
                </a:cubicBezTo>
                <a:cubicBezTo>
                  <a:pt x="318" y="493"/>
                  <a:pt x="315" y="493"/>
                  <a:pt x="314" y="491"/>
                </a:cubicBezTo>
                <a:cubicBezTo>
                  <a:pt x="304" y="428"/>
                  <a:pt x="297" y="418"/>
                  <a:pt x="301" y="413"/>
                </a:cubicBezTo>
                <a:cubicBezTo>
                  <a:pt x="303" y="384"/>
                  <a:pt x="294" y="373"/>
                  <a:pt x="302" y="370"/>
                </a:cubicBezTo>
                <a:cubicBezTo>
                  <a:pt x="313" y="318"/>
                  <a:pt x="308" y="301"/>
                  <a:pt x="320" y="294"/>
                </a:cubicBezTo>
                <a:cubicBezTo>
                  <a:pt x="342" y="203"/>
                  <a:pt x="346" y="197"/>
                  <a:pt x="344" y="189"/>
                </a:cubicBezTo>
                <a:cubicBezTo>
                  <a:pt x="372" y="118"/>
                  <a:pt x="372" y="113"/>
                  <a:pt x="369" y="107"/>
                </a:cubicBezTo>
                <a:cubicBezTo>
                  <a:pt x="382" y="79"/>
                  <a:pt x="386" y="72"/>
                  <a:pt x="385" y="63"/>
                </a:cubicBezTo>
                <a:cubicBezTo>
                  <a:pt x="407" y="18"/>
                  <a:pt x="400" y="8"/>
                  <a:pt x="410" y="6"/>
                </a:cubicBezTo>
                <a:cubicBezTo>
                  <a:pt x="398" y="4"/>
                  <a:pt x="398" y="8"/>
                  <a:pt x="392" y="8"/>
                </a:cubicBezTo>
                <a:cubicBezTo>
                  <a:pt x="381" y="43"/>
                  <a:pt x="378" y="44"/>
                  <a:pt x="381" y="49"/>
                </a:cubicBezTo>
                <a:cubicBezTo>
                  <a:pt x="355" y="133"/>
                  <a:pt x="346" y="140"/>
                  <a:pt x="348" y="154"/>
                </a:cubicBezTo>
                <a:cubicBezTo>
                  <a:pt x="336" y="201"/>
                  <a:pt x="329" y="203"/>
                  <a:pt x="329" y="209"/>
                </a:cubicBezTo>
                <a:cubicBezTo>
                  <a:pt x="315" y="244"/>
                  <a:pt x="317" y="256"/>
                  <a:pt x="311" y="264"/>
                </a:cubicBezTo>
                <a:cubicBezTo>
                  <a:pt x="298" y="327"/>
                  <a:pt x="294" y="330"/>
                  <a:pt x="294" y="336"/>
                </a:cubicBezTo>
                <a:cubicBezTo>
                  <a:pt x="290" y="391"/>
                  <a:pt x="284" y="395"/>
                  <a:pt x="289" y="405"/>
                </a:cubicBezTo>
                <a:cubicBezTo>
                  <a:pt x="288" y="453"/>
                  <a:pt x="291" y="461"/>
                  <a:pt x="288" y="466"/>
                </a:cubicBezTo>
                <a:cubicBezTo>
                  <a:pt x="255" y="421"/>
                  <a:pt x="257" y="410"/>
                  <a:pt x="253" y="395"/>
                </a:cubicBezTo>
                <a:cubicBezTo>
                  <a:pt x="261" y="336"/>
                  <a:pt x="259" y="327"/>
                  <a:pt x="261" y="319"/>
                </a:cubicBezTo>
                <a:cubicBezTo>
                  <a:pt x="269" y="268"/>
                  <a:pt x="277" y="267"/>
                  <a:pt x="273" y="261"/>
                </a:cubicBezTo>
                <a:cubicBezTo>
                  <a:pt x="313" y="152"/>
                  <a:pt x="312" y="140"/>
                  <a:pt x="320" y="133"/>
                </a:cubicBezTo>
                <a:cubicBezTo>
                  <a:pt x="346" y="65"/>
                  <a:pt x="344" y="53"/>
                  <a:pt x="353" y="46"/>
                </a:cubicBezTo>
                <a:cubicBezTo>
                  <a:pt x="361" y="21"/>
                  <a:pt x="363" y="19"/>
                  <a:pt x="365" y="17"/>
                </a:cubicBezTo>
                <a:cubicBezTo>
                  <a:pt x="369" y="3"/>
                  <a:pt x="369" y="2"/>
                  <a:pt x="370" y="1"/>
                </a:cubicBezTo>
                <a:cubicBezTo>
                  <a:pt x="349" y="13"/>
                  <a:pt x="349" y="29"/>
                  <a:pt x="342" y="40"/>
                </a:cubicBezTo>
                <a:cubicBezTo>
                  <a:pt x="306" y="132"/>
                  <a:pt x="303" y="147"/>
                  <a:pt x="295" y="159"/>
                </a:cubicBezTo>
                <a:cubicBezTo>
                  <a:pt x="285" y="185"/>
                  <a:pt x="283" y="191"/>
                  <a:pt x="284" y="199"/>
                </a:cubicBezTo>
                <a:cubicBezTo>
                  <a:pt x="266" y="242"/>
                  <a:pt x="268" y="247"/>
                  <a:pt x="267" y="250"/>
                </a:cubicBezTo>
                <a:cubicBezTo>
                  <a:pt x="255" y="287"/>
                  <a:pt x="253" y="294"/>
                  <a:pt x="252" y="301"/>
                </a:cubicBezTo>
                <a:cubicBezTo>
                  <a:pt x="240" y="376"/>
                  <a:pt x="242" y="385"/>
                  <a:pt x="243" y="392"/>
                </a:cubicBezTo>
                <a:cubicBezTo>
                  <a:pt x="233" y="402"/>
                  <a:pt x="221" y="401"/>
                  <a:pt x="229" y="397"/>
                </a:cubicBezTo>
                <a:cubicBezTo>
                  <a:pt x="227" y="371"/>
                  <a:pt x="222" y="361"/>
                  <a:pt x="225" y="356"/>
                </a:cubicBezTo>
                <a:cubicBezTo>
                  <a:pt x="235" y="287"/>
                  <a:pt x="240" y="283"/>
                  <a:pt x="242" y="277"/>
                </a:cubicBezTo>
                <a:cubicBezTo>
                  <a:pt x="250" y="243"/>
                  <a:pt x="254" y="229"/>
                  <a:pt x="259" y="216"/>
                </a:cubicBezTo>
                <a:cubicBezTo>
                  <a:pt x="274" y="177"/>
                  <a:pt x="272" y="172"/>
                  <a:pt x="274" y="169"/>
                </a:cubicBezTo>
                <a:cubicBezTo>
                  <a:pt x="295" y="131"/>
                  <a:pt x="296" y="117"/>
                  <a:pt x="302" y="105"/>
                </a:cubicBezTo>
                <a:cubicBezTo>
                  <a:pt x="319" y="55"/>
                  <a:pt x="327" y="55"/>
                  <a:pt x="323" y="49"/>
                </a:cubicBezTo>
                <a:cubicBezTo>
                  <a:pt x="338" y="9"/>
                  <a:pt x="338" y="4"/>
                  <a:pt x="340" y="1"/>
                </a:cubicBezTo>
                <a:cubicBezTo>
                  <a:pt x="321" y="35"/>
                  <a:pt x="311" y="38"/>
                  <a:pt x="313" y="46"/>
                </a:cubicBezTo>
                <a:cubicBezTo>
                  <a:pt x="300" y="75"/>
                  <a:pt x="297" y="77"/>
                  <a:pt x="300" y="81"/>
                </a:cubicBezTo>
                <a:cubicBezTo>
                  <a:pt x="284" y="121"/>
                  <a:pt x="286" y="129"/>
                  <a:pt x="277" y="131"/>
                </a:cubicBezTo>
                <a:cubicBezTo>
                  <a:pt x="260" y="176"/>
                  <a:pt x="256" y="188"/>
                  <a:pt x="250" y="198"/>
                </a:cubicBezTo>
                <a:cubicBezTo>
                  <a:pt x="242" y="240"/>
                  <a:pt x="235" y="244"/>
                  <a:pt x="236" y="251"/>
                </a:cubicBezTo>
                <a:cubicBezTo>
                  <a:pt x="219" y="290"/>
                  <a:pt x="229" y="302"/>
                  <a:pt x="220" y="305"/>
                </a:cubicBezTo>
                <a:cubicBezTo>
                  <a:pt x="215" y="336"/>
                  <a:pt x="214" y="339"/>
                  <a:pt x="211" y="342"/>
                </a:cubicBezTo>
                <a:cubicBezTo>
                  <a:pt x="208" y="370"/>
                  <a:pt x="208" y="375"/>
                  <a:pt x="205" y="371"/>
                </a:cubicBezTo>
                <a:cubicBezTo>
                  <a:pt x="201" y="267"/>
                  <a:pt x="206" y="264"/>
                  <a:pt x="209" y="260"/>
                </a:cubicBezTo>
                <a:cubicBezTo>
                  <a:pt x="215" y="223"/>
                  <a:pt x="219" y="219"/>
                  <a:pt x="221" y="213"/>
                </a:cubicBezTo>
                <a:cubicBezTo>
                  <a:pt x="237" y="147"/>
                  <a:pt x="244" y="145"/>
                  <a:pt x="243" y="139"/>
                </a:cubicBezTo>
                <a:cubicBezTo>
                  <a:pt x="258" y="106"/>
                  <a:pt x="256" y="99"/>
                  <a:pt x="259" y="95"/>
                </a:cubicBezTo>
                <a:cubicBezTo>
                  <a:pt x="286" y="53"/>
                  <a:pt x="280" y="39"/>
                  <a:pt x="291" y="35"/>
                </a:cubicBezTo>
                <a:cubicBezTo>
                  <a:pt x="289" y="1"/>
                  <a:pt x="289" y="1"/>
                  <a:pt x="289" y="1"/>
                </a:cubicBezTo>
                <a:cubicBezTo>
                  <a:pt x="281" y="35"/>
                  <a:pt x="270" y="40"/>
                  <a:pt x="272" y="51"/>
                </a:cubicBezTo>
                <a:cubicBezTo>
                  <a:pt x="244" y="101"/>
                  <a:pt x="242" y="105"/>
                  <a:pt x="242" y="109"/>
                </a:cubicBezTo>
                <a:cubicBezTo>
                  <a:pt x="223" y="155"/>
                  <a:pt x="225" y="166"/>
                  <a:pt x="217" y="172"/>
                </a:cubicBezTo>
                <a:cubicBezTo>
                  <a:pt x="202" y="234"/>
                  <a:pt x="201" y="244"/>
                  <a:pt x="193" y="250"/>
                </a:cubicBezTo>
                <a:cubicBezTo>
                  <a:pt x="178" y="312"/>
                  <a:pt x="188" y="327"/>
                  <a:pt x="177" y="331"/>
                </a:cubicBezTo>
                <a:cubicBezTo>
                  <a:pt x="181" y="274"/>
                  <a:pt x="173" y="266"/>
                  <a:pt x="182" y="263"/>
                </a:cubicBezTo>
                <a:cubicBezTo>
                  <a:pt x="191" y="180"/>
                  <a:pt x="206" y="183"/>
                  <a:pt x="199" y="175"/>
                </a:cubicBezTo>
                <a:cubicBezTo>
                  <a:pt x="218" y="121"/>
                  <a:pt x="228" y="107"/>
                  <a:pt x="237" y="93"/>
                </a:cubicBezTo>
                <a:cubicBezTo>
                  <a:pt x="244" y="62"/>
                  <a:pt x="254" y="62"/>
                  <a:pt x="253" y="57"/>
                </a:cubicBezTo>
                <a:cubicBezTo>
                  <a:pt x="269" y="16"/>
                  <a:pt x="273" y="9"/>
                  <a:pt x="274" y="1"/>
                </a:cubicBezTo>
                <a:cubicBezTo>
                  <a:pt x="262" y="4"/>
                  <a:pt x="261" y="8"/>
                  <a:pt x="259" y="12"/>
                </a:cubicBezTo>
                <a:cubicBezTo>
                  <a:pt x="238" y="51"/>
                  <a:pt x="245" y="59"/>
                  <a:pt x="235" y="60"/>
                </a:cubicBezTo>
                <a:cubicBezTo>
                  <a:pt x="217" y="99"/>
                  <a:pt x="216" y="102"/>
                  <a:pt x="214" y="106"/>
                </a:cubicBezTo>
                <a:cubicBezTo>
                  <a:pt x="187" y="187"/>
                  <a:pt x="179" y="187"/>
                  <a:pt x="181" y="193"/>
                </a:cubicBezTo>
                <a:cubicBezTo>
                  <a:pt x="171" y="244"/>
                  <a:pt x="167" y="252"/>
                  <a:pt x="167" y="262"/>
                </a:cubicBezTo>
                <a:cubicBezTo>
                  <a:pt x="161" y="282"/>
                  <a:pt x="161" y="286"/>
                  <a:pt x="158" y="283"/>
                </a:cubicBezTo>
                <a:cubicBezTo>
                  <a:pt x="159" y="178"/>
                  <a:pt x="168" y="167"/>
                  <a:pt x="171" y="153"/>
                </a:cubicBezTo>
                <a:cubicBezTo>
                  <a:pt x="187" y="103"/>
                  <a:pt x="189" y="100"/>
                  <a:pt x="189" y="96"/>
                </a:cubicBezTo>
                <a:cubicBezTo>
                  <a:pt x="202" y="54"/>
                  <a:pt x="207" y="55"/>
                  <a:pt x="209" y="53"/>
                </a:cubicBezTo>
                <a:cubicBezTo>
                  <a:pt x="220" y="27"/>
                  <a:pt x="221" y="13"/>
                  <a:pt x="232" y="3"/>
                </a:cubicBezTo>
                <a:cubicBezTo>
                  <a:pt x="216" y="1"/>
                  <a:pt x="216" y="1"/>
                  <a:pt x="216" y="2"/>
                </a:cubicBezTo>
                <a:cubicBezTo>
                  <a:pt x="200" y="47"/>
                  <a:pt x="193" y="49"/>
                  <a:pt x="190" y="53"/>
                </a:cubicBezTo>
                <a:cubicBezTo>
                  <a:pt x="179" y="102"/>
                  <a:pt x="171" y="103"/>
                  <a:pt x="169" y="109"/>
                </a:cubicBezTo>
                <a:cubicBezTo>
                  <a:pt x="165" y="150"/>
                  <a:pt x="156" y="151"/>
                  <a:pt x="157" y="158"/>
                </a:cubicBezTo>
                <a:cubicBezTo>
                  <a:pt x="149" y="207"/>
                  <a:pt x="146" y="214"/>
                  <a:pt x="145" y="223"/>
                </a:cubicBezTo>
                <a:cubicBezTo>
                  <a:pt x="140" y="256"/>
                  <a:pt x="134" y="248"/>
                  <a:pt x="135" y="229"/>
                </a:cubicBezTo>
                <a:cubicBezTo>
                  <a:pt x="145" y="130"/>
                  <a:pt x="143" y="122"/>
                  <a:pt x="143" y="114"/>
                </a:cubicBezTo>
                <a:cubicBezTo>
                  <a:pt x="156" y="58"/>
                  <a:pt x="169" y="59"/>
                  <a:pt x="162" y="50"/>
                </a:cubicBezTo>
                <a:cubicBezTo>
                  <a:pt x="172" y="17"/>
                  <a:pt x="176" y="14"/>
                  <a:pt x="180" y="10"/>
                </a:cubicBezTo>
                <a:cubicBezTo>
                  <a:pt x="161" y="17"/>
                  <a:pt x="155" y="35"/>
                  <a:pt x="151" y="53"/>
                </a:cubicBezTo>
                <a:cubicBezTo>
                  <a:pt x="132" y="128"/>
                  <a:pt x="128" y="132"/>
                  <a:pt x="126" y="138"/>
                </a:cubicBezTo>
                <a:cubicBezTo>
                  <a:pt x="122" y="183"/>
                  <a:pt x="121" y="190"/>
                  <a:pt x="118" y="195"/>
                </a:cubicBezTo>
                <a:cubicBezTo>
                  <a:pt x="119" y="272"/>
                  <a:pt x="117" y="265"/>
                  <a:pt x="112" y="264"/>
                </a:cubicBezTo>
                <a:cubicBezTo>
                  <a:pt x="111" y="242"/>
                  <a:pt x="102" y="226"/>
                  <a:pt x="109" y="216"/>
                </a:cubicBezTo>
                <a:cubicBezTo>
                  <a:pt x="110" y="141"/>
                  <a:pt x="107" y="130"/>
                  <a:pt x="109" y="122"/>
                </a:cubicBezTo>
                <a:cubicBezTo>
                  <a:pt x="119" y="78"/>
                  <a:pt x="121" y="60"/>
                  <a:pt x="122" y="41"/>
                </a:cubicBezTo>
                <a:cubicBezTo>
                  <a:pt x="120" y="1"/>
                  <a:pt x="120" y="1"/>
                  <a:pt x="120" y="1"/>
                </a:cubicBezTo>
                <a:cubicBezTo>
                  <a:pt x="103" y="53"/>
                  <a:pt x="112" y="65"/>
                  <a:pt x="104" y="69"/>
                </a:cubicBezTo>
                <a:cubicBezTo>
                  <a:pt x="93" y="118"/>
                  <a:pt x="99" y="124"/>
                  <a:pt x="95" y="126"/>
                </a:cubicBezTo>
                <a:cubicBezTo>
                  <a:pt x="92" y="171"/>
                  <a:pt x="90" y="180"/>
                  <a:pt x="95" y="190"/>
                </a:cubicBezTo>
                <a:cubicBezTo>
                  <a:pt x="91" y="228"/>
                  <a:pt x="82" y="231"/>
                  <a:pt x="80" y="220"/>
                </a:cubicBezTo>
                <a:cubicBezTo>
                  <a:pt x="77" y="207"/>
                  <a:pt x="82" y="189"/>
                  <a:pt x="77" y="172"/>
                </a:cubicBezTo>
                <a:cubicBezTo>
                  <a:pt x="77" y="87"/>
                  <a:pt x="91" y="83"/>
                  <a:pt x="86" y="68"/>
                </a:cubicBezTo>
                <a:cubicBezTo>
                  <a:pt x="100" y="4"/>
                  <a:pt x="100" y="2"/>
                  <a:pt x="101" y="1"/>
                </a:cubicBezTo>
                <a:cubicBezTo>
                  <a:pt x="88" y="24"/>
                  <a:pt x="75" y="29"/>
                  <a:pt x="80" y="43"/>
                </a:cubicBezTo>
                <a:cubicBezTo>
                  <a:pt x="70" y="80"/>
                  <a:pt x="67" y="81"/>
                  <a:pt x="70" y="86"/>
                </a:cubicBezTo>
                <a:cubicBezTo>
                  <a:pt x="63" y="131"/>
                  <a:pt x="65" y="138"/>
                  <a:pt x="68" y="144"/>
                </a:cubicBezTo>
                <a:cubicBezTo>
                  <a:pt x="53" y="179"/>
                  <a:pt x="63" y="169"/>
                  <a:pt x="56" y="164"/>
                </a:cubicBezTo>
                <a:cubicBezTo>
                  <a:pt x="50" y="47"/>
                  <a:pt x="49" y="34"/>
                  <a:pt x="49" y="22"/>
                </a:cubicBezTo>
                <a:cubicBezTo>
                  <a:pt x="40" y="1"/>
                  <a:pt x="40" y="1"/>
                  <a:pt x="40" y="1"/>
                </a:cubicBezTo>
                <a:cubicBezTo>
                  <a:pt x="42" y="95"/>
                  <a:pt x="30" y="96"/>
                  <a:pt x="37" y="106"/>
                </a:cubicBezTo>
                <a:cubicBezTo>
                  <a:pt x="34" y="129"/>
                  <a:pt x="25" y="107"/>
                  <a:pt x="26" y="91"/>
                </a:cubicBezTo>
                <a:cubicBezTo>
                  <a:pt x="30" y="41"/>
                  <a:pt x="22" y="28"/>
                  <a:pt x="28" y="23"/>
                </a:cubicBezTo>
                <a:cubicBezTo>
                  <a:pt x="17" y="2"/>
                  <a:pt x="17" y="4"/>
                  <a:pt x="16" y="6"/>
                </a:cubicBezTo>
                <a:cubicBezTo>
                  <a:pt x="10" y="77"/>
                  <a:pt x="15" y="87"/>
                  <a:pt x="11" y="93"/>
                </a:cubicBezTo>
                <a:cubicBezTo>
                  <a:pt x="2" y="126"/>
                  <a:pt x="2" y="126"/>
                  <a:pt x="2" y="126"/>
                </a:cubicBezTo>
                <a:cubicBezTo>
                  <a:pt x="12" y="145"/>
                  <a:pt x="24" y="146"/>
                  <a:pt x="17" y="149"/>
                </a:cubicBezTo>
                <a:cubicBezTo>
                  <a:pt x="5" y="173"/>
                  <a:pt x="8" y="174"/>
                  <a:pt x="10" y="175"/>
                </a:cubicBezTo>
                <a:cubicBezTo>
                  <a:pt x="32" y="191"/>
                  <a:pt x="36" y="190"/>
                  <a:pt x="38" y="194"/>
                </a:cubicBezTo>
                <a:cubicBezTo>
                  <a:pt x="48" y="211"/>
                  <a:pt x="32" y="201"/>
                  <a:pt x="16" y="192"/>
                </a:cubicBezTo>
                <a:cubicBezTo>
                  <a:pt x="19" y="226"/>
                  <a:pt x="38" y="232"/>
                  <a:pt x="56" y="240"/>
                </a:cubicBezTo>
                <a:cubicBezTo>
                  <a:pt x="90" y="261"/>
                  <a:pt x="94" y="266"/>
                  <a:pt x="97" y="272"/>
                </a:cubicBezTo>
                <a:cubicBezTo>
                  <a:pt x="103" y="281"/>
                  <a:pt x="101" y="275"/>
                  <a:pt x="97" y="272"/>
                </a:cubicBezTo>
                <a:cubicBezTo>
                  <a:pt x="63" y="255"/>
                  <a:pt x="55" y="257"/>
                  <a:pt x="51" y="253"/>
                </a:cubicBezTo>
                <a:cubicBezTo>
                  <a:pt x="2" y="248"/>
                  <a:pt x="2" y="248"/>
                  <a:pt x="2" y="248"/>
                </a:cubicBezTo>
                <a:cubicBezTo>
                  <a:pt x="40" y="258"/>
                  <a:pt x="45" y="269"/>
                  <a:pt x="56" y="267"/>
                </a:cubicBezTo>
                <a:cubicBezTo>
                  <a:pt x="84" y="285"/>
                  <a:pt x="94" y="285"/>
                  <a:pt x="100" y="292"/>
                </a:cubicBezTo>
                <a:cubicBezTo>
                  <a:pt x="134" y="317"/>
                  <a:pt x="134" y="321"/>
                  <a:pt x="137" y="320"/>
                </a:cubicBezTo>
                <a:cubicBezTo>
                  <a:pt x="110" y="311"/>
                  <a:pt x="97" y="310"/>
                  <a:pt x="90" y="299"/>
                </a:cubicBezTo>
                <a:cubicBezTo>
                  <a:pt x="32" y="287"/>
                  <a:pt x="28" y="276"/>
                  <a:pt x="19" y="276"/>
                </a:cubicBezTo>
                <a:cubicBezTo>
                  <a:pt x="6" y="287"/>
                  <a:pt x="11" y="287"/>
                  <a:pt x="14" y="290"/>
                </a:cubicBezTo>
                <a:cubicBezTo>
                  <a:pt x="60" y="310"/>
                  <a:pt x="70" y="302"/>
                  <a:pt x="70" y="311"/>
                </a:cubicBezTo>
                <a:cubicBezTo>
                  <a:pt x="74" y="314"/>
                  <a:pt x="68" y="317"/>
                  <a:pt x="63" y="317"/>
                </a:cubicBezTo>
                <a:cubicBezTo>
                  <a:pt x="27" y="300"/>
                  <a:pt x="17" y="307"/>
                  <a:pt x="14" y="299"/>
                </a:cubicBezTo>
                <a:cubicBezTo>
                  <a:pt x="6" y="311"/>
                  <a:pt x="10" y="315"/>
                  <a:pt x="14" y="317"/>
                </a:cubicBezTo>
                <a:cubicBezTo>
                  <a:pt x="37" y="321"/>
                  <a:pt x="39" y="319"/>
                  <a:pt x="42" y="320"/>
                </a:cubicBezTo>
                <a:cubicBezTo>
                  <a:pt x="62" y="325"/>
                  <a:pt x="72" y="331"/>
                  <a:pt x="84" y="334"/>
                </a:cubicBezTo>
                <a:cubicBezTo>
                  <a:pt x="121" y="352"/>
                  <a:pt x="125" y="357"/>
                  <a:pt x="133" y="355"/>
                </a:cubicBezTo>
                <a:cubicBezTo>
                  <a:pt x="188" y="388"/>
                  <a:pt x="192" y="395"/>
                  <a:pt x="199" y="398"/>
                </a:cubicBezTo>
                <a:cubicBezTo>
                  <a:pt x="215" y="420"/>
                  <a:pt x="207" y="410"/>
                  <a:pt x="203" y="411"/>
                </a:cubicBezTo>
                <a:cubicBezTo>
                  <a:pt x="183" y="401"/>
                  <a:pt x="184" y="396"/>
                  <a:pt x="180" y="397"/>
                </a:cubicBezTo>
                <a:cubicBezTo>
                  <a:pt x="156" y="377"/>
                  <a:pt x="148" y="383"/>
                  <a:pt x="146" y="378"/>
                </a:cubicBezTo>
                <a:cubicBezTo>
                  <a:pt x="79" y="350"/>
                  <a:pt x="69" y="355"/>
                  <a:pt x="66" y="346"/>
                </a:cubicBezTo>
                <a:cubicBezTo>
                  <a:pt x="21" y="335"/>
                  <a:pt x="16" y="331"/>
                  <a:pt x="9" y="331"/>
                </a:cubicBezTo>
                <a:cubicBezTo>
                  <a:pt x="6" y="343"/>
                  <a:pt x="10" y="344"/>
                  <a:pt x="14" y="345"/>
                </a:cubicBezTo>
                <a:cubicBezTo>
                  <a:pt x="44" y="355"/>
                  <a:pt x="47" y="356"/>
                  <a:pt x="50" y="354"/>
                </a:cubicBezTo>
                <a:cubicBezTo>
                  <a:pt x="88" y="365"/>
                  <a:pt x="88" y="372"/>
                  <a:pt x="92" y="371"/>
                </a:cubicBezTo>
                <a:cubicBezTo>
                  <a:pt x="126" y="379"/>
                  <a:pt x="126" y="384"/>
                  <a:pt x="130" y="383"/>
                </a:cubicBezTo>
                <a:cubicBezTo>
                  <a:pt x="173" y="409"/>
                  <a:pt x="178" y="409"/>
                  <a:pt x="180" y="416"/>
                </a:cubicBezTo>
                <a:cubicBezTo>
                  <a:pt x="227" y="438"/>
                  <a:pt x="228" y="443"/>
                  <a:pt x="231" y="442"/>
                </a:cubicBezTo>
                <a:cubicBezTo>
                  <a:pt x="219" y="443"/>
                  <a:pt x="212" y="439"/>
                  <a:pt x="206" y="438"/>
                </a:cubicBezTo>
                <a:cubicBezTo>
                  <a:pt x="155" y="417"/>
                  <a:pt x="153" y="413"/>
                  <a:pt x="149" y="414"/>
                </a:cubicBezTo>
                <a:cubicBezTo>
                  <a:pt x="77" y="386"/>
                  <a:pt x="58" y="388"/>
                  <a:pt x="46" y="377"/>
                </a:cubicBezTo>
                <a:cubicBezTo>
                  <a:pt x="2" y="380"/>
                  <a:pt x="2" y="380"/>
                  <a:pt x="2" y="380"/>
                </a:cubicBezTo>
                <a:cubicBezTo>
                  <a:pt x="64" y="395"/>
                  <a:pt x="68" y="406"/>
                  <a:pt x="78" y="403"/>
                </a:cubicBezTo>
                <a:cubicBezTo>
                  <a:pt x="108" y="413"/>
                  <a:pt x="117" y="413"/>
                  <a:pt x="123" y="419"/>
                </a:cubicBezTo>
                <a:cubicBezTo>
                  <a:pt x="154" y="430"/>
                  <a:pt x="160" y="437"/>
                  <a:pt x="171" y="434"/>
                </a:cubicBezTo>
                <a:cubicBezTo>
                  <a:pt x="195" y="451"/>
                  <a:pt x="205" y="447"/>
                  <a:pt x="208" y="455"/>
                </a:cubicBezTo>
                <a:cubicBezTo>
                  <a:pt x="267" y="487"/>
                  <a:pt x="271" y="498"/>
                  <a:pt x="280" y="499"/>
                </a:cubicBezTo>
                <a:cubicBezTo>
                  <a:pt x="294" y="516"/>
                  <a:pt x="292" y="514"/>
                  <a:pt x="288" y="515"/>
                </a:cubicBezTo>
                <a:cubicBezTo>
                  <a:pt x="255" y="506"/>
                  <a:pt x="255" y="495"/>
                  <a:pt x="247" y="501"/>
                </a:cubicBezTo>
                <a:cubicBezTo>
                  <a:pt x="170" y="478"/>
                  <a:pt x="155" y="464"/>
                  <a:pt x="134" y="461"/>
                </a:cubicBezTo>
                <a:cubicBezTo>
                  <a:pt x="96" y="448"/>
                  <a:pt x="85" y="447"/>
                  <a:pt x="78" y="440"/>
                </a:cubicBezTo>
                <a:cubicBezTo>
                  <a:pt x="2" y="433"/>
                  <a:pt x="2" y="433"/>
                  <a:pt x="2" y="433"/>
                </a:cubicBezTo>
                <a:close/>
                <a:moveTo>
                  <a:pt x="330" y="501"/>
                </a:moveTo>
                <a:cubicBezTo>
                  <a:pt x="334" y="501"/>
                  <a:pt x="334" y="507"/>
                  <a:pt x="336" y="511"/>
                </a:cubicBezTo>
                <a:cubicBezTo>
                  <a:pt x="329" y="513"/>
                  <a:pt x="327" y="506"/>
                  <a:pt x="330" y="501"/>
                </a:cubicBezTo>
                <a:close/>
                <a:moveTo>
                  <a:pt x="121" y="337"/>
                </a:moveTo>
                <a:cubicBezTo>
                  <a:pt x="118" y="332"/>
                  <a:pt x="110" y="339"/>
                  <a:pt x="109" y="329"/>
                </a:cubicBezTo>
                <a:cubicBezTo>
                  <a:pt x="119" y="327"/>
                  <a:pt x="121" y="339"/>
                  <a:pt x="130" y="337"/>
                </a:cubicBezTo>
                <a:cubicBezTo>
                  <a:pt x="132" y="344"/>
                  <a:pt x="121" y="341"/>
                  <a:pt x="121" y="337"/>
                </a:cubicBezTo>
                <a:close/>
                <a:moveTo>
                  <a:pt x="290" y="490"/>
                </a:moveTo>
                <a:cubicBezTo>
                  <a:pt x="288" y="484"/>
                  <a:pt x="281" y="489"/>
                  <a:pt x="280" y="481"/>
                </a:cubicBezTo>
                <a:cubicBezTo>
                  <a:pt x="287" y="485"/>
                  <a:pt x="297" y="485"/>
                  <a:pt x="300" y="495"/>
                </a:cubicBezTo>
                <a:cubicBezTo>
                  <a:pt x="294" y="500"/>
                  <a:pt x="293" y="492"/>
                  <a:pt x="290" y="490"/>
                </a:cubicBezTo>
                <a:close/>
                <a:moveTo>
                  <a:pt x="16" y="743"/>
                </a:moveTo>
                <a:cubicBezTo>
                  <a:pt x="25" y="732"/>
                  <a:pt x="39" y="725"/>
                  <a:pt x="48" y="714"/>
                </a:cubicBezTo>
                <a:cubicBezTo>
                  <a:pt x="61" y="705"/>
                  <a:pt x="74" y="698"/>
                  <a:pt x="85" y="686"/>
                </a:cubicBezTo>
                <a:cubicBezTo>
                  <a:pt x="90" y="687"/>
                  <a:pt x="92" y="684"/>
                  <a:pt x="93" y="680"/>
                </a:cubicBezTo>
                <a:cubicBezTo>
                  <a:pt x="98" y="680"/>
                  <a:pt x="103" y="678"/>
                  <a:pt x="105" y="674"/>
                </a:cubicBezTo>
                <a:cubicBezTo>
                  <a:pt x="113" y="672"/>
                  <a:pt x="119" y="667"/>
                  <a:pt x="125" y="662"/>
                </a:cubicBezTo>
                <a:cubicBezTo>
                  <a:pt x="135" y="661"/>
                  <a:pt x="135" y="652"/>
                  <a:pt x="144" y="650"/>
                </a:cubicBezTo>
                <a:cubicBezTo>
                  <a:pt x="152" y="647"/>
                  <a:pt x="157" y="641"/>
                  <a:pt x="164" y="638"/>
                </a:cubicBezTo>
                <a:cubicBezTo>
                  <a:pt x="171" y="635"/>
                  <a:pt x="179" y="633"/>
                  <a:pt x="185" y="629"/>
                </a:cubicBezTo>
                <a:cubicBezTo>
                  <a:pt x="190" y="629"/>
                  <a:pt x="192" y="626"/>
                  <a:pt x="193" y="623"/>
                </a:cubicBezTo>
                <a:cubicBezTo>
                  <a:pt x="198" y="622"/>
                  <a:pt x="208" y="625"/>
                  <a:pt x="205" y="617"/>
                </a:cubicBezTo>
                <a:cubicBezTo>
                  <a:pt x="197" y="618"/>
                  <a:pt x="189" y="619"/>
                  <a:pt x="184" y="623"/>
                </a:cubicBezTo>
                <a:cubicBezTo>
                  <a:pt x="178" y="627"/>
                  <a:pt x="168" y="627"/>
                  <a:pt x="164" y="632"/>
                </a:cubicBezTo>
                <a:cubicBezTo>
                  <a:pt x="150" y="637"/>
                  <a:pt x="138" y="643"/>
                  <a:pt x="130" y="653"/>
                </a:cubicBezTo>
                <a:cubicBezTo>
                  <a:pt x="114" y="656"/>
                  <a:pt x="107" y="668"/>
                  <a:pt x="93" y="672"/>
                </a:cubicBezTo>
                <a:cubicBezTo>
                  <a:pt x="82" y="681"/>
                  <a:pt x="69" y="687"/>
                  <a:pt x="59" y="696"/>
                </a:cubicBezTo>
                <a:cubicBezTo>
                  <a:pt x="46" y="702"/>
                  <a:pt x="39" y="713"/>
                  <a:pt x="24" y="717"/>
                </a:cubicBezTo>
                <a:cubicBezTo>
                  <a:pt x="23" y="725"/>
                  <a:pt x="16" y="728"/>
                  <a:pt x="10" y="732"/>
                </a:cubicBezTo>
                <a:cubicBezTo>
                  <a:pt x="6" y="732"/>
                  <a:pt x="8" y="739"/>
                  <a:pt x="2" y="738"/>
                </a:cubicBezTo>
                <a:cubicBezTo>
                  <a:pt x="2" y="755"/>
                  <a:pt x="2" y="755"/>
                  <a:pt x="2" y="755"/>
                </a:cubicBezTo>
                <a:cubicBezTo>
                  <a:pt x="6" y="751"/>
                  <a:pt x="11" y="747"/>
                  <a:pt x="16" y="743"/>
                </a:cubicBezTo>
                <a:close/>
                <a:moveTo>
                  <a:pt x="24" y="604"/>
                </a:moveTo>
                <a:cubicBezTo>
                  <a:pt x="24" y="596"/>
                  <a:pt x="32" y="596"/>
                  <a:pt x="36" y="592"/>
                </a:cubicBezTo>
                <a:cubicBezTo>
                  <a:pt x="39" y="587"/>
                  <a:pt x="44" y="585"/>
                  <a:pt x="47" y="580"/>
                </a:cubicBezTo>
                <a:cubicBezTo>
                  <a:pt x="54" y="579"/>
                  <a:pt x="52" y="570"/>
                  <a:pt x="61" y="571"/>
                </a:cubicBezTo>
                <a:cubicBezTo>
                  <a:pt x="64" y="566"/>
                  <a:pt x="68" y="562"/>
                  <a:pt x="73" y="559"/>
                </a:cubicBezTo>
                <a:cubicBezTo>
                  <a:pt x="73" y="552"/>
                  <a:pt x="85" y="556"/>
                  <a:pt x="87" y="550"/>
                </a:cubicBezTo>
                <a:cubicBezTo>
                  <a:pt x="76" y="549"/>
                  <a:pt x="69" y="552"/>
                  <a:pt x="67" y="559"/>
                </a:cubicBezTo>
                <a:cubicBezTo>
                  <a:pt x="63" y="565"/>
                  <a:pt x="52" y="564"/>
                  <a:pt x="50" y="571"/>
                </a:cubicBezTo>
                <a:cubicBezTo>
                  <a:pt x="37" y="579"/>
                  <a:pt x="28" y="590"/>
                  <a:pt x="16" y="598"/>
                </a:cubicBezTo>
                <a:cubicBezTo>
                  <a:pt x="12" y="603"/>
                  <a:pt x="5" y="606"/>
                  <a:pt x="2" y="612"/>
                </a:cubicBezTo>
                <a:cubicBezTo>
                  <a:pt x="2" y="623"/>
                  <a:pt x="2" y="623"/>
                  <a:pt x="2" y="623"/>
                </a:cubicBezTo>
                <a:cubicBezTo>
                  <a:pt x="5" y="620"/>
                  <a:pt x="8" y="617"/>
                  <a:pt x="10" y="613"/>
                </a:cubicBezTo>
                <a:cubicBezTo>
                  <a:pt x="16" y="611"/>
                  <a:pt x="19" y="607"/>
                  <a:pt x="24" y="604"/>
                </a:cubicBezTo>
                <a:close/>
                <a:moveTo>
                  <a:pt x="44" y="1722"/>
                </a:moveTo>
                <a:cubicBezTo>
                  <a:pt x="44" y="1720"/>
                  <a:pt x="45" y="1718"/>
                  <a:pt x="46" y="1717"/>
                </a:cubicBezTo>
                <a:cubicBezTo>
                  <a:pt x="91" y="1621"/>
                  <a:pt x="100" y="1610"/>
                  <a:pt x="103" y="1598"/>
                </a:cubicBezTo>
                <a:cubicBezTo>
                  <a:pt x="125" y="1559"/>
                  <a:pt x="129" y="1553"/>
                  <a:pt x="128" y="1547"/>
                </a:cubicBezTo>
                <a:cubicBezTo>
                  <a:pt x="157" y="1507"/>
                  <a:pt x="164" y="1502"/>
                  <a:pt x="167" y="1496"/>
                </a:cubicBezTo>
                <a:cubicBezTo>
                  <a:pt x="212" y="1442"/>
                  <a:pt x="214" y="1436"/>
                  <a:pt x="221" y="1431"/>
                </a:cubicBezTo>
                <a:cubicBezTo>
                  <a:pt x="226" y="1413"/>
                  <a:pt x="214" y="1432"/>
                  <a:pt x="195" y="1449"/>
                </a:cubicBezTo>
                <a:cubicBezTo>
                  <a:pt x="116" y="1530"/>
                  <a:pt x="102" y="1546"/>
                  <a:pt x="89" y="1562"/>
                </a:cubicBezTo>
                <a:cubicBezTo>
                  <a:pt x="71" y="1587"/>
                  <a:pt x="71" y="1588"/>
                  <a:pt x="71" y="1588"/>
                </a:cubicBezTo>
                <a:cubicBezTo>
                  <a:pt x="2" y="1718"/>
                  <a:pt x="2" y="1718"/>
                  <a:pt x="2" y="1718"/>
                </a:cubicBezTo>
                <a:cubicBezTo>
                  <a:pt x="24" y="1678"/>
                  <a:pt x="24" y="1671"/>
                  <a:pt x="29" y="1665"/>
                </a:cubicBezTo>
                <a:cubicBezTo>
                  <a:pt x="83" y="1581"/>
                  <a:pt x="89" y="1575"/>
                  <a:pt x="94" y="1569"/>
                </a:cubicBezTo>
                <a:cubicBezTo>
                  <a:pt x="135" y="1531"/>
                  <a:pt x="112" y="1544"/>
                  <a:pt x="112" y="1560"/>
                </a:cubicBezTo>
                <a:cubicBezTo>
                  <a:pt x="94" y="1592"/>
                  <a:pt x="93" y="1598"/>
                  <a:pt x="89" y="1604"/>
                </a:cubicBezTo>
                <a:cubicBezTo>
                  <a:pt x="59" y="1656"/>
                  <a:pt x="61" y="1665"/>
                  <a:pt x="55" y="1672"/>
                </a:cubicBezTo>
                <a:cubicBezTo>
                  <a:pt x="29" y="1728"/>
                  <a:pt x="26" y="1734"/>
                  <a:pt x="23" y="1739"/>
                </a:cubicBezTo>
                <a:cubicBezTo>
                  <a:pt x="10" y="1768"/>
                  <a:pt x="5" y="1773"/>
                  <a:pt x="2" y="1779"/>
                </a:cubicBezTo>
                <a:cubicBezTo>
                  <a:pt x="30" y="1752"/>
                  <a:pt x="36" y="1737"/>
                  <a:pt x="44" y="1722"/>
                </a:cubicBezTo>
                <a:close/>
                <a:moveTo>
                  <a:pt x="531" y="966"/>
                </a:moveTo>
                <a:cubicBezTo>
                  <a:pt x="537" y="972"/>
                  <a:pt x="543" y="978"/>
                  <a:pt x="555" y="983"/>
                </a:cubicBezTo>
                <a:cubicBezTo>
                  <a:pt x="582" y="1016"/>
                  <a:pt x="572" y="1012"/>
                  <a:pt x="567" y="1005"/>
                </a:cubicBezTo>
                <a:cubicBezTo>
                  <a:pt x="564" y="1014"/>
                  <a:pt x="565" y="1022"/>
                  <a:pt x="577" y="1025"/>
                </a:cubicBezTo>
                <a:cubicBezTo>
                  <a:pt x="602" y="1071"/>
                  <a:pt x="606" y="1077"/>
                  <a:pt x="604" y="1085"/>
                </a:cubicBezTo>
                <a:cubicBezTo>
                  <a:pt x="624" y="1121"/>
                  <a:pt x="614" y="1130"/>
                  <a:pt x="620" y="1134"/>
                </a:cubicBezTo>
                <a:cubicBezTo>
                  <a:pt x="636" y="1178"/>
                  <a:pt x="622" y="1188"/>
                  <a:pt x="633" y="1188"/>
                </a:cubicBezTo>
                <a:cubicBezTo>
                  <a:pt x="638" y="1154"/>
                  <a:pt x="637" y="1151"/>
                  <a:pt x="636" y="1147"/>
                </a:cubicBezTo>
                <a:cubicBezTo>
                  <a:pt x="643" y="1092"/>
                  <a:pt x="647" y="1092"/>
                  <a:pt x="648" y="1086"/>
                </a:cubicBezTo>
                <a:cubicBezTo>
                  <a:pt x="659" y="1040"/>
                  <a:pt x="666" y="1046"/>
                  <a:pt x="667" y="1037"/>
                </a:cubicBezTo>
                <a:cubicBezTo>
                  <a:pt x="711" y="998"/>
                  <a:pt x="721" y="987"/>
                  <a:pt x="733" y="985"/>
                </a:cubicBezTo>
                <a:cubicBezTo>
                  <a:pt x="785" y="965"/>
                  <a:pt x="796" y="982"/>
                  <a:pt x="797" y="969"/>
                </a:cubicBezTo>
                <a:cubicBezTo>
                  <a:pt x="738" y="970"/>
                  <a:pt x="734" y="971"/>
                  <a:pt x="730" y="970"/>
                </a:cubicBezTo>
                <a:cubicBezTo>
                  <a:pt x="733" y="964"/>
                  <a:pt x="734" y="961"/>
                  <a:pt x="733" y="956"/>
                </a:cubicBezTo>
                <a:cubicBezTo>
                  <a:pt x="828" y="882"/>
                  <a:pt x="842" y="872"/>
                  <a:pt x="854" y="858"/>
                </a:cubicBezTo>
                <a:cubicBezTo>
                  <a:pt x="887" y="830"/>
                  <a:pt x="888" y="820"/>
                  <a:pt x="893" y="822"/>
                </a:cubicBezTo>
                <a:cubicBezTo>
                  <a:pt x="938" y="742"/>
                  <a:pt x="939" y="732"/>
                  <a:pt x="944" y="718"/>
                </a:cubicBezTo>
                <a:cubicBezTo>
                  <a:pt x="976" y="667"/>
                  <a:pt x="982" y="668"/>
                  <a:pt x="985" y="663"/>
                </a:cubicBezTo>
                <a:cubicBezTo>
                  <a:pt x="1034" y="616"/>
                  <a:pt x="1037" y="612"/>
                  <a:pt x="1040" y="606"/>
                </a:cubicBezTo>
                <a:cubicBezTo>
                  <a:pt x="1002" y="631"/>
                  <a:pt x="993" y="650"/>
                  <a:pt x="979" y="654"/>
                </a:cubicBezTo>
                <a:cubicBezTo>
                  <a:pt x="987" y="629"/>
                  <a:pt x="984" y="633"/>
                  <a:pt x="985" y="628"/>
                </a:cubicBezTo>
                <a:cubicBezTo>
                  <a:pt x="1024" y="597"/>
                  <a:pt x="1030" y="597"/>
                  <a:pt x="1035" y="597"/>
                </a:cubicBezTo>
                <a:cubicBezTo>
                  <a:pt x="1096" y="544"/>
                  <a:pt x="1113" y="533"/>
                  <a:pt x="1128" y="518"/>
                </a:cubicBezTo>
                <a:cubicBezTo>
                  <a:pt x="1158" y="470"/>
                  <a:pt x="1172" y="471"/>
                  <a:pt x="1165" y="465"/>
                </a:cubicBezTo>
                <a:cubicBezTo>
                  <a:pt x="1112" y="520"/>
                  <a:pt x="1105" y="524"/>
                  <a:pt x="1101" y="535"/>
                </a:cubicBezTo>
                <a:cubicBezTo>
                  <a:pt x="1005" y="601"/>
                  <a:pt x="1001" y="608"/>
                  <a:pt x="995" y="607"/>
                </a:cubicBezTo>
                <a:cubicBezTo>
                  <a:pt x="910" y="672"/>
                  <a:pt x="899" y="679"/>
                  <a:pt x="890" y="690"/>
                </a:cubicBezTo>
                <a:cubicBezTo>
                  <a:pt x="855" y="718"/>
                  <a:pt x="851" y="724"/>
                  <a:pt x="848" y="732"/>
                </a:cubicBezTo>
                <a:cubicBezTo>
                  <a:pt x="816" y="766"/>
                  <a:pt x="808" y="763"/>
                  <a:pt x="804" y="772"/>
                </a:cubicBezTo>
                <a:cubicBezTo>
                  <a:pt x="759" y="821"/>
                  <a:pt x="753" y="821"/>
                  <a:pt x="749" y="830"/>
                </a:cubicBezTo>
                <a:cubicBezTo>
                  <a:pt x="712" y="864"/>
                  <a:pt x="703" y="877"/>
                  <a:pt x="694" y="887"/>
                </a:cubicBezTo>
                <a:cubicBezTo>
                  <a:pt x="653" y="942"/>
                  <a:pt x="652" y="947"/>
                  <a:pt x="648" y="946"/>
                </a:cubicBezTo>
                <a:cubicBezTo>
                  <a:pt x="682" y="890"/>
                  <a:pt x="690" y="875"/>
                  <a:pt x="706" y="848"/>
                </a:cubicBezTo>
                <a:cubicBezTo>
                  <a:pt x="741" y="810"/>
                  <a:pt x="742" y="801"/>
                  <a:pt x="746" y="803"/>
                </a:cubicBezTo>
                <a:cubicBezTo>
                  <a:pt x="786" y="756"/>
                  <a:pt x="798" y="744"/>
                  <a:pt x="811" y="730"/>
                </a:cubicBezTo>
                <a:cubicBezTo>
                  <a:pt x="871" y="676"/>
                  <a:pt x="875" y="672"/>
                  <a:pt x="879" y="672"/>
                </a:cubicBezTo>
                <a:cubicBezTo>
                  <a:pt x="933" y="625"/>
                  <a:pt x="940" y="619"/>
                  <a:pt x="948" y="618"/>
                </a:cubicBezTo>
                <a:cubicBezTo>
                  <a:pt x="982" y="592"/>
                  <a:pt x="994" y="581"/>
                  <a:pt x="1008" y="572"/>
                </a:cubicBezTo>
                <a:cubicBezTo>
                  <a:pt x="1037" y="532"/>
                  <a:pt x="1036" y="550"/>
                  <a:pt x="1028" y="549"/>
                </a:cubicBezTo>
                <a:cubicBezTo>
                  <a:pt x="1002" y="571"/>
                  <a:pt x="994" y="573"/>
                  <a:pt x="987" y="575"/>
                </a:cubicBezTo>
                <a:cubicBezTo>
                  <a:pt x="954" y="600"/>
                  <a:pt x="941" y="610"/>
                  <a:pt x="928" y="621"/>
                </a:cubicBezTo>
                <a:cubicBezTo>
                  <a:pt x="905" y="642"/>
                  <a:pt x="898" y="636"/>
                  <a:pt x="896" y="642"/>
                </a:cubicBezTo>
                <a:cubicBezTo>
                  <a:pt x="905" y="628"/>
                  <a:pt x="911" y="624"/>
                  <a:pt x="915" y="615"/>
                </a:cubicBezTo>
                <a:cubicBezTo>
                  <a:pt x="954" y="585"/>
                  <a:pt x="959" y="581"/>
                  <a:pt x="964" y="577"/>
                </a:cubicBezTo>
                <a:cubicBezTo>
                  <a:pt x="1004" y="547"/>
                  <a:pt x="1009" y="542"/>
                  <a:pt x="1016" y="540"/>
                </a:cubicBezTo>
                <a:cubicBezTo>
                  <a:pt x="1053" y="509"/>
                  <a:pt x="1059" y="504"/>
                  <a:pt x="1066" y="506"/>
                </a:cubicBezTo>
                <a:cubicBezTo>
                  <a:pt x="1120" y="459"/>
                  <a:pt x="1128" y="463"/>
                  <a:pt x="1132" y="453"/>
                </a:cubicBezTo>
                <a:cubicBezTo>
                  <a:pt x="1176" y="423"/>
                  <a:pt x="1172" y="419"/>
                  <a:pt x="1181" y="415"/>
                </a:cubicBezTo>
                <a:cubicBezTo>
                  <a:pt x="1232" y="363"/>
                  <a:pt x="1247" y="362"/>
                  <a:pt x="1242" y="353"/>
                </a:cubicBezTo>
                <a:cubicBezTo>
                  <a:pt x="1184" y="403"/>
                  <a:pt x="1181" y="404"/>
                  <a:pt x="1177" y="404"/>
                </a:cubicBezTo>
                <a:cubicBezTo>
                  <a:pt x="1122" y="438"/>
                  <a:pt x="1118" y="445"/>
                  <a:pt x="1111" y="444"/>
                </a:cubicBezTo>
                <a:cubicBezTo>
                  <a:pt x="1091" y="457"/>
                  <a:pt x="1093" y="454"/>
                  <a:pt x="1087" y="461"/>
                </a:cubicBezTo>
                <a:cubicBezTo>
                  <a:pt x="1070" y="457"/>
                  <a:pt x="1065" y="462"/>
                  <a:pt x="1060" y="465"/>
                </a:cubicBezTo>
                <a:cubicBezTo>
                  <a:pt x="1000" y="493"/>
                  <a:pt x="994" y="498"/>
                  <a:pt x="986" y="501"/>
                </a:cubicBezTo>
                <a:cubicBezTo>
                  <a:pt x="958" y="514"/>
                  <a:pt x="952" y="522"/>
                  <a:pt x="945" y="527"/>
                </a:cubicBezTo>
                <a:cubicBezTo>
                  <a:pt x="890" y="558"/>
                  <a:pt x="877" y="570"/>
                  <a:pt x="864" y="579"/>
                </a:cubicBezTo>
                <a:cubicBezTo>
                  <a:pt x="812" y="621"/>
                  <a:pt x="797" y="624"/>
                  <a:pt x="786" y="639"/>
                </a:cubicBezTo>
                <a:cubicBezTo>
                  <a:pt x="741" y="677"/>
                  <a:pt x="735" y="681"/>
                  <a:pt x="729" y="686"/>
                </a:cubicBezTo>
                <a:cubicBezTo>
                  <a:pt x="701" y="713"/>
                  <a:pt x="694" y="727"/>
                  <a:pt x="684" y="729"/>
                </a:cubicBezTo>
                <a:cubicBezTo>
                  <a:pt x="707" y="689"/>
                  <a:pt x="708" y="675"/>
                  <a:pt x="714" y="676"/>
                </a:cubicBezTo>
                <a:cubicBezTo>
                  <a:pt x="768" y="610"/>
                  <a:pt x="789" y="599"/>
                  <a:pt x="805" y="575"/>
                </a:cubicBezTo>
                <a:cubicBezTo>
                  <a:pt x="864" y="533"/>
                  <a:pt x="873" y="530"/>
                  <a:pt x="880" y="523"/>
                </a:cubicBezTo>
                <a:cubicBezTo>
                  <a:pt x="967" y="471"/>
                  <a:pt x="975" y="465"/>
                  <a:pt x="985" y="462"/>
                </a:cubicBezTo>
                <a:cubicBezTo>
                  <a:pt x="1047" y="431"/>
                  <a:pt x="1058" y="431"/>
                  <a:pt x="1066" y="423"/>
                </a:cubicBezTo>
                <a:cubicBezTo>
                  <a:pt x="1101" y="405"/>
                  <a:pt x="1111" y="402"/>
                  <a:pt x="1121" y="400"/>
                </a:cubicBezTo>
                <a:cubicBezTo>
                  <a:pt x="1203" y="349"/>
                  <a:pt x="1209" y="350"/>
                  <a:pt x="1211" y="343"/>
                </a:cubicBezTo>
                <a:cubicBezTo>
                  <a:pt x="1199" y="344"/>
                  <a:pt x="1193" y="349"/>
                  <a:pt x="1187" y="354"/>
                </a:cubicBezTo>
                <a:cubicBezTo>
                  <a:pt x="1126" y="392"/>
                  <a:pt x="1116" y="384"/>
                  <a:pt x="1112" y="393"/>
                </a:cubicBezTo>
                <a:cubicBezTo>
                  <a:pt x="1070" y="417"/>
                  <a:pt x="1059" y="407"/>
                  <a:pt x="1056" y="418"/>
                </a:cubicBezTo>
                <a:cubicBezTo>
                  <a:pt x="1023" y="430"/>
                  <a:pt x="1010" y="436"/>
                  <a:pt x="997" y="442"/>
                </a:cubicBezTo>
                <a:cubicBezTo>
                  <a:pt x="935" y="472"/>
                  <a:pt x="931" y="480"/>
                  <a:pt x="924" y="482"/>
                </a:cubicBezTo>
                <a:cubicBezTo>
                  <a:pt x="883" y="508"/>
                  <a:pt x="877" y="511"/>
                  <a:pt x="871" y="515"/>
                </a:cubicBezTo>
                <a:cubicBezTo>
                  <a:pt x="848" y="527"/>
                  <a:pt x="847" y="536"/>
                  <a:pt x="843" y="535"/>
                </a:cubicBezTo>
                <a:cubicBezTo>
                  <a:pt x="793" y="575"/>
                  <a:pt x="791" y="578"/>
                  <a:pt x="787" y="579"/>
                </a:cubicBezTo>
                <a:cubicBezTo>
                  <a:pt x="764" y="599"/>
                  <a:pt x="764" y="609"/>
                  <a:pt x="759" y="608"/>
                </a:cubicBezTo>
                <a:cubicBezTo>
                  <a:pt x="699" y="664"/>
                  <a:pt x="701" y="682"/>
                  <a:pt x="695" y="677"/>
                </a:cubicBezTo>
                <a:cubicBezTo>
                  <a:pt x="695" y="655"/>
                  <a:pt x="699" y="646"/>
                  <a:pt x="707" y="644"/>
                </a:cubicBezTo>
                <a:cubicBezTo>
                  <a:pt x="730" y="602"/>
                  <a:pt x="737" y="601"/>
                  <a:pt x="740" y="593"/>
                </a:cubicBezTo>
                <a:cubicBezTo>
                  <a:pt x="810" y="533"/>
                  <a:pt x="820" y="525"/>
                  <a:pt x="829" y="516"/>
                </a:cubicBezTo>
                <a:cubicBezTo>
                  <a:pt x="866" y="491"/>
                  <a:pt x="871" y="487"/>
                  <a:pt x="875" y="479"/>
                </a:cubicBezTo>
                <a:cubicBezTo>
                  <a:pt x="976" y="423"/>
                  <a:pt x="993" y="412"/>
                  <a:pt x="1012" y="408"/>
                </a:cubicBezTo>
                <a:cubicBezTo>
                  <a:pt x="1085" y="374"/>
                  <a:pt x="1104" y="371"/>
                  <a:pt x="1123" y="363"/>
                </a:cubicBezTo>
                <a:cubicBezTo>
                  <a:pt x="1170" y="352"/>
                  <a:pt x="1173" y="343"/>
                  <a:pt x="1180" y="348"/>
                </a:cubicBezTo>
                <a:cubicBezTo>
                  <a:pt x="1208" y="335"/>
                  <a:pt x="1213" y="328"/>
                  <a:pt x="1220" y="324"/>
                </a:cubicBezTo>
                <a:cubicBezTo>
                  <a:pt x="1249" y="318"/>
                  <a:pt x="1253" y="306"/>
                  <a:pt x="1262" y="309"/>
                </a:cubicBezTo>
                <a:cubicBezTo>
                  <a:pt x="1292" y="281"/>
                  <a:pt x="1298" y="284"/>
                  <a:pt x="1300" y="275"/>
                </a:cubicBezTo>
                <a:cubicBezTo>
                  <a:pt x="1261" y="290"/>
                  <a:pt x="1255" y="300"/>
                  <a:pt x="1246" y="301"/>
                </a:cubicBezTo>
                <a:cubicBezTo>
                  <a:pt x="1167" y="337"/>
                  <a:pt x="1163" y="340"/>
                  <a:pt x="1157" y="337"/>
                </a:cubicBezTo>
                <a:cubicBezTo>
                  <a:pt x="1110" y="362"/>
                  <a:pt x="1097" y="354"/>
                  <a:pt x="1090" y="364"/>
                </a:cubicBezTo>
                <a:cubicBezTo>
                  <a:pt x="947" y="426"/>
                  <a:pt x="940" y="424"/>
                  <a:pt x="935" y="430"/>
                </a:cubicBezTo>
                <a:cubicBezTo>
                  <a:pt x="882" y="462"/>
                  <a:pt x="875" y="461"/>
                  <a:pt x="872" y="471"/>
                </a:cubicBezTo>
                <a:cubicBezTo>
                  <a:pt x="846" y="491"/>
                  <a:pt x="834" y="497"/>
                  <a:pt x="824" y="507"/>
                </a:cubicBezTo>
                <a:cubicBezTo>
                  <a:pt x="757" y="555"/>
                  <a:pt x="755" y="568"/>
                  <a:pt x="748" y="568"/>
                </a:cubicBezTo>
                <a:cubicBezTo>
                  <a:pt x="713" y="600"/>
                  <a:pt x="713" y="617"/>
                  <a:pt x="703" y="611"/>
                </a:cubicBezTo>
                <a:cubicBezTo>
                  <a:pt x="726" y="580"/>
                  <a:pt x="733" y="572"/>
                  <a:pt x="740" y="564"/>
                </a:cubicBezTo>
                <a:cubicBezTo>
                  <a:pt x="791" y="510"/>
                  <a:pt x="802" y="510"/>
                  <a:pt x="807" y="496"/>
                </a:cubicBezTo>
                <a:cubicBezTo>
                  <a:pt x="856" y="451"/>
                  <a:pt x="865" y="461"/>
                  <a:pt x="866" y="449"/>
                </a:cubicBezTo>
                <a:cubicBezTo>
                  <a:pt x="935" y="412"/>
                  <a:pt x="946" y="395"/>
                  <a:pt x="963" y="392"/>
                </a:cubicBezTo>
                <a:cubicBezTo>
                  <a:pt x="1020" y="358"/>
                  <a:pt x="1027" y="365"/>
                  <a:pt x="1029" y="358"/>
                </a:cubicBezTo>
                <a:cubicBezTo>
                  <a:pt x="1068" y="345"/>
                  <a:pt x="1069" y="335"/>
                  <a:pt x="1074" y="337"/>
                </a:cubicBezTo>
                <a:cubicBezTo>
                  <a:pt x="1113" y="325"/>
                  <a:pt x="1117" y="324"/>
                  <a:pt x="1121" y="324"/>
                </a:cubicBezTo>
                <a:cubicBezTo>
                  <a:pt x="1151" y="323"/>
                  <a:pt x="1150" y="308"/>
                  <a:pt x="1157" y="315"/>
                </a:cubicBezTo>
                <a:cubicBezTo>
                  <a:pt x="1195" y="299"/>
                  <a:pt x="1199" y="297"/>
                  <a:pt x="1203" y="298"/>
                </a:cubicBezTo>
                <a:cubicBezTo>
                  <a:pt x="1226" y="284"/>
                  <a:pt x="1236" y="278"/>
                  <a:pt x="1230" y="275"/>
                </a:cubicBezTo>
                <a:cubicBezTo>
                  <a:pt x="1175" y="297"/>
                  <a:pt x="1169" y="300"/>
                  <a:pt x="1163" y="302"/>
                </a:cubicBezTo>
                <a:cubicBezTo>
                  <a:pt x="1081" y="325"/>
                  <a:pt x="1068" y="325"/>
                  <a:pt x="1059" y="334"/>
                </a:cubicBezTo>
                <a:cubicBezTo>
                  <a:pt x="983" y="359"/>
                  <a:pt x="981" y="370"/>
                  <a:pt x="975" y="372"/>
                </a:cubicBezTo>
                <a:cubicBezTo>
                  <a:pt x="916" y="403"/>
                  <a:pt x="907" y="411"/>
                  <a:pt x="896" y="419"/>
                </a:cubicBezTo>
                <a:cubicBezTo>
                  <a:pt x="843" y="453"/>
                  <a:pt x="838" y="457"/>
                  <a:pt x="834" y="464"/>
                </a:cubicBezTo>
                <a:cubicBezTo>
                  <a:pt x="754" y="525"/>
                  <a:pt x="753" y="539"/>
                  <a:pt x="747" y="542"/>
                </a:cubicBezTo>
                <a:cubicBezTo>
                  <a:pt x="731" y="554"/>
                  <a:pt x="732" y="540"/>
                  <a:pt x="738" y="541"/>
                </a:cubicBezTo>
                <a:cubicBezTo>
                  <a:pt x="773" y="492"/>
                  <a:pt x="778" y="492"/>
                  <a:pt x="780" y="484"/>
                </a:cubicBezTo>
                <a:cubicBezTo>
                  <a:pt x="802" y="476"/>
                  <a:pt x="803" y="462"/>
                  <a:pt x="809" y="462"/>
                </a:cubicBezTo>
                <a:cubicBezTo>
                  <a:pt x="835" y="445"/>
                  <a:pt x="836" y="436"/>
                  <a:pt x="840" y="437"/>
                </a:cubicBezTo>
                <a:cubicBezTo>
                  <a:pt x="879" y="403"/>
                  <a:pt x="892" y="403"/>
                  <a:pt x="902" y="392"/>
                </a:cubicBezTo>
                <a:cubicBezTo>
                  <a:pt x="921" y="373"/>
                  <a:pt x="929" y="378"/>
                  <a:pt x="933" y="372"/>
                </a:cubicBezTo>
                <a:cubicBezTo>
                  <a:pt x="1003" y="331"/>
                  <a:pt x="1008" y="325"/>
                  <a:pt x="1015" y="326"/>
                </a:cubicBezTo>
                <a:cubicBezTo>
                  <a:pt x="1042" y="308"/>
                  <a:pt x="1048" y="313"/>
                  <a:pt x="1049" y="307"/>
                </a:cubicBezTo>
                <a:cubicBezTo>
                  <a:pt x="1094" y="283"/>
                  <a:pt x="1105" y="291"/>
                  <a:pt x="1109" y="280"/>
                </a:cubicBezTo>
                <a:cubicBezTo>
                  <a:pt x="1158" y="265"/>
                  <a:pt x="1166" y="267"/>
                  <a:pt x="1172" y="261"/>
                </a:cubicBezTo>
                <a:cubicBezTo>
                  <a:pt x="1209" y="254"/>
                  <a:pt x="1223" y="250"/>
                  <a:pt x="1237" y="246"/>
                </a:cubicBezTo>
                <a:cubicBezTo>
                  <a:pt x="1290" y="220"/>
                  <a:pt x="1303" y="214"/>
                  <a:pt x="1316" y="206"/>
                </a:cubicBezTo>
                <a:cubicBezTo>
                  <a:pt x="1340" y="198"/>
                  <a:pt x="1341" y="189"/>
                  <a:pt x="1345" y="190"/>
                </a:cubicBezTo>
                <a:cubicBezTo>
                  <a:pt x="1325" y="186"/>
                  <a:pt x="1322" y="202"/>
                  <a:pt x="1312" y="201"/>
                </a:cubicBezTo>
                <a:cubicBezTo>
                  <a:pt x="1254" y="227"/>
                  <a:pt x="1246" y="234"/>
                  <a:pt x="1236" y="233"/>
                </a:cubicBezTo>
                <a:cubicBezTo>
                  <a:pt x="1112" y="267"/>
                  <a:pt x="1110" y="273"/>
                  <a:pt x="1104" y="271"/>
                </a:cubicBezTo>
                <a:cubicBezTo>
                  <a:pt x="1070" y="288"/>
                  <a:pt x="1060" y="287"/>
                  <a:pt x="1054" y="296"/>
                </a:cubicBezTo>
                <a:cubicBezTo>
                  <a:pt x="1036" y="302"/>
                  <a:pt x="1032" y="305"/>
                  <a:pt x="1027" y="306"/>
                </a:cubicBezTo>
                <a:cubicBezTo>
                  <a:pt x="971" y="341"/>
                  <a:pt x="962" y="341"/>
                  <a:pt x="955" y="346"/>
                </a:cubicBezTo>
                <a:cubicBezTo>
                  <a:pt x="908" y="369"/>
                  <a:pt x="906" y="381"/>
                  <a:pt x="899" y="378"/>
                </a:cubicBezTo>
                <a:cubicBezTo>
                  <a:pt x="866" y="403"/>
                  <a:pt x="863" y="406"/>
                  <a:pt x="858" y="404"/>
                </a:cubicBezTo>
                <a:cubicBezTo>
                  <a:pt x="833" y="425"/>
                  <a:pt x="831" y="427"/>
                  <a:pt x="830" y="430"/>
                </a:cubicBezTo>
                <a:cubicBezTo>
                  <a:pt x="784" y="469"/>
                  <a:pt x="775" y="480"/>
                  <a:pt x="763" y="485"/>
                </a:cubicBezTo>
                <a:cubicBezTo>
                  <a:pt x="743" y="510"/>
                  <a:pt x="739" y="518"/>
                  <a:pt x="732" y="519"/>
                </a:cubicBezTo>
                <a:cubicBezTo>
                  <a:pt x="787" y="441"/>
                  <a:pt x="800" y="433"/>
                  <a:pt x="812" y="421"/>
                </a:cubicBezTo>
                <a:cubicBezTo>
                  <a:pt x="835" y="407"/>
                  <a:pt x="835" y="391"/>
                  <a:pt x="843" y="394"/>
                </a:cubicBezTo>
                <a:cubicBezTo>
                  <a:pt x="904" y="351"/>
                  <a:pt x="914" y="340"/>
                  <a:pt x="926" y="333"/>
                </a:cubicBezTo>
                <a:cubicBezTo>
                  <a:pt x="964" y="306"/>
                  <a:pt x="968" y="301"/>
                  <a:pt x="975" y="302"/>
                </a:cubicBezTo>
                <a:cubicBezTo>
                  <a:pt x="1012" y="279"/>
                  <a:pt x="1016" y="280"/>
                  <a:pt x="1018" y="277"/>
                </a:cubicBezTo>
                <a:cubicBezTo>
                  <a:pt x="1068" y="253"/>
                  <a:pt x="1076" y="256"/>
                  <a:pt x="1081" y="251"/>
                </a:cubicBezTo>
                <a:cubicBezTo>
                  <a:pt x="1104" y="239"/>
                  <a:pt x="1112" y="244"/>
                  <a:pt x="1116" y="238"/>
                </a:cubicBezTo>
                <a:cubicBezTo>
                  <a:pt x="1153" y="221"/>
                  <a:pt x="1162" y="229"/>
                  <a:pt x="1167" y="224"/>
                </a:cubicBezTo>
                <a:cubicBezTo>
                  <a:pt x="1221" y="205"/>
                  <a:pt x="1230" y="212"/>
                  <a:pt x="1235" y="207"/>
                </a:cubicBezTo>
                <a:cubicBezTo>
                  <a:pt x="1271" y="188"/>
                  <a:pt x="1279" y="193"/>
                  <a:pt x="1283" y="187"/>
                </a:cubicBezTo>
                <a:cubicBezTo>
                  <a:pt x="1318" y="175"/>
                  <a:pt x="1321" y="175"/>
                  <a:pt x="1324" y="174"/>
                </a:cubicBezTo>
                <a:cubicBezTo>
                  <a:pt x="1354" y="164"/>
                  <a:pt x="1364" y="150"/>
                  <a:pt x="1359" y="146"/>
                </a:cubicBezTo>
                <a:cubicBezTo>
                  <a:pt x="1278" y="183"/>
                  <a:pt x="1273" y="183"/>
                  <a:pt x="1270" y="188"/>
                </a:cubicBezTo>
                <a:cubicBezTo>
                  <a:pt x="1251" y="191"/>
                  <a:pt x="1245" y="191"/>
                  <a:pt x="1243" y="198"/>
                </a:cubicBezTo>
                <a:cubicBezTo>
                  <a:pt x="1208" y="200"/>
                  <a:pt x="1204" y="204"/>
                  <a:pt x="1200" y="207"/>
                </a:cubicBezTo>
                <a:cubicBezTo>
                  <a:pt x="1163" y="214"/>
                  <a:pt x="1160" y="216"/>
                  <a:pt x="1158" y="216"/>
                </a:cubicBezTo>
                <a:cubicBezTo>
                  <a:pt x="1062" y="247"/>
                  <a:pt x="1050" y="251"/>
                  <a:pt x="1038" y="254"/>
                </a:cubicBezTo>
                <a:cubicBezTo>
                  <a:pt x="982" y="279"/>
                  <a:pt x="980" y="290"/>
                  <a:pt x="972" y="288"/>
                </a:cubicBezTo>
                <a:cubicBezTo>
                  <a:pt x="935" y="313"/>
                  <a:pt x="929" y="312"/>
                  <a:pt x="925" y="320"/>
                </a:cubicBezTo>
                <a:cubicBezTo>
                  <a:pt x="855" y="381"/>
                  <a:pt x="820" y="380"/>
                  <a:pt x="800" y="419"/>
                </a:cubicBezTo>
                <a:cubicBezTo>
                  <a:pt x="765" y="430"/>
                  <a:pt x="767" y="425"/>
                  <a:pt x="770" y="415"/>
                </a:cubicBezTo>
                <a:cubicBezTo>
                  <a:pt x="792" y="399"/>
                  <a:pt x="793" y="393"/>
                  <a:pt x="797" y="392"/>
                </a:cubicBezTo>
                <a:cubicBezTo>
                  <a:pt x="839" y="363"/>
                  <a:pt x="849" y="346"/>
                  <a:pt x="864" y="343"/>
                </a:cubicBezTo>
                <a:cubicBezTo>
                  <a:pt x="906" y="317"/>
                  <a:pt x="909" y="316"/>
                  <a:pt x="911" y="310"/>
                </a:cubicBezTo>
                <a:cubicBezTo>
                  <a:pt x="954" y="278"/>
                  <a:pt x="972" y="277"/>
                  <a:pt x="986" y="265"/>
                </a:cubicBezTo>
                <a:cubicBezTo>
                  <a:pt x="1086" y="216"/>
                  <a:pt x="1093" y="214"/>
                  <a:pt x="1100" y="209"/>
                </a:cubicBezTo>
                <a:cubicBezTo>
                  <a:pt x="1141" y="192"/>
                  <a:pt x="1155" y="181"/>
                  <a:pt x="1172" y="178"/>
                </a:cubicBezTo>
                <a:cubicBezTo>
                  <a:pt x="1210" y="160"/>
                  <a:pt x="1216" y="163"/>
                  <a:pt x="1219" y="158"/>
                </a:cubicBezTo>
                <a:cubicBezTo>
                  <a:pt x="1274" y="148"/>
                  <a:pt x="1276" y="139"/>
                  <a:pt x="1280" y="138"/>
                </a:cubicBezTo>
                <a:cubicBezTo>
                  <a:pt x="1305" y="130"/>
                  <a:pt x="1317" y="128"/>
                  <a:pt x="1312" y="124"/>
                </a:cubicBezTo>
                <a:cubicBezTo>
                  <a:pt x="1248" y="141"/>
                  <a:pt x="1246" y="144"/>
                  <a:pt x="1242" y="143"/>
                </a:cubicBezTo>
                <a:cubicBezTo>
                  <a:pt x="1205" y="159"/>
                  <a:pt x="1197" y="159"/>
                  <a:pt x="1190" y="161"/>
                </a:cubicBezTo>
                <a:cubicBezTo>
                  <a:pt x="1114" y="186"/>
                  <a:pt x="1108" y="197"/>
                  <a:pt x="1099" y="199"/>
                </a:cubicBezTo>
                <a:cubicBezTo>
                  <a:pt x="1079" y="206"/>
                  <a:pt x="1077" y="209"/>
                  <a:pt x="1073" y="206"/>
                </a:cubicBezTo>
                <a:cubicBezTo>
                  <a:pt x="1056" y="215"/>
                  <a:pt x="1052" y="219"/>
                  <a:pt x="1048" y="220"/>
                </a:cubicBezTo>
                <a:cubicBezTo>
                  <a:pt x="1015" y="235"/>
                  <a:pt x="1008" y="244"/>
                  <a:pt x="998" y="245"/>
                </a:cubicBezTo>
                <a:cubicBezTo>
                  <a:pt x="944" y="280"/>
                  <a:pt x="936" y="280"/>
                  <a:pt x="931" y="288"/>
                </a:cubicBezTo>
                <a:cubicBezTo>
                  <a:pt x="861" y="336"/>
                  <a:pt x="851" y="331"/>
                  <a:pt x="845" y="341"/>
                </a:cubicBezTo>
                <a:cubicBezTo>
                  <a:pt x="818" y="361"/>
                  <a:pt x="811" y="366"/>
                  <a:pt x="805" y="374"/>
                </a:cubicBezTo>
                <a:cubicBezTo>
                  <a:pt x="788" y="384"/>
                  <a:pt x="785" y="384"/>
                  <a:pt x="786" y="381"/>
                </a:cubicBezTo>
                <a:cubicBezTo>
                  <a:pt x="833" y="325"/>
                  <a:pt x="840" y="315"/>
                  <a:pt x="850" y="311"/>
                </a:cubicBezTo>
                <a:cubicBezTo>
                  <a:pt x="877" y="284"/>
                  <a:pt x="883" y="285"/>
                  <a:pt x="886" y="280"/>
                </a:cubicBezTo>
                <a:cubicBezTo>
                  <a:pt x="916" y="258"/>
                  <a:pt x="918" y="255"/>
                  <a:pt x="922" y="258"/>
                </a:cubicBezTo>
                <a:cubicBezTo>
                  <a:pt x="943" y="250"/>
                  <a:pt x="941" y="233"/>
                  <a:pt x="948" y="242"/>
                </a:cubicBezTo>
                <a:cubicBezTo>
                  <a:pt x="1021" y="204"/>
                  <a:pt x="1025" y="194"/>
                  <a:pt x="1034" y="195"/>
                </a:cubicBezTo>
                <a:cubicBezTo>
                  <a:pt x="1060" y="184"/>
                  <a:pt x="1061" y="174"/>
                  <a:pt x="1067" y="178"/>
                </a:cubicBezTo>
                <a:cubicBezTo>
                  <a:pt x="1104" y="160"/>
                  <a:pt x="1109" y="162"/>
                  <a:pt x="1113" y="161"/>
                </a:cubicBezTo>
                <a:cubicBezTo>
                  <a:pt x="1139" y="147"/>
                  <a:pt x="1146" y="154"/>
                  <a:pt x="1148" y="148"/>
                </a:cubicBezTo>
                <a:cubicBezTo>
                  <a:pt x="1179" y="136"/>
                  <a:pt x="1186" y="128"/>
                  <a:pt x="1195" y="128"/>
                </a:cubicBezTo>
                <a:cubicBezTo>
                  <a:pt x="1222" y="118"/>
                  <a:pt x="1226" y="117"/>
                  <a:pt x="1229" y="115"/>
                </a:cubicBezTo>
                <a:cubicBezTo>
                  <a:pt x="1259" y="107"/>
                  <a:pt x="1260" y="98"/>
                  <a:pt x="1267" y="104"/>
                </a:cubicBezTo>
                <a:cubicBezTo>
                  <a:pt x="1321" y="80"/>
                  <a:pt x="1325" y="66"/>
                  <a:pt x="1334" y="68"/>
                </a:cubicBezTo>
                <a:cubicBezTo>
                  <a:pt x="1369" y="42"/>
                  <a:pt x="1376" y="46"/>
                  <a:pt x="1377" y="36"/>
                </a:cubicBezTo>
                <a:cubicBezTo>
                  <a:pt x="1424" y="3"/>
                  <a:pt x="1433" y="14"/>
                  <a:pt x="1433" y="4"/>
                </a:cubicBezTo>
                <a:cubicBezTo>
                  <a:pt x="1432" y="1"/>
                  <a:pt x="1432" y="1"/>
                  <a:pt x="1432" y="1"/>
                </a:cubicBezTo>
                <a:cubicBezTo>
                  <a:pt x="1362" y="42"/>
                  <a:pt x="1356" y="44"/>
                  <a:pt x="1350" y="46"/>
                </a:cubicBezTo>
                <a:cubicBezTo>
                  <a:pt x="1314" y="66"/>
                  <a:pt x="1308" y="68"/>
                  <a:pt x="1303" y="72"/>
                </a:cubicBezTo>
                <a:cubicBezTo>
                  <a:pt x="1229" y="101"/>
                  <a:pt x="1224" y="108"/>
                  <a:pt x="1217" y="107"/>
                </a:cubicBezTo>
                <a:cubicBezTo>
                  <a:pt x="1140" y="138"/>
                  <a:pt x="1131" y="141"/>
                  <a:pt x="1121" y="142"/>
                </a:cubicBezTo>
                <a:cubicBezTo>
                  <a:pt x="1088" y="159"/>
                  <a:pt x="1078" y="160"/>
                  <a:pt x="1070" y="163"/>
                </a:cubicBezTo>
                <a:cubicBezTo>
                  <a:pt x="1026" y="183"/>
                  <a:pt x="1021" y="182"/>
                  <a:pt x="1018" y="187"/>
                </a:cubicBezTo>
                <a:cubicBezTo>
                  <a:pt x="960" y="218"/>
                  <a:pt x="953" y="226"/>
                  <a:pt x="943" y="226"/>
                </a:cubicBezTo>
                <a:cubicBezTo>
                  <a:pt x="886" y="265"/>
                  <a:pt x="877" y="270"/>
                  <a:pt x="871" y="279"/>
                </a:cubicBezTo>
                <a:cubicBezTo>
                  <a:pt x="830" y="308"/>
                  <a:pt x="827" y="312"/>
                  <a:pt x="824" y="319"/>
                </a:cubicBezTo>
                <a:cubicBezTo>
                  <a:pt x="819" y="303"/>
                  <a:pt x="825" y="293"/>
                  <a:pt x="832" y="287"/>
                </a:cubicBezTo>
                <a:cubicBezTo>
                  <a:pt x="864" y="265"/>
                  <a:pt x="873" y="260"/>
                  <a:pt x="880" y="252"/>
                </a:cubicBezTo>
                <a:cubicBezTo>
                  <a:pt x="936" y="215"/>
                  <a:pt x="943" y="209"/>
                  <a:pt x="951" y="201"/>
                </a:cubicBezTo>
                <a:cubicBezTo>
                  <a:pt x="1022" y="159"/>
                  <a:pt x="1026" y="160"/>
                  <a:pt x="1029" y="157"/>
                </a:cubicBezTo>
                <a:cubicBezTo>
                  <a:pt x="1089" y="134"/>
                  <a:pt x="1092" y="124"/>
                  <a:pt x="1100" y="126"/>
                </a:cubicBezTo>
                <a:cubicBezTo>
                  <a:pt x="1135" y="116"/>
                  <a:pt x="1136" y="109"/>
                  <a:pt x="1141" y="113"/>
                </a:cubicBezTo>
                <a:cubicBezTo>
                  <a:pt x="1189" y="94"/>
                  <a:pt x="1215" y="82"/>
                  <a:pt x="1242" y="73"/>
                </a:cubicBezTo>
                <a:cubicBezTo>
                  <a:pt x="1288" y="53"/>
                  <a:pt x="1296" y="55"/>
                  <a:pt x="1301" y="49"/>
                </a:cubicBezTo>
                <a:cubicBezTo>
                  <a:pt x="1366" y="14"/>
                  <a:pt x="1371" y="6"/>
                  <a:pt x="1377" y="1"/>
                </a:cubicBezTo>
                <a:cubicBezTo>
                  <a:pt x="1363" y="3"/>
                  <a:pt x="1361" y="5"/>
                  <a:pt x="1357" y="4"/>
                </a:cubicBezTo>
                <a:cubicBezTo>
                  <a:pt x="1273" y="51"/>
                  <a:pt x="1265" y="51"/>
                  <a:pt x="1258" y="52"/>
                </a:cubicBezTo>
                <a:cubicBezTo>
                  <a:pt x="1216" y="72"/>
                  <a:pt x="1212" y="69"/>
                  <a:pt x="1208" y="71"/>
                </a:cubicBezTo>
                <a:cubicBezTo>
                  <a:pt x="1174" y="93"/>
                  <a:pt x="1163" y="85"/>
                  <a:pt x="1157" y="92"/>
                </a:cubicBezTo>
                <a:cubicBezTo>
                  <a:pt x="1050" y="130"/>
                  <a:pt x="1044" y="136"/>
                  <a:pt x="1037" y="139"/>
                </a:cubicBezTo>
                <a:cubicBezTo>
                  <a:pt x="1010" y="152"/>
                  <a:pt x="1004" y="159"/>
                  <a:pt x="996" y="158"/>
                </a:cubicBezTo>
                <a:cubicBezTo>
                  <a:pt x="976" y="180"/>
                  <a:pt x="969" y="175"/>
                  <a:pt x="967" y="180"/>
                </a:cubicBezTo>
                <a:cubicBezTo>
                  <a:pt x="930" y="205"/>
                  <a:pt x="921" y="204"/>
                  <a:pt x="916" y="214"/>
                </a:cubicBezTo>
                <a:cubicBezTo>
                  <a:pt x="847" y="257"/>
                  <a:pt x="843" y="270"/>
                  <a:pt x="834" y="269"/>
                </a:cubicBezTo>
                <a:cubicBezTo>
                  <a:pt x="885" y="219"/>
                  <a:pt x="891" y="199"/>
                  <a:pt x="904" y="199"/>
                </a:cubicBezTo>
                <a:cubicBezTo>
                  <a:pt x="921" y="184"/>
                  <a:pt x="923" y="181"/>
                  <a:pt x="927" y="184"/>
                </a:cubicBezTo>
                <a:cubicBezTo>
                  <a:pt x="974" y="157"/>
                  <a:pt x="976" y="145"/>
                  <a:pt x="983" y="146"/>
                </a:cubicBezTo>
                <a:cubicBezTo>
                  <a:pt x="1036" y="112"/>
                  <a:pt x="1045" y="120"/>
                  <a:pt x="1049" y="112"/>
                </a:cubicBezTo>
                <a:cubicBezTo>
                  <a:pt x="1088" y="94"/>
                  <a:pt x="1096" y="96"/>
                  <a:pt x="1100" y="91"/>
                </a:cubicBezTo>
                <a:cubicBezTo>
                  <a:pt x="1163" y="78"/>
                  <a:pt x="1164" y="64"/>
                  <a:pt x="1172" y="67"/>
                </a:cubicBezTo>
                <a:cubicBezTo>
                  <a:pt x="1195" y="58"/>
                  <a:pt x="1202" y="59"/>
                  <a:pt x="1207" y="54"/>
                </a:cubicBezTo>
                <a:cubicBezTo>
                  <a:pt x="1227" y="47"/>
                  <a:pt x="1229" y="46"/>
                  <a:pt x="1232" y="46"/>
                </a:cubicBezTo>
                <a:cubicBezTo>
                  <a:pt x="1283" y="24"/>
                  <a:pt x="1290" y="26"/>
                  <a:pt x="1295" y="21"/>
                </a:cubicBezTo>
                <a:cubicBezTo>
                  <a:pt x="1318" y="11"/>
                  <a:pt x="1324" y="12"/>
                  <a:pt x="1328" y="4"/>
                </a:cubicBezTo>
                <a:cubicBezTo>
                  <a:pt x="1314" y="2"/>
                  <a:pt x="1311" y="4"/>
                  <a:pt x="1309" y="5"/>
                </a:cubicBezTo>
                <a:cubicBezTo>
                  <a:pt x="1270" y="16"/>
                  <a:pt x="1257" y="26"/>
                  <a:pt x="1242" y="32"/>
                </a:cubicBezTo>
                <a:cubicBezTo>
                  <a:pt x="1182" y="43"/>
                  <a:pt x="1182" y="56"/>
                  <a:pt x="1175" y="52"/>
                </a:cubicBezTo>
                <a:cubicBezTo>
                  <a:pt x="1144" y="65"/>
                  <a:pt x="1139" y="64"/>
                  <a:pt x="1134" y="65"/>
                </a:cubicBezTo>
                <a:cubicBezTo>
                  <a:pt x="1089" y="81"/>
                  <a:pt x="1086" y="87"/>
                  <a:pt x="1081" y="85"/>
                </a:cubicBezTo>
                <a:cubicBezTo>
                  <a:pt x="1045" y="100"/>
                  <a:pt x="1036" y="104"/>
                  <a:pt x="1027" y="105"/>
                </a:cubicBezTo>
                <a:cubicBezTo>
                  <a:pt x="982" y="133"/>
                  <a:pt x="979" y="133"/>
                  <a:pt x="976" y="133"/>
                </a:cubicBezTo>
                <a:cubicBezTo>
                  <a:pt x="986" y="122"/>
                  <a:pt x="990" y="115"/>
                  <a:pt x="995" y="113"/>
                </a:cubicBezTo>
                <a:cubicBezTo>
                  <a:pt x="1042" y="90"/>
                  <a:pt x="1045" y="83"/>
                  <a:pt x="1051" y="81"/>
                </a:cubicBezTo>
                <a:cubicBezTo>
                  <a:pt x="1117" y="43"/>
                  <a:pt x="1158" y="28"/>
                  <a:pt x="1199" y="15"/>
                </a:cubicBezTo>
                <a:cubicBezTo>
                  <a:pt x="1197" y="2"/>
                  <a:pt x="1194" y="2"/>
                  <a:pt x="1192" y="2"/>
                </a:cubicBezTo>
                <a:cubicBezTo>
                  <a:pt x="1151" y="21"/>
                  <a:pt x="1138" y="24"/>
                  <a:pt x="1125" y="29"/>
                </a:cubicBezTo>
                <a:cubicBezTo>
                  <a:pt x="1098" y="34"/>
                  <a:pt x="1096" y="48"/>
                  <a:pt x="1088" y="47"/>
                </a:cubicBezTo>
                <a:cubicBezTo>
                  <a:pt x="1038" y="79"/>
                  <a:pt x="1032" y="72"/>
                  <a:pt x="1031" y="69"/>
                </a:cubicBezTo>
                <a:cubicBezTo>
                  <a:pt x="988" y="106"/>
                  <a:pt x="976" y="115"/>
                  <a:pt x="962" y="120"/>
                </a:cubicBezTo>
                <a:cubicBezTo>
                  <a:pt x="931" y="144"/>
                  <a:pt x="925" y="157"/>
                  <a:pt x="916" y="160"/>
                </a:cubicBezTo>
                <a:cubicBezTo>
                  <a:pt x="872" y="194"/>
                  <a:pt x="876" y="184"/>
                  <a:pt x="881" y="179"/>
                </a:cubicBezTo>
                <a:cubicBezTo>
                  <a:pt x="930" y="118"/>
                  <a:pt x="941" y="114"/>
                  <a:pt x="949" y="101"/>
                </a:cubicBezTo>
                <a:cubicBezTo>
                  <a:pt x="983" y="77"/>
                  <a:pt x="990" y="77"/>
                  <a:pt x="993" y="68"/>
                </a:cubicBezTo>
                <a:cubicBezTo>
                  <a:pt x="1029" y="49"/>
                  <a:pt x="1030" y="41"/>
                  <a:pt x="1035" y="45"/>
                </a:cubicBezTo>
                <a:cubicBezTo>
                  <a:pt x="1080" y="18"/>
                  <a:pt x="1082" y="14"/>
                  <a:pt x="1083" y="10"/>
                </a:cubicBezTo>
                <a:cubicBezTo>
                  <a:pt x="1079" y="1"/>
                  <a:pt x="1079" y="1"/>
                  <a:pt x="1079" y="1"/>
                </a:cubicBezTo>
                <a:cubicBezTo>
                  <a:pt x="1054" y="15"/>
                  <a:pt x="1051" y="18"/>
                  <a:pt x="1049" y="23"/>
                </a:cubicBezTo>
                <a:cubicBezTo>
                  <a:pt x="988" y="54"/>
                  <a:pt x="984" y="67"/>
                  <a:pt x="975" y="66"/>
                </a:cubicBezTo>
                <a:cubicBezTo>
                  <a:pt x="961" y="68"/>
                  <a:pt x="967" y="69"/>
                  <a:pt x="972" y="64"/>
                </a:cubicBezTo>
                <a:cubicBezTo>
                  <a:pt x="1010" y="42"/>
                  <a:pt x="1013" y="30"/>
                  <a:pt x="1019" y="25"/>
                </a:cubicBezTo>
                <a:cubicBezTo>
                  <a:pt x="1037" y="1"/>
                  <a:pt x="1037" y="1"/>
                  <a:pt x="1037" y="1"/>
                </a:cubicBezTo>
                <a:cubicBezTo>
                  <a:pt x="1017" y="14"/>
                  <a:pt x="1016" y="19"/>
                  <a:pt x="1011" y="15"/>
                </a:cubicBezTo>
                <a:cubicBezTo>
                  <a:pt x="981" y="37"/>
                  <a:pt x="977" y="45"/>
                  <a:pt x="970" y="48"/>
                </a:cubicBezTo>
                <a:cubicBezTo>
                  <a:pt x="947" y="68"/>
                  <a:pt x="944" y="53"/>
                  <a:pt x="947" y="43"/>
                </a:cubicBezTo>
                <a:cubicBezTo>
                  <a:pt x="987" y="5"/>
                  <a:pt x="990" y="2"/>
                  <a:pt x="993" y="1"/>
                </a:cubicBezTo>
                <a:cubicBezTo>
                  <a:pt x="943" y="8"/>
                  <a:pt x="944" y="4"/>
                  <a:pt x="945" y="1"/>
                </a:cubicBezTo>
                <a:cubicBezTo>
                  <a:pt x="924" y="35"/>
                  <a:pt x="926" y="49"/>
                  <a:pt x="920" y="66"/>
                </a:cubicBezTo>
                <a:cubicBezTo>
                  <a:pt x="911" y="32"/>
                  <a:pt x="916" y="22"/>
                  <a:pt x="915" y="16"/>
                </a:cubicBezTo>
                <a:cubicBezTo>
                  <a:pt x="905" y="3"/>
                  <a:pt x="905" y="6"/>
                  <a:pt x="905" y="8"/>
                </a:cubicBezTo>
                <a:cubicBezTo>
                  <a:pt x="886" y="104"/>
                  <a:pt x="877" y="130"/>
                  <a:pt x="870" y="155"/>
                </a:cubicBezTo>
                <a:cubicBezTo>
                  <a:pt x="861" y="148"/>
                  <a:pt x="869" y="111"/>
                  <a:pt x="875" y="74"/>
                </a:cubicBezTo>
                <a:cubicBezTo>
                  <a:pt x="883" y="39"/>
                  <a:pt x="877" y="32"/>
                  <a:pt x="884" y="21"/>
                </a:cubicBezTo>
                <a:cubicBezTo>
                  <a:pt x="871" y="12"/>
                  <a:pt x="872" y="23"/>
                  <a:pt x="867" y="36"/>
                </a:cubicBezTo>
                <a:cubicBezTo>
                  <a:pt x="858" y="93"/>
                  <a:pt x="860" y="96"/>
                  <a:pt x="857" y="101"/>
                </a:cubicBezTo>
                <a:cubicBezTo>
                  <a:pt x="851" y="59"/>
                  <a:pt x="858" y="52"/>
                  <a:pt x="855" y="49"/>
                </a:cubicBezTo>
                <a:cubicBezTo>
                  <a:pt x="853" y="4"/>
                  <a:pt x="854" y="2"/>
                  <a:pt x="855" y="1"/>
                </a:cubicBezTo>
                <a:cubicBezTo>
                  <a:pt x="845" y="60"/>
                  <a:pt x="841" y="79"/>
                  <a:pt x="843" y="95"/>
                </a:cubicBezTo>
                <a:cubicBezTo>
                  <a:pt x="834" y="149"/>
                  <a:pt x="842" y="159"/>
                  <a:pt x="836" y="168"/>
                </a:cubicBezTo>
                <a:cubicBezTo>
                  <a:pt x="834" y="198"/>
                  <a:pt x="833" y="202"/>
                  <a:pt x="834" y="205"/>
                </a:cubicBezTo>
                <a:cubicBezTo>
                  <a:pt x="820" y="237"/>
                  <a:pt x="829" y="245"/>
                  <a:pt x="820" y="243"/>
                </a:cubicBezTo>
                <a:cubicBezTo>
                  <a:pt x="822" y="112"/>
                  <a:pt x="818" y="95"/>
                  <a:pt x="817" y="76"/>
                </a:cubicBezTo>
                <a:cubicBezTo>
                  <a:pt x="798" y="1"/>
                  <a:pt x="798" y="1"/>
                  <a:pt x="798" y="1"/>
                </a:cubicBezTo>
                <a:cubicBezTo>
                  <a:pt x="803" y="41"/>
                  <a:pt x="801" y="50"/>
                  <a:pt x="803" y="57"/>
                </a:cubicBezTo>
                <a:cubicBezTo>
                  <a:pt x="809" y="125"/>
                  <a:pt x="810" y="129"/>
                  <a:pt x="810" y="134"/>
                </a:cubicBezTo>
                <a:cubicBezTo>
                  <a:pt x="817" y="193"/>
                  <a:pt x="807" y="195"/>
                  <a:pt x="813" y="202"/>
                </a:cubicBezTo>
                <a:cubicBezTo>
                  <a:pt x="811" y="246"/>
                  <a:pt x="804" y="252"/>
                  <a:pt x="809" y="254"/>
                </a:cubicBezTo>
                <a:cubicBezTo>
                  <a:pt x="792" y="298"/>
                  <a:pt x="795" y="289"/>
                  <a:pt x="797" y="281"/>
                </a:cubicBezTo>
                <a:cubicBezTo>
                  <a:pt x="796" y="244"/>
                  <a:pt x="792" y="231"/>
                  <a:pt x="794" y="216"/>
                </a:cubicBezTo>
                <a:cubicBezTo>
                  <a:pt x="783" y="159"/>
                  <a:pt x="786" y="142"/>
                  <a:pt x="780" y="129"/>
                </a:cubicBezTo>
                <a:cubicBezTo>
                  <a:pt x="778" y="97"/>
                  <a:pt x="775" y="93"/>
                  <a:pt x="778" y="84"/>
                </a:cubicBezTo>
                <a:cubicBezTo>
                  <a:pt x="776" y="27"/>
                  <a:pt x="776" y="14"/>
                  <a:pt x="776" y="1"/>
                </a:cubicBezTo>
                <a:cubicBezTo>
                  <a:pt x="772" y="113"/>
                  <a:pt x="769" y="124"/>
                  <a:pt x="772" y="132"/>
                </a:cubicBezTo>
                <a:cubicBezTo>
                  <a:pt x="776" y="182"/>
                  <a:pt x="780" y="185"/>
                  <a:pt x="777" y="192"/>
                </a:cubicBezTo>
                <a:cubicBezTo>
                  <a:pt x="779" y="257"/>
                  <a:pt x="786" y="260"/>
                  <a:pt x="784" y="265"/>
                </a:cubicBezTo>
                <a:cubicBezTo>
                  <a:pt x="775" y="350"/>
                  <a:pt x="781" y="352"/>
                  <a:pt x="777" y="358"/>
                </a:cubicBezTo>
                <a:cubicBezTo>
                  <a:pt x="767" y="305"/>
                  <a:pt x="768" y="288"/>
                  <a:pt x="765" y="273"/>
                </a:cubicBezTo>
                <a:cubicBezTo>
                  <a:pt x="754" y="211"/>
                  <a:pt x="761" y="204"/>
                  <a:pt x="756" y="202"/>
                </a:cubicBezTo>
                <a:cubicBezTo>
                  <a:pt x="746" y="146"/>
                  <a:pt x="749" y="136"/>
                  <a:pt x="745" y="129"/>
                </a:cubicBezTo>
                <a:cubicBezTo>
                  <a:pt x="734" y="92"/>
                  <a:pt x="741" y="85"/>
                  <a:pt x="734" y="83"/>
                </a:cubicBezTo>
                <a:cubicBezTo>
                  <a:pt x="726" y="53"/>
                  <a:pt x="731" y="43"/>
                  <a:pt x="723" y="37"/>
                </a:cubicBezTo>
                <a:cubicBezTo>
                  <a:pt x="715" y="4"/>
                  <a:pt x="717" y="7"/>
                  <a:pt x="716" y="11"/>
                </a:cubicBezTo>
                <a:cubicBezTo>
                  <a:pt x="731" y="88"/>
                  <a:pt x="729" y="97"/>
                  <a:pt x="735" y="102"/>
                </a:cubicBezTo>
                <a:cubicBezTo>
                  <a:pt x="747" y="191"/>
                  <a:pt x="744" y="209"/>
                  <a:pt x="749" y="224"/>
                </a:cubicBezTo>
                <a:cubicBezTo>
                  <a:pt x="756" y="280"/>
                  <a:pt x="759" y="287"/>
                  <a:pt x="754" y="296"/>
                </a:cubicBezTo>
                <a:cubicBezTo>
                  <a:pt x="754" y="383"/>
                  <a:pt x="754" y="393"/>
                  <a:pt x="753" y="404"/>
                </a:cubicBezTo>
                <a:cubicBezTo>
                  <a:pt x="747" y="424"/>
                  <a:pt x="746" y="415"/>
                  <a:pt x="749" y="405"/>
                </a:cubicBezTo>
                <a:cubicBezTo>
                  <a:pt x="743" y="364"/>
                  <a:pt x="750" y="357"/>
                  <a:pt x="747" y="354"/>
                </a:cubicBezTo>
                <a:cubicBezTo>
                  <a:pt x="740" y="266"/>
                  <a:pt x="739" y="257"/>
                  <a:pt x="738" y="248"/>
                </a:cubicBezTo>
                <a:cubicBezTo>
                  <a:pt x="738" y="215"/>
                  <a:pt x="737" y="211"/>
                  <a:pt x="731" y="209"/>
                </a:cubicBezTo>
                <a:cubicBezTo>
                  <a:pt x="724" y="148"/>
                  <a:pt x="719" y="132"/>
                  <a:pt x="717" y="113"/>
                </a:cubicBezTo>
                <a:cubicBezTo>
                  <a:pt x="702" y="24"/>
                  <a:pt x="707" y="13"/>
                  <a:pt x="703" y="5"/>
                </a:cubicBezTo>
                <a:cubicBezTo>
                  <a:pt x="697" y="1"/>
                  <a:pt x="697" y="2"/>
                  <a:pt x="698" y="2"/>
                </a:cubicBezTo>
                <a:cubicBezTo>
                  <a:pt x="694" y="36"/>
                  <a:pt x="688" y="42"/>
                  <a:pt x="691" y="44"/>
                </a:cubicBezTo>
                <a:cubicBezTo>
                  <a:pt x="688" y="82"/>
                  <a:pt x="684" y="87"/>
                  <a:pt x="682" y="91"/>
                </a:cubicBezTo>
                <a:cubicBezTo>
                  <a:pt x="678" y="138"/>
                  <a:pt x="677" y="149"/>
                  <a:pt x="677" y="159"/>
                </a:cubicBezTo>
                <a:cubicBezTo>
                  <a:pt x="679" y="188"/>
                  <a:pt x="679" y="191"/>
                  <a:pt x="680" y="195"/>
                </a:cubicBezTo>
                <a:cubicBezTo>
                  <a:pt x="682" y="243"/>
                  <a:pt x="685" y="249"/>
                  <a:pt x="683" y="257"/>
                </a:cubicBezTo>
                <a:cubicBezTo>
                  <a:pt x="686" y="325"/>
                  <a:pt x="689" y="328"/>
                  <a:pt x="687" y="332"/>
                </a:cubicBezTo>
                <a:cubicBezTo>
                  <a:pt x="701" y="398"/>
                  <a:pt x="695" y="415"/>
                  <a:pt x="701" y="428"/>
                </a:cubicBezTo>
                <a:cubicBezTo>
                  <a:pt x="700" y="475"/>
                  <a:pt x="704" y="477"/>
                  <a:pt x="705" y="481"/>
                </a:cubicBezTo>
                <a:cubicBezTo>
                  <a:pt x="704" y="521"/>
                  <a:pt x="706" y="528"/>
                  <a:pt x="702" y="537"/>
                </a:cubicBezTo>
                <a:cubicBezTo>
                  <a:pt x="705" y="567"/>
                  <a:pt x="696" y="578"/>
                  <a:pt x="699" y="584"/>
                </a:cubicBezTo>
                <a:cubicBezTo>
                  <a:pt x="690" y="591"/>
                  <a:pt x="686" y="578"/>
                  <a:pt x="691" y="561"/>
                </a:cubicBezTo>
                <a:cubicBezTo>
                  <a:pt x="685" y="485"/>
                  <a:pt x="686" y="476"/>
                  <a:pt x="681" y="470"/>
                </a:cubicBezTo>
                <a:cubicBezTo>
                  <a:pt x="669" y="402"/>
                  <a:pt x="672" y="395"/>
                  <a:pt x="673" y="390"/>
                </a:cubicBezTo>
                <a:cubicBezTo>
                  <a:pt x="664" y="357"/>
                  <a:pt x="664" y="351"/>
                  <a:pt x="661" y="346"/>
                </a:cubicBezTo>
                <a:cubicBezTo>
                  <a:pt x="656" y="261"/>
                  <a:pt x="647" y="244"/>
                  <a:pt x="656" y="219"/>
                </a:cubicBezTo>
                <a:cubicBezTo>
                  <a:pt x="652" y="177"/>
                  <a:pt x="659" y="163"/>
                  <a:pt x="654" y="154"/>
                </a:cubicBezTo>
                <a:cubicBezTo>
                  <a:pt x="660" y="117"/>
                  <a:pt x="660" y="108"/>
                  <a:pt x="656" y="101"/>
                </a:cubicBezTo>
                <a:cubicBezTo>
                  <a:pt x="650" y="125"/>
                  <a:pt x="654" y="129"/>
                  <a:pt x="653" y="135"/>
                </a:cubicBezTo>
                <a:cubicBezTo>
                  <a:pt x="650" y="168"/>
                  <a:pt x="648" y="175"/>
                  <a:pt x="644" y="182"/>
                </a:cubicBezTo>
                <a:cubicBezTo>
                  <a:pt x="643" y="266"/>
                  <a:pt x="636" y="281"/>
                  <a:pt x="635" y="293"/>
                </a:cubicBezTo>
                <a:cubicBezTo>
                  <a:pt x="637" y="335"/>
                  <a:pt x="636" y="341"/>
                  <a:pt x="632" y="348"/>
                </a:cubicBezTo>
                <a:cubicBezTo>
                  <a:pt x="637" y="413"/>
                  <a:pt x="635" y="425"/>
                  <a:pt x="640" y="435"/>
                </a:cubicBezTo>
                <a:cubicBezTo>
                  <a:pt x="636" y="461"/>
                  <a:pt x="643" y="462"/>
                  <a:pt x="638" y="466"/>
                </a:cubicBezTo>
                <a:cubicBezTo>
                  <a:pt x="646" y="514"/>
                  <a:pt x="646" y="520"/>
                  <a:pt x="647" y="524"/>
                </a:cubicBezTo>
                <a:cubicBezTo>
                  <a:pt x="652" y="580"/>
                  <a:pt x="659" y="587"/>
                  <a:pt x="654" y="598"/>
                </a:cubicBezTo>
                <a:cubicBezTo>
                  <a:pt x="665" y="631"/>
                  <a:pt x="664" y="638"/>
                  <a:pt x="669" y="643"/>
                </a:cubicBezTo>
                <a:cubicBezTo>
                  <a:pt x="670" y="686"/>
                  <a:pt x="671" y="688"/>
                  <a:pt x="667" y="690"/>
                </a:cubicBezTo>
                <a:cubicBezTo>
                  <a:pt x="652" y="723"/>
                  <a:pt x="654" y="702"/>
                  <a:pt x="643" y="685"/>
                </a:cubicBezTo>
                <a:cubicBezTo>
                  <a:pt x="631" y="649"/>
                  <a:pt x="637" y="635"/>
                  <a:pt x="628" y="628"/>
                </a:cubicBezTo>
                <a:cubicBezTo>
                  <a:pt x="613" y="591"/>
                  <a:pt x="622" y="577"/>
                  <a:pt x="613" y="570"/>
                </a:cubicBezTo>
                <a:cubicBezTo>
                  <a:pt x="603" y="532"/>
                  <a:pt x="607" y="519"/>
                  <a:pt x="602" y="510"/>
                </a:cubicBezTo>
                <a:cubicBezTo>
                  <a:pt x="603" y="490"/>
                  <a:pt x="599" y="486"/>
                  <a:pt x="600" y="481"/>
                </a:cubicBezTo>
                <a:cubicBezTo>
                  <a:pt x="598" y="413"/>
                  <a:pt x="592" y="410"/>
                  <a:pt x="597" y="403"/>
                </a:cubicBezTo>
                <a:cubicBezTo>
                  <a:pt x="599" y="349"/>
                  <a:pt x="592" y="346"/>
                  <a:pt x="598" y="339"/>
                </a:cubicBezTo>
                <a:cubicBezTo>
                  <a:pt x="602" y="285"/>
                  <a:pt x="605" y="278"/>
                  <a:pt x="602" y="274"/>
                </a:cubicBezTo>
                <a:cubicBezTo>
                  <a:pt x="585" y="373"/>
                  <a:pt x="586" y="389"/>
                  <a:pt x="583" y="406"/>
                </a:cubicBezTo>
                <a:cubicBezTo>
                  <a:pt x="584" y="462"/>
                  <a:pt x="590" y="468"/>
                  <a:pt x="589" y="476"/>
                </a:cubicBezTo>
                <a:cubicBezTo>
                  <a:pt x="593" y="507"/>
                  <a:pt x="594" y="514"/>
                  <a:pt x="594" y="522"/>
                </a:cubicBezTo>
                <a:cubicBezTo>
                  <a:pt x="600" y="552"/>
                  <a:pt x="599" y="560"/>
                  <a:pt x="602" y="567"/>
                </a:cubicBezTo>
                <a:cubicBezTo>
                  <a:pt x="612" y="596"/>
                  <a:pt x="605" y="606"/>
                  <a:pt x="613" y="611"/>
                </a:cubicBezTo>
                <a:cubicBezTo>
                  <a:pt x="637" y="714"/>
                  <a:pt x="642" y="719"/>
                  <a:pt x="645" y="724"/>
                </a:cubicBezTo>
                <a:cubicBezTo>
                  <a:pt x="648" y="770"/>
                  <a:pt x="649" y="776"/>
                  <a:pt x="645" y="785"/>
                </a:cubicBezTo>
                <a:cubicBezTo>
                  <a:pt x="633" y="749"/>
                  <a:pt x="632" y="739"/>
                  <a:pt x="629" y="730"/>
                </a:cubicBezTo>
                <a:cubicBezTo>
                  <a:pt x="621" y="713"/>
                  <a:pt x="624" y="706"/>
                  <a:pt x="619" y="703"/>
                </a:cubicBezTo>
                <a:cubicBezTo>
                  <a:pt x="601" y="659"/>
                  <a:pt x="604" y="653"/>
                  <a:pt x="599" y="649"/>
                </a:cubicBezTo>
                <a:cubicBezTo>
                  <a:pt x="580" y="567"/>
                  <a:pt x="577" y="563"/>
                  <a:pt x="577" y="559"/>
                </a:cubicBezTo>
                <a:cubicBezTo>
                  <a:pt x="572" y="508"/>
                  <a:pt x="571" y="499"/>
                  <a:pt x="566" y="491"/>
                </a:cubicBezTo>
                <a:cubicBezTo>
                  <a:pt x="564" y="467"/>
                  <a:pt x="567" y="463"/>
                  <a:pt x="564" y="461"/>
                </a:cubicBezTo>
                <a:cubicBezTo>
                  <a:pt x="559" y="519"/>
                  <a:pt x="558" y="525"/>
                  <a:pt x="561" y="530"/>
                </a:cubicBezTo>
                <a:cubicBezTo>
                  <a:pt x="567" y="584"/>
                  <a:pt x="562" y="592"/>
                  <a:pt x="559" y="599"/>
                </a:cubicBezTo>
                <a:cubicBezTo>
                  <a:pt x="568" y="643"/>
                  <a:pt x="564" y="650"/>
                  <a:pt x="561" y="657"/>
                </a:cubicBezTo>
                <a:cubicBezTo>
                  <a:pt x="565" y="717"/>
                  <a:pt x="557" y="734"/>
                  <a:pt x="561" y="747"/>
                </a:cubicBezTo>
                <a:cubicBezTo>
                  <a:pt x="568" y="815"/>
                  <a:pt x="569" y="822"/>
                  <a:pt x="572" y="828"/>
                </a:cubicBezTo>
                <a:cubicBezTo>
                  <a:pt x="588" y="914"/>
                  <a:pt x="593" y="920"/>
                  <a:pt x="593" y="927"/>
                </a:cubicBezTo>
                <a:cubicBezTo>
                  <a:pt x="606" y="973"/>
                  <a:pt x="604" y="981"/>
                  <a:pt x="607" y="988"/>
                </a:cubicBezTo>
                <a:cubicBezTo>
                  <a:pt x="613" y="1021"/>
                  <a:pt x="617" y="1026"/>
                  <a:pt x="612" y="1025"/>
                </a:cubicBezTo>
                <a:cubicBezTo>
                  <a:pt x="538" y="958"/>
                  <a:pt x="535" y="955"/>
                  <a:pt x="530" y="953"/>
                </a:cubicBezTo>
                <a:close/>
                <a:moveTo>
                  <a:pt x="951" y="83"/>
                </a:moveTo>
                <a:cubicBezTo>
                  <a:pt x="955" y="79"/>
                  <a:pt x="954" y="88"/>
                  <a:pt x="950" y="86"/>
                </a:cubicBezTo>
                <a:cubicBezTo>
                  <a:pt x="948" y="91"/>
                  <a:pt x="944" y="90"/>
                  <a:pt x="942" y="95"/>
                </a:cubicBezTo>
                <a:cubicBezTo>
                  <a:pt x="933" y="99"/>
                  <a:pt x="947" y="84"/>
                  <a:pt x="951" y="83"/>
                </a:cubicBezTo>
                <a:close/>
                <a:moveTo>
                  <a:pt x="922" y="89"/>
                </a:moveTo>
                <a:cubicBezTo>
                  <a:pt x="928" y="97"/>
                  <a:pt x="912" y="96"/>
                  <a:pt x="911" y="107"/>
                </a:cubicBezTo>
                <a:cubicBezTo>
                  <a:pt x="906" y="99"/>
                  <a:pt x="918" y="91"/>
                  <a:pt x="922" y="89"/>
                </a:cubicBezTo>
                <a:close/>
                <a:moveTo>
                  <a:pt x="697" y="53"/>
                </a:moveTo>
                <a:cubicBezTo>
                  <a:pt x="698" y="56"/>
                  <a:pt x="699" y="60"/>
                  <a:pt x="698" y="63"/>
                </a:cubicBezTo>
                <a:cubicBezTo>
                  <a:pt x="694" y="69"/>
                  <a:pt x="695" y="56"/>
                  <a:pt x="697" y="53"/>
                </a:cubicBezTo>
                <a:close/>
                <a:moveTo>
                  <a:pt x="704" y="365"/>
                </a:moveTo>
                <a:cubicBezTo>
                  <a:pt x="699" y="363"/>
                  <a:pt x="700" y="358"/>
                  <a:pt x="703" y="353"/>
                </a:cubicBezTo>
                <a:cubicBezTo>
                  <a:pt x="693" y="294"/>
                  <a:pt x="703" y="286"/>
                  <a:pt x="693" y="284"/>
                </a:cubicBezTo>
                <a:cubicBezTo>
                  <a:pt x="695" y="248"/>
                  <a:pt x="694" y="245"/>
                  <a:pt x="694" y="240"/>
                </a:cubicBezTo>
                <a:cubicBezTo>
                  <a:pt x="686" y="148"/>
                  <a:pt x="689" y="138"/>
                  <a:pt x="688" y="129"/>
                </a:cubicBezTo>
                <a:cubicBezTo>
                  <a:pt x="702" y="85"/>
                  <a:pt x="698" y="89"/>
                  <a:pt x="702" y="91"/>
                </a:cubicBezTo>
                <a:cubicBezTo>
                  <a:pt x="705" y="116"/>
                  <a:pt x="706" y="119"/>
                  <a:pt x="710" y="123"/>
                </a:cubicBezTo>
                <a:cubicBezTo>
                  <a:pt x="712" y="157"/>
                  <a:pt x="716" y="166"/>
                  <a:pt x="718" y="174"/>
                </a:cubicBezTo>
                <a:cubicBezTo>
                  <a:pt x="731" y="233"/>
                  <a:pt x="722" y="242"/>
                  <a:pt x="727" y="245"/>
                </a:cubicBezTo>
                <a:cubicBezTo>
                  <a:pt x="725" y="298"/>
                  <a:pt x="737" y="303"/>
                  <a:pt x="733" y="315"/>
                </a:cubicBezTo>
                <a:cubicBezTo>
                  <a:pt x="739" y="361"/>
                  <a:pt x="732" y="368"/>
                  <a:pt x="736" y="371"/>
                </a:cubicBezTo>
                <a:cubicBezTo>
                  <a:pt x="731" y="412"/>
                  <a:pt x="734" y="421"/>
                  <a:pt x="731" y="432"/>
                </a:cubicBezTo>
                <a:cubicBezTo>
                  <a:pt x="723" y="501"/>
                  <a:pt x="718" y="512"/>
                  <a:pt x="718" y="522"/>
                </a:cubicBezTo>
                <a:cubicBezTo>
                  <a:pt x="722" y="478"/>
                  <a:pt x="711" y="473"/>
                  <a:pt x="713" y="462"/>
                </a:cubicBezTo>
                <a:cubicBezTo>
                  <a:pt x="712" y="425"/>
                  <a:pt x="708" y="417"/>
                  <a:pt x="710" y="407"/>
                </a:cubicBezTo>
                <a:close/>
                <a:moveTo>
                  <a:pt x="779" y="744"/>
                </a:moveTo>
                <a:cubicBezTo>
                  <a:pt x="776" y="750"/>
                  <a:pt x="774" y="755"/>
                  <a:pt x="772" y="760"/>
                </a:cubicBezTo>
                <a:cubicBezTo>
                  <a:pt x="764" y="759"/>
                  <a:pt x="762" y="772"/>
                  <a:pt x="755" y="775"/>
                </a:cubicBezTo>
                <a:cubicBezTo>
                  <a:pt x="748" y="776"/>
                  <a:pt x="744" y="784"/>
                  <a:pt x="739" y="790"/>
                </a:cubicBezTo>
                <a:cubicBezTo>
                  <a:pt x="733" y="795"/>
                  <a:pt x="730" y="805"/>
                  <a:pt x="724" y="808"/>
                </a:cubicBezTo>
                <a:cubicBezTo>
                  <a:pt x="723" y="814"/>
                  <a:pt x="719" y="815"/>
                  <a:pt x="717" y="818"/>
                </a:cubicBezTo>
                <a:cubicBezTo>
                  <a:pt x="715" y="822"/>
                  <a:pt x="714" y="825"/>
                  <a:pt x="710" y="825"/>
                </a:cubicBezTo>
                <a:cubicBezTo>
                  <a:pt x="704" y="838"/>
                  <a:pt x="687" y="849"/>
                  <a:pt x="687" y="862"/>
                </a:cubicBezTo>
                <a:cubicBezTo>
                  <a:pt x="683" y="861"/>
                  <a:pt x="682" y="867"/>
                  <a:pt x="679" y="871"/>
                </a:cubicBezTo>
                <a:cubicBezTo>
                  <a:pt x="678" y="876"/>
                  <a:pt x="674" y="875"/>
                  <a:pt x="672" y="880"/>
                </a:cubicBezTo>
                <a:cubicBezTo>
                  <a:pt x="666" y="883"/>
                  <a:pt x="665" y="898"/>
                  <a:pt x="657" y="892"/>
                </a:cubicBezTo>
                <a:cubicBezTo>
                  <a:pt x="673" y="850"/>
                  <a:pt x="699" y="834"/>
                  <a:pt x="718" y="800"/>
                </a:cubicBezTo>
                <a:cubicBezTo>
                  <a:pt x="725" y="797"/>
                  <a:pt x="731" y="794"/>
                  <a:pt x="735" y="785"/>
                </a:cubicBezTo>
                <a:cubicBezTo>
                  <a:pt x="741" y="784"/>
                  <a:pt x="744" y="774"/>
                  <a:pt x="750" y="773"/>
                </a:cubicBezTo>
                <a:cubicBezTo>
                  <a:pt x="755" y="769"/>
                  <a:pt x="759" y="762"/>
                  <a:pt x="764" y="757"/>
                </a:cubicBezTo>
                <a:cubicBezTo>
                  <a:pt x="770" y="756"/>
                  <a:pt x="773" y="746"/>
                  <a:pt x="779" y="744"/>
                </a:cubicBezTo>
                <a:cubicBezTo>
                  <a:pt x="781" y="732"/>
                  <a:pt x="787" y="747"/>
                  <a:pt x="779" y="744"/>
                </a:cubicBezTo>
                <a:close/>
                <a:moveTo>
                  <a:pt x="861" y="670"/>
                </a:moveTo>
                <a:cubicBezTo>
                  <a:pt x="860" y="673"/>
                  <a:pt x="858" y="675"/>
                  <a:pt x="856" y="674"/>
                </a:cubicBezTo>
                <a:cubicBezTo>
                  <a:pt x="854" y="681"/>
                  <a:pt x="848" y="678"/>
                  <a:pt x="847" y="686"/>
                </a:cubicBezTo>
                <a:cubicBezTo>
                  <a:pt x="839" y="684"/>
                  <a:pt x="837" y="695"/>
                  <a:pt x="830" y="695"/>
                </a:cubicBezTo>
                <a:cubicBezTo>
                  <a:pt x="834" y="689"/>
                  <a:pt x="838" y="684"/>
                  <a:pt x="844" y="685"/>
                </a:cubicBezTo>
                <a:cubicBezTo>
                  <a:pt x="849" y="675"/>
                  <a:pt x="856" y="671"/>
                  <a:pt x="863" y="665"/>
                </a:cubicBezTo>
                <a:cubicBezTo>
                  <a:pt x="866" y="668"/>
                  <a:pt x="862" y="667"/>
                  <a:pt x="861" y="670"/>
                </a:cubicBezTo>
                <a:close/>
                <a:moveTo>
                  <a:pt x="873" y="657"/>
                </a:moveTo>
                <a:cubicBezTo>
                  <a:pt x="874" y="652"/>
                  <a:pt x="877" y="654"/>
                  <a:pt x="878" y="653"/>
                </a:cubicBezTo>
                <a:cubicBezTo>
                  <a:pt x="887" y="645"/>
                  <a:pt x="871" y="668"/>
                  <a:pt x="873" y="657"/>
                </a:cubicBezTo>
                <a:close/>
                <a:moveTo>
                  <a:pt x="947" y="537"/>
                </a:moveTo>
                <a:cubicBezTo>
                  <a:pt x="952" y="543"/>
                  <a:pt x="943" y="540"/>
                  <a:pt x="941" y="544"/>
                </a:cubicBezTo>
                <a:cubicBezTo>
                  <a:pt x="937" y="552"/>
                  <a:pt x="936" y="540"/>
                  <a:pt x="947" y="537"/>
                </a:cubicBezTo>
                <a:close/>
                <a:moveTo>
                  <a:pt x="694" y="741"/>
                </a:moveTo>
                <a:cubicBezTo>
                  <a:pt x="700" y="737"/>
                  <a:pt x="704" y="727"/>
                  <a:pt x="709" y="722"/>
                </a:cubicBezTo>
                <a:cubicBezTo>
                  <a:pt x="716" y="720"/>
                  <a:pt x="719" y="710"/>
                  <a:pt x="726" y="707"/>
                </a:cubicBezTo>
                <a:cubicBezTo>
                  <a:pt x="728" y="703"/>
                  <a:pt x="731" y="701"/>
                  <a:pt x="735" y="702"/>
                </a:cubicBezTo>
                <a:cubicBezTo>
                  <a:pt x="733" y="697"/>
                  <a:pt x="735" y="697"/>
                  <a:pt x="738" y="694"/>
                </a:cubicBezTo>
                <a:cubicBezTo>
                  <a:pt x="749" y="680"/>
                  <a:pt x="761" y="674"/>
                  <a:pt x="772" y="662"/>
                </a:cubicBezTo>
                <a:cubicBezTo>
                  <a:pt x="779" y="659"/>
                  <a:pt x="783" y="652"/>
                  <a:pt x="790" y="651"/>
                </a:cubicBezTo>
                <a:cubicBezTo>
                  <a:pt x="794" y="642"/>
                  <a:pt x="802" y="643"/>
                  <a:pt x="808" y="640"/>
                </a:cubicBezTo>
                <a:cubicBezTo>
                  <a:pt x="825" y="620"/>
                  <a:pt x="845" y="606"/>
                  <a:pt x="864" y="592"/>
                </a:cubicBezTo>
                <a:cubicBezTo>
                  <a:pt x="875" y="589"/>
                  <a:pt x="883" y="576"/>
                  <a:pt x="895" y="574"/>
                </a:cubicBezTo>
                <a:cubicBezTo>
                  <a:pt x="902" y="561"/>
                  <a:pt x="916" y="563"/>
                  <a:pt x="924" y="553"/>
                </a:cubicBezTo>
                <a:cubicBezTo>
                  <a:pt x="930" y="556"/>
                  <a:pt x="918" y="558"/>
                  <a:pt x="917" y="562"/>
                </a:cubicBezTo>
                <a:cubicBezTo>
                  <a:pt x="912" y="564"/>
                  <a:pt x="909" y="568"/>
                  <a:pt x="904" y="569"/>
                </a:cubicBezTo>
                <a:cubicBezTo>
                  <a:pt x="897" y="575"/>
                  <a:pt x="890" y="582"/>
                  <a:pt x="881" y="584"/>
                </a:cubicBezTo>
                <a:cubicBezTo>
                  <a:pt x="874" y="592"/>
                  <a:pt x="866" y="599"/>
                  <a:pt x="858" y="605"/>
                </a:cubicBezTo>
                <a:cubicBezTo>
                  <a:pt x="853" y="606"/>
                  <a:pt x="851" y="612"/>
                  <a:pt x="847" y="616"/>
                </a:cubicBezTo>
                <a:cubicBezTo>
                  <a:pt x="841" y="613"/>
                  <a:pt x="841" y="622"/>
                  <a:pt x="836" y="620"/>
                </a:cubicBezTo>
                <a:cubicBezTo>
                  <a:pt x="830" y="630"/>
                  <a:pt x="824" y="637"/>
                  <a:pt x="817" y="641"/>
                </a:cubicBezTo>
                <a:cubicBezTo>
                  <a:pt x="814" y="644"/>
                  <a:pt x="810" y="645"/>
                  <a:pt x="807" y="649"/>
                </a:cubicBezTo>
                <a:cubicBezTo>
                  <a:pt x="802" y="649"/>
                  <a:pt x="802" y="659"/>
                  <a:pt x="797" y="657"/>
                </a:cubicBezTo>
                <a:cubicBezTo>
                  <a:pt x="784" y="668"/>
                  <a:pt x="770" y="677"/>
                  <a:pt x="759" y="691"/>
                </a:cubicBezTo>
                <a:cubicBezTo>
                  <a:pt x="731" y="708"/>
                  <a:pt x="711" y="747"/>
                  <a:pt x="684" y="764"/>
                </a:cubicBezTo>
                <a:cubicBezTo>
                  <a:pt x="679" y="757"/>
                  <a:pt x="691" y="746"/>
                  <a:pt x="694" y="741"/>
                </a:cubicBezTo>
                <a:close/>
                <a:moveTo>
                  <a:pt x="671" y="603"/>
                </a:moveTo>
                <a:cubicBezTo>
                  <a:pt x="670" y="597"/>
                  <a:pt x="668" y="591"/>
                  <a:pt x="667" y="585"/>
                </a:cubicBezTo>
                <a:cubicBezTo>
                  <a:pt x="668" y="572"/>
                  <a:pt x="662" y="562"/>
                  <a:pt x="664" y="548"/>
                </a:cubicBezTo>
                <a:cubicBezTo>
                  <a:pt x="662" y="543"/>
                  <a:pt x="661" y="537"/>
                  <a:pt x="660" y="530"/>
                </a:cubicBezTo>
                <a:cubicBezTo>
                  <a:pt x="659" y="525"/>
                  <a:pt x="661" y="518"/>
                  <a:pt x="658" y="514"/>
                </a:cubicBezTo>
                <a:cubicBezTo>
                  <a:pt x="654" y="503"/>
                  <a:pt x="654" y="490"/>
                  <a:pt x="652" y="479"/>
                </a:cubicBezTo>
                <a:cubicBezTo>
                  <a:pt x="651" y="454"/>
                  <a:pt x="643" y="433"/>
                  <a:pt x="647" y="406"/>
                </a:cubicBezTo>
                <a:cubicBezTo>
                  <a:pt x="645" y="400"/>
                  <a:pt x="641" y="395"/>
                  <a:pt x="646" y="387"/>
                </a:cubicBezTo>
                <a:cubicBezTo>
                  <a:pt x="637" y="384"/>
                  <a:pt x="650" y="374"/>
                  <a:pt x="644" y="370"/>
                </a:cubicBezTo>
                <a:cubicBezTo>
                  <a:pt x="644" y="358"/>
                  <a:pt x="645" y="345"/>
                  <a:pt x="642" y="334"/>
                </a:cubicBezTo>
                <a:cubicBezTo>
                  <a:pt x="644" y="327"/>
                  <a:pt x="646" y="321"/>
                  <a:pt x="643" y="316"/>
                </a:cubicBezTo>
                <a:cubicBezTo>
                  <a:pt x="646" y="312"/>
                  <a:pt x="646" y="317"/>
                  <a:pt x="649" y="318"/>
                </a:cubicBezTo>
                <a:cubicBezTo>
                  <a:pt x="649" y="321"/>
                  <a:pt x="650" y="324"/>
                  <a:pt x="648" y="327"/>
                </a:cubicBezTo>
                <a:cubicBezTo>
                  <a:pt x="657" y="330"/>
                  <a:pt x="643" y="341"/>
                  <a:pt x="654" y="343"/>
                </a:cubicBezTo>
                <a:cubicBezTo>
                  <a:pt x="649" y="355"/>
                  <a:pt x="658" y="363"/>
                  <a:pt x="655" y="375"/>
                </a:cubicBezTo>
                <a:cubicBezTo>
                  <a:pt x="654" y="378"/>
                  <a:pt x="659" y="379"/>
                  <a:pt x="657" y="383"/>
                </a:cubicBezTo>
                <a:cubicBezTo>
                  <a:pt x="654" y="387"/>
                  <a:pt x="657" y="389"/>
                  <a:pt x="660" y="390"/>
                </a:cubicBezTo>
                <a:cubicBezTo>
                  <a:pt x="655" y="398"/>
                  <a:pt x="665" y="399"/>
                  <a:pt x="660" y="406"/>
                </a:cubicBezTo>
                <a:cubicBezTo>
                  <a:pt x="665" y="415"/>
                  <a:pt x="664" y="426"/>
                  <a:pt x="665" y="437"/>
                </a:cubicBezTo>
                <a:cubicBezTo>
                  <a:pt x="670" y="446"/>
                  <a:pt x="669" y="459"/>
                  <a:pt x="668" y="470"/>
                </a:cubicBezTo>
                <a:cubicBezTo>
                  <a:pt x="674" y="479"/>
                  <a:pt x="673" y="490"/>
                  <a:pt x="673" y="501"/>
                </a:cubicBezTo>
                <a:cubicBezTo>
                  <a:pt x="676" y="506"/>
                  <a:pt x="673" y="513"/>
                  <a:pt x="675" y="518"/>
                </a:cubicBezTo>
                <a:cubicBezTo>
                  <a:pt x="674" y="524"/>
                  <a:pt x="680" y="526"/>
                  <a:pt x="674" y="534"/>
                </a:cubicBezTo>
                <a:cubicBezTo>
                  <a:pt x="678" y="543"/>
                  <a:pt x="674" y="556"/>
                  <a:pt x="679" y="565"/>
                </a:cubicBezTo>
                <a:cubicBezTo>
                  <a:pt x="678" y="567"/>
                  <a:pt x="677" y="570"/>
                  <a:pt x="676" y="573"/>
                </a:cubicBezTo>
                <a:cubicBezTo>
                  <a:pt x="676" y="580"/>
                  <a:pt x="676" y="587"/>
                  <a:pt x="679" y="593"/>
                </a:cubicBezTo>
                <a:cubicBezTo>
                  <a:pt x="678" y="601"/>
                  <a:pt x="675" y="610"/>
                  <a:pt x="678" y="615"/>
                </a:cubicBezTo>
                <a:cubicBezTo>
                  <a:pt x="669" y="622"/>
                  <a:pt x="676" y="605"/>
                  <a:pt x="671" y="603"/>
                </a:cubicBezTo>
                <a:close/>
                <a:moveTo>
                  <a:pt x="675" y="770"/>
                </a:moveTo>
                <a:cubicBezTo>
                  <a:pt x="680" y="776"/>
                  <a:pt x="668" y="784"/>
                  <a:pt x="666" y="788"/>
                </a:cubicBezTo>
                <a:cubicBezTo>
                  <a:pt x="661" y="782"/>
                  <a:pt x="673" y="775"/>
                  <a:pt x="675" y="770"/>
                </a:cubicBezTo>
                <a:close/>
                <a:moveTo>
                  <a:pt x="656" y="838"/>
                </a:moveTo>
                <a:cubicBezTo>
                  <a:pt x="661" y="827"/>
                  <a:pt x="666" y="817"/>
                  <a:pt x="671" y="806"/>
                </a:cubicBezTo>
                <a:cubicBezTo>
                  <a:pt x="701" y="766"/>
                  <a:pt x="707" y="766"/>
                  <a:pt x="709" y="757"/>
                </a:cubicBezTo>
                <a:cubicBezTo>
                  <a:pt x="766" y="705"/>
                  <a:pt x="767" y="693"/>
                  <a:pt x="773" y="694"/>
                </a:cubicBezTo>
                <a:cubicBezTo>
                  <a:pt x="812" y="655"/>
                  <a:pt x="816" y="660"/>
                  <a:pt x="820" y="655"/>
                </a:cubicBezTo>
                <a:cubicBezTo>
                  <a:pt x="832" y="645"/>
                  <a:pt x="832" y="641"/>
                  <a:pt x="835" y="642"/>
                </a:cubicBezTo>
                <a:cubicBezTo>
                  <a:pt x="894" y="589"/>
                  <a:pt x="903" y="585"/>
                  <a:pt x="912" y="579"/>
                </a:cubicBezTo>
                <a:cubicBezTo>
                  <a:pt x="1009" y="510"/>
                  <a:pt x="1028" y="502"/>
                  <a:pt x="1047" y="494"/>
                </a:cubicBezTo>
                <a:cubicBezTo>
                  <a:pt x="1093" y="464"/>
                  <a:pt x="1101" y="471"/>
                  <a:pt x="1103" y="462"/>
                </a:cubicBezTo>
                <a:cubicBezTo>
                  <a:pt x="1091" y="473"/>
                  <a:pt x="1090" y="478"/>
                  <a:pt x="1086" y="477"/>
                </a:cubicBezTo>
                <a:cubicBezTo>
                  <a:pt x="1072" y="488"/>
                  <a:pt x="1069" y="488"/>
                  <a:pt x="1067" y="491"/>
                </a:cubicBezTo>
                <a:cubicBezTo>
                  <a:pt x="1036" y="510"/>
                  <a:pt x="1032" y="516"/>
                  <a:pt x="1027" y="517"/>
                </a:cubicBezTo>
                <a:cubicBezTo>
                  <a:pt x="967" y="561"/>
                  <a:pt x="959" y="569"/>
                  <a:pt x="949" y="574"/>
                </a:cubicBezTo>
                <a:cubicBezTo>
                  <a:pt x="906" y="611"/>
                  <a:pt x="899" y="608"/>
                  <a:pt x="898" y="617"/>
                </a:cubicBezTo>
                <a:cubicBezTo>
                  <a:pt x="856" y="655"/>
                  <a:pt x="854" y="661"/>
                  <a:pt x="849" y="661"/>
                </a:cubicBezTo>
                <a:cubicBezTo>
                  <a:pt x="764" y="733"/>
                  <a:pt x="760" y="751"/>
                  <a:pt x="749" y="753"/>
                </a:cubicBezTo>
                <a:cubicBezTo>
                  <a:pt x="705" y="789"/>
                  <a:pt x="707" y="809"/>
                  <a:pt x="700" y="804"/>
                </a:cubicBezTo>
                <a:close/>
                <a:moveTo>
                  <a:pt x="658" y="1014"/>
                </a:moveTo>
                <a:cubicBezTo>
                  <a:pt x="653" y="1006"/>
                  <a:pt x="668" y="1002"/>
                  <a:pt x="671" y="995"/>
                </a:cubicBezTo>
                <a:cubicBezTo>
                  <a:pt x="675" y="1001"/>
                  <a:pt x="662" y="1009"/>
                  <a:pt x="658" y="1014"/>
                </a:cubicBezTo>
                <a:close/>
                <a:moveTo>
                  <a:pt x="920" y="764"/>
                </a:moveTo>
                <a:cubicBezTo>
                  <a:pt x="923" y="767"/>
                  <a:pt x="918" y="766"/>
                  <a:pt x="917" y="769"/>
                </a:cubicBezTo>
                <a:cubicBezTo>
                  <a:pt x="916" y="772"/>
                  <a:pt x="915" y="775"/>
                  <a:pt x="914" y="777"/>
                </a:cubicBezTo>
                <a:cubicBezTo>
                  <a:pt x="908" y="782"/>
                  <a:pt x="905" y="792"/>
                  <a:pt x="899" y="796"/>
                </a:cubicBezTo>
                <a:cubicBezTo>
                  <a:pt x="893" y="799"/>
                  <a:pt x="891" y="811"/>
                  <a:pt x="885" y="812"/>
                </a:cubicBezTo>
                <a:cubicBezTo>
                  <a:pt x="881" y="819"/>
                  <a:pt x="875" y="821"/>
                  <a:pt x="871" y="828"/>
                </a:cubicBezTo>
                <a:cubicBezTo>
                  <a:pt x="869" y="840"/>
                  <a:pt x="860" y="832"/>
                  <a:pt x="858" y="844"/>
                </a:cubicBezTo>
                <a:cubicBezTo>
                  <a:pt x="853" y="843"/>
                  <a:pt x="853" y="852"/>
                  <a:pt x="849" y="850"/>
                </a:cubicBezTo>
                <a:cubicBezTo>
                  <a:pt x="846" y="851"/>
                  <a:pt x="844" y="853"/>
                  <a:pt x="842" y="856"/>
                </a:cubicBezTo>
                <a:cubicBezTo>
                  <a:pt x="836" y="858"/>
                  <a:pt x="833" y="866"/>
                  <a:pt x="827" y="868"/>
                </a:cubicBezTo>
                <a:cubicBezTo>
                  <a:pt x="817" y="877"/>
                  <a:pt x="807" y="884"/>
                  <a:pt x="798" y="897"/>
                </a:cubicBezTo>
                <a:cubicBezTo>
                  <a:pt x="774" y="909"/>
                  <a:pt x="754" y="932"/>
                  <a:pt x="730" y="942"/>
                </a:cubicBezTo>
                <a:cubicBezTo>
                  <a:pt x="723" y="954"/>
                  <a:pt x="713" y="959"/>
                  <a:pt x="705" y="969"/>
                </a:cubicBezTo>
                <a:cubicBezTo>
                  <a:pt x="696" y="976"/>
                  <a:pt x="689" y="988"/>
                  <a:pt x="678" y="992"/>
                </a:cubicBezTo>
                <a:cubicBezTo>
                  <a:pt x="673" y="985"/>
                  <a:pt x="687" y="979"/>
                  <a:pt x="689" y="974"/>
                </a:cubicBezTo>
                <a:cubicBezTo>
                  <a:pt x="695" y="971"/>
                  <a:pt x="700" y="964"/>
                  <a:pt x="706" y="960"/>
                </a:cubicBezTo>
                <a:cubicBezTo>
                  <a:pt x="708" y="946"/>
                  <a:pt x="718" y="953"/>
                  <a:pt x="721" y="941"/>
                </a:cubicBezTo>
                <a:cubicBezTo>
                  <a:pt x="727" y="938"/>
                  <a:pt x="731" y="929"/>
                  <a:pt x="739" y="930"/>
                </a:cubicBezTo>
                <a:cubicBezTo>
                  <a:pt x="737" y="925"/>
                  <a:pt x="739" y="925"/>
                  <a:pt x="742" y="922"/>
                </a:cubicBezTo>
                <a:cubicBezTo>
                  <a:pt x="747" y="923"/>
                  <a:pt x="742" y="916"/>
                  <a:pt x="747" y="918"/>
                </a:cubicBezTo>
                <a:cubicBezTo>
                  <a:pt x="753" y="913"/>
                  <a:pt x="758" y="907"/>
                  <a:pt x="764" y="903"/>
                </a:cubicBezTo>
                <a:cubicBezTo>
                  <a:pt x="768" y="896"/>
                  <a:pt x="775" y="895"/>
                  <a:pt x="780" y="888"/>
                </a:cubicBezTo>
                <a:cubicBezTo>
                  <a:pt x="785" y="881"/>
                  <a:pt x="793" y="884"/>
                  <a:pt x="796" y="873"/>
                </a:cubicBezTo>
                <a:cubicBezTo>
                  <a:pt x="804" y="875"/>
                  <a:pt x="807" y="863"/>
                  <a:pt x="813" y="859"/>
                </a:cubicBezTo>
                <a:cubicBezTo>
                  <a:pt x="819" y="855"/>
                  <a:pt x="823" y="848"/>
                  <a:pt x="829" y="844"/>
                </a:cubicBezTo>
                <a:cubicBezTo>
                  <a:pt x="841" y="836"/>
                  <a:pt x="850" y="822"/>
                  <a:pt x="863" y="818"/>
                </a:cubicBezTo>
                <a:cubicBezTo>
                  <a:pt x="884" y="796"/>
                  <a:pt x="906" y="777"/>
                  <a:pt x="924" y="747"/>
                </a:cubicBezTo>
                <a:cubicBezTo>
                  <a:pt x="930" y="750"/>
                  <a:pt x="920" y="759"/>
                  <a:pt x="920" y="764"/>
                </a:cubicBezTo>
                <a:close/>
                <a:moveTo>
                  <a:pt x="744" y="849"/>
                </a:moveTo>
                <a:cubicBezTo>
                  <a:pt x="749" y="849"/>
                  <a:pt x="751" y="843"/>
                  <a:pt x="755" y="839"/>
                </a:cubicBezTo>
                <a:cubicBezTo>
                  <a:pt x="761" y="829"/>
                  <a:pt x="770" y="828"/>
                  <a:pt x="775" y="816"/>
                </a:cubicBezTo>
                <a:cubicBezTo>
                  <a:pt x="780" y="815"/>
                  <a:pt x="783" y="809"/>
                  <a:pt x="786" y="805"/>
                </a:cubicBezTo>
                <a:cubicBezTo>
                  <a:pt x="790" y="803"/>
                  <a:pt x="793" y="796"/>
                  <a:pt x="797" y="794"/>
                </a:cubicBezTo>
                <a:cubicBezTo>
                  <a:pt x="799" y="785"/>
                  <a:pt x="807" y="793"/>
                  <a:pt x="809" y="783"/>
                </a:cubicBezTo>
                <a:cubicBezTo>
                  <a:pt x="813" y="784"/>
                  <a:pt x="814" y="774"/>
                  <a:pt x="819" y="775"/>
                </a:cubicBezTo>
                <a:cubicBezTo>
                  <a:pt x="818" y="767"/>
                  <a:pt x="833" y="772"/>
                  <a:pt x="826" y="766"/>
                </a:cubicBezTo>
                <a:cubicBezTo>
                  <a:pt x="830" y="762"/>
                  <a:pt x="836" y="765"/>
                  <a:pt x="838" y="755"/>
                </a:cubicBezTo>
                <a:cubicBezTo>
                  <a:pt x="845" y="749"/>
                  <a:pt x="850" y="737"/>
                  <a:pt x="859" y="736"/>
                </a:cubicBezTo>
                <a:cubicBezTo>
                  <a:pt x="871" y="716"/>
                  <a:pt x="890" y="714"/>
                  <a:pt x="902" y="692"/>
                </a:cubicBezTo>
                <a:cubicBezTo>
                  <a:pt x="909" y="688"/>
                  <a:pt x="917" y="687"/>
                  <a:pt x="922" y="676"/>
                </a:cubicBezTo>
                <a:cubicBezTo>
                  <a:pt x="930" y="677"/>
                  <a:pt x="934" y="666"/>
                  <a:pt x="941" y="662"/>
                </a:cubicBezTo>
                <a:cubicBezTo>
                  <a:pt x="951" y="665"/>
                  <a:pt x="953" y="648"/>
                  <a:pt x="962" y="650"/>
                </a:cubicBezTo>
                <a:cubicBezTo>
                  <a:pt x="967" y="641"/>
                  <a:pt x="975" y="641"/>
                  <a:pt x="980" y="632"/>
                </a:cubicBezTo>
                <a:cubicBezTo>
                  <a:pt x="985" y="636"/>
                  <a:pt x="975" y="646"/>
                  <a:pt x="974" y="652"/>
                </a:cubicBezTo>
                <a:cubicBezTo>
                  <a:pt x="968" y="657"/>
                  <a:pt x="965" y="670"/>
                  <a:pt x="958" y="673"/>
                </a:cubicBezTo>
                <a:cubicBezTo>
                  <a:pt x="950" y="684"/>
                  <a:pt x="939" y="689"/>
                  <a:pt x="930" y="699"/>
                </a:cubicBezTo>
                <a:cubicBezTo>
                  <a:pt x="924" y="701"/>
                  <a:pt x="920" y="705"/>
                  <a:pt x="915" y="711"/>
                </a:cubicBezTo>
                <a:cubicBezTo>
                  <a:pt x="909" y="709"/>
                  <a:pt x="907" y="721"/>
                  <a:pt x="901" y="721"/>
                </a:cubicBezTo>
                <a:cubicBezTo>
                  <a:pt x="893" y="730"/>
                  <a:pt x="882" y="735"/>
                  <a:pt x="874" y="746"/>
                </a:cubicBezTo>
                <a:cubicBezTo>
                  <a:pt x="868" y="745"/>
                  <a:pt x="866" y="758"/>
                  <a:pt x="860" y="756"/>
                </a:cubicBezTo>
                <a:cubicBezTo>
                  <a:pt x="856" y="762"/>
                  <a:pt x="851" y="764"/>
                  <a:pt x="849" y="773"/>
                </a:cubicBezTo>
                <a:cubicBezTo>
                  <a:pt x="841" y="769"/>
                  <a:pt x="837" y="777"/>
                  <a:pt x="833" y="785"/>
                </a:cubicBezTo>
                <a:cubicBezTo>
                  <a:pt x="826" y="781"/>
                  <a:pt x="824" y="791"/>
                  <a:pt x="820" y="795"/>
                </a:cubicBezTo>
                <a:cubicBezTo>
                  <a:pt x="807" y="793"/>
                  <a:pt x="803" y="814"/>
                  <a:pt x="792" y="814"/>
                </a:cubicBezTo>
                <a:cubicBezTo>
                  <a:pt x="790" y="826"/>
                  <a:pt x="781" y="822"/>
                  <a:pt x="778" y="830"/>
                </a:cubicBezTo>
                <a:cubicBezTo>
                  <a:pt x="774" y="835"/>
                  <a:pt x="768" y="836"/>
                  <a:pt x="764" y="840"/>
                </a:cubicBezTo>
                <a:cubicBezTo>
                  <a:pt x="755" y="847"/>
                  <a:pt x="746" y="854"/>
                  <a:pt x="738" y="862"/>
                </a:cubicBezTo>
                <a:cubicBezTo>
                  <a:pt x="731" y="857"/>
                  <a:pt x="743" y="855"/>
                  <a:pt x="744" y="849"/>
                </a:cubicBezTo>
                <a:close/>
                <a:moveTo>
                  <a:pt x="690" y="911"/>
                </a:moveTo>
                <a:cubicBezTo>
                  <a:pt x="694" y="905"/>
                  <a:pt x="699" y="903"/>
                  <a:pt x="701" y="894"/>
                </a:cubicBezTo>
                <a:cubicBezTo>
                  <a:pt x="708" y="896"/>
                  <a:pt x="709" y="881"/>
                  <a:pt x="716" y="881"/>
                </a:cubicBezTo>
                <a:cubicBezTo>
                  <a:pt x="718" y="871"/>
                  <a:pt x="725" y="873"/>
                  <a:pt x="727" y="864"/>
                </a:cubicBezTo>
                <a:cubicBezTo>
                  <a:pt x="739" y="869"/>
                  <a:pt x="722" y="876"/>
                  <a:pt x="720" y="880"/>
                </a:cubicBezTo>
                <a:cubicBezTo>
                  <a:pt x="717" y="889"/>
                  <a:pt x="710" y="889"/>
                  <a:pt x="708" y="900"/>
                </a:cubicBezTo>
                <a:cubicBezTo>
                  <a:pt x="697" y="901"/>
                  <a:pt x="692" y="919"/>
                  <a:pt x="683" y="927"/>
                </a:cubicBezTo>
                <a:cubicBezTo>
                  <a:pt x="676" y="921"/>
                  <a:pt x="688" y="916"/>
                  <a:pt x="690" y="911"/>
                </a:cubicBezTo>
                <a:close/>
                <a:moveTo>
                  <a:pt x="664" y="975"/>
                </a:moveTo>
                <a:cubicBezTo>
                  <a:pt x="668" y="961"/>
                  <a:pt x="676" y="959"/>
                  <a:pt x="681" y="945"/>
                </a:cubicBezTo>
                <a:cubicBezTo>
                  <a:pt x="712" y="914"/>
                  <a:pt x="716" y="909"/>
                  <a:pt x="719" y="902"/>
                </a:cubicBezTo>
                <a:cubicBezTo>
                  <a:pt x="747" y="866"/>
                  <a:pt x="755" y="873"/>
                  <a:pt x="757" y="862"/>
                </a:cubicBezTo>
                <a:cubicBezTo>
                  <a:pt x="816" y="817"/>
                  <a:pt x="817" y="804"/>
                  <a:pt x="824" y="806"/>
                </a:cubicBezTo>
                <a:cubicBezTo>
                  <a:pt x="871" y="768"/>
                  <a:pt x="877" y="756"/>
                  <a:pt x="887" y="752"/>
                </a:cubicBezTo>
                <a:cubicBezTo>
                  <a:pt x="942" y="715"/>
                  <a:pt x="927" y="720"/>
                  <a:pt x="925" y="732"/>
                </a:cubicBezTo>
                <a:cubicBezTo>
                  <a:pt x="898" y="765"/>
                  <a:pt x="886" y="775"/>
                  <a:pt x="876" y="789"/>
                </a:cubicBezTo>
                <a:cubicBezTo>
                  <a:pt x="832" y="828"/>
                  <a:pt x="818" y="832"/>
                  <a:pt x="808" y="847"/>
                </a:cubicBezTo>
                <a:cubicBezTo>
                  <a:pt x="761" y="879"/>
                  <a:pt x="754" y="902"/>
                  <a:pt x="740" y="905"/>
                </a:cubicBezTo>
                <a:cubicBezTo>
                  <a:pt x="704" y="946"/>
                  <a:pt x="695" y="943"/>
                  <a:pt x="691" y="956"/>
                </a:cubicBezTo>
                <a:cubicBezTo>
                  <a:pt x="663" y="978"/>
                  <a:pt x="653" y="997"/>
                  <a:pt x="648" y="1003"/>
                </a:cubicBezTo>
                <a:close/>
                <a:moveTo>
                  <a:pt x="645" y="960"/>
                </a:moveTo>
                <a:cubicBezTo>
                  <a:pt x="648" y="962"/>
                  <a:pt x="650" y="963"/>
                  <a:pt x="653" y="964"/>
                </a:cubicBezTo>
                <a:cubicBezTo>
                  <a:pt x="651" y="968"/>
                  <a:pt x="650" y="971"/>
                  <a:pt x="648" y="975"/>
                </a:cubicBezTo>
                <a:cubicBezTo>
                  <a:pt x="641" y="972"/>
                  <a:pt x="644" y="966"/>
                  <a:pt x="645" y="960"/>
                </a:cubicBezTo>
                <a:close/>
                <a:moveTo>
                  <a:pt x="567" y="587"/>
                </a:moveTo>
                <a:cubicBezTo>
                  <a:pt x="572" y="580"/>
                  <a:pt x="569" y="593"/>
                  <a:pt x="574" y="593"/>
                </a:cubicBezTo>
                <a:cubicBezTo>
                  <a:pt x="573" y="597"/>
                  <a:pt x="577" y="599"/>
                  <a:pt x="576" y="603"/>
                </a:cubicBezTo>
                <a:cubicBezTo>
                  <a:pt x="576" y="611"/>
                  <a:pt x="582" y="617"/>
                  <a:pt x="578" y="627"/>
                </a:cubicBezTo>
                <a:cubicBezTo>
                  <a:pt x="584" y="638"/>
                  <a:pt x="589" y="650"/>
                  <a:pt x="593" y="662"/>
                </a:cubicBezTo>
                <a:cubicBezTo>
                  <a:pt x="594" y="670"/>
                  <a:pt x="596" y="676"/>
                  <a:pt x="600" y="682"/>
                </a:cubicBezTo>
                <a:cubicBezTo>
                  <a:pt x="599" y="689"/>
                  <a:pt x="603" y="694"/>
                  <a:pt x="605" y="700"/>
                </a:cubicBezTo>
                <a:cubicBezTo>
                  <a:pt x="610" y="705"/>
                  <a:pt x="609" y="713"/>
                  <a:pt x="612" y="719"/>
                </a:cubicBezTo>
                <a:cubicBezTo>
                  <a:pt x="614" y="725"/>
                  <a:pt x="616" y="730"/>
                  <a:pt x="616" y="737"/>
                </a:cubicBezTo>
                <a:cubicBezTo>
                  <a:pt x="622" y="748"/>
                  <a:pt x="622" y="761"/>
                  <a:pt x="629" y="771"/>
                </a:cubicBezTo>
                <a:cubicBezTo>
                  <a:pt x="627" y="790"/>
                  <a:pt x="636" y="804"/>
                  <a:pt x="635" y="822"/>
                </a:cubicBezTo>
                <a:cubicBezTo>
                  <a:pt x="638" y="825"/>
                  <a:pt x="639" y="829"/>
                  <a:pt x="639" y="833"/>
                </a:cubicBezTo>
                <a:cubicBezTo>
                  <a:pt x="632" y="840"/>
                  <a:pt x="647" y="839"/>
                  <a:pt x="640" y="846"/>
                </a:cubicBezTo>
                <a:cubicBezTo>
                  <a:pt x="647" y="852"/>
                  <a:pt x="637" y="863"/>
                  <a:pt x="646" y="868"/>
                </a:cubicBezTo>
                <a:cubicBezTo>
                  <a:pt x="644" y="872"/>
                  <a:pt x="642" y="876"/>
                  <a:pt x="645" y="877"/>
                </a:cubicBezTo>
                <a:cubicBezTo>
                  <a:pt x="642" y="879"/>
                  <a:pt x="639" y="881"/>
                  <a:pt x="642" y="883"/>
                </a:cubicBezTo>
                <a:cubicBezTo>
                  <a:pt x="644" y="887"/>
                  <a:pt x="641" y="893"/>
                  <a:pt x="638" y="900"/>
                </a:cubicBezTo>
                <a:cubicBezTo>
                  <a:pt x="630" y="894"/>
                  <a:pt x="635" y="883"/>
                  <a:pt x="629" y="877"/>
                </a:cubicBezTo>
                <a:cubicBezTo>
                  <a:pt x="631" y="867"/>
                  <a:pt x="625" y="861"/>
                  <a:pt x="628" y="851"/>
                </a:cubicBezTo>
                <a:cubicBezTo>
                  <a:pt x="626" y="845"/>
                  <a:pt x="622" y="840"/>
                  <a:pt x="624" y="833"/>
                </a:cubicBezTo>
                <a:cubicBezTo>
                  <a:pt x="621" y="828"/>
                  <a:pt x="619" y="823"/>
                  <a:pt x="618" y="817"/>
                </a:cubicBezTo>
                <a:cubicBezTo>
                  <a:pt x="614" y="807"/>
                  <a:pt x="613" y="796"/>
                  <a:pt x="610" y="785"/>
                </a:cubicBezTo>
                <a:cubicBezTo>
                  <a:pt x="607" y="774"/>
                  <a:pt x="603" y="763"/>
                  <a:pt x="600" y="752"/>
                </a:cubicBezTo>
                <a:cubicBezTo>
                  <a:pt x="596" y="741"/>
                  <a:pt x="593" y="731"/>
                  <a:pt x="592" y="720"/>
                </a:cubicBezTo>
                <a:cubicBezTo>
                  <a:pt x="592" y="716"/>
                  <a:pt x="588" y="714"/>
                  <a:pt x="591" y="709"/>
                </a:cubicBezTo>
                <a:cubicBezTo>
                  <a:pt x="588" y="707"/>
                  <a:pt x="591" y="703"/>
                  <a:pt x="588" y="702"/>
                </a:cubicBezTo>
                <a:cubicBezTo>
                  <a:pt x="590" y="695"/>
                  <a:pt x="581" y="692"/>
                  <a:pt x="586" y="685"/>
                </a:cubicBezTo>
                <a:cubicBezTo>
                  <a:pt x="581" y="675"/>
                  <a:pt x="581" y="663"/>
                  <a:pt x="579" y="653"/>
                </a:cubicBezTo>
                <a:cubicBezTo>
                  <a:pt x="579" y="641"/>
                  <a:pt x="573" y="631"/>
                  <a:pt x="575" y="619"/>
                </a:cubicBezTo>
                <a:cubicBezTo>
                  <a:pt x="568" y="610"/>
                  <a:pt x="574" y="596"/>
                  <a:pt x="567" y="587"/>
                </a:cubicBezTo>
                <a:close/>
                <a:moveTo>
                  <a:pt x="608" y="931"/>
                </a:moveTo>
                <a:cubicBezTo>
                  <a:pt x="603" y="917"/>
                  <a:pt x="602" y="902"/>
                  <a:pt x="594" y="889"/>
                </a:cubicBezTo>
                <a:cubicBezTo>
                  <a:pt x="600" y="879"/>
                  <a:pt x="587" y="876"/>
                  <a:pt x="592" y="866"/>
                </a:cubicBezTo>
                <a:cubicBezTo>
                  <a:pt x="585" y="862"/>
                  <a:pt x="591" y="852"/>
                  <a:pt x="585" y="847"/>
                </a:cubicBezTo>
                <a:cubicBezTo>
                  <a:pt x="588" y="830"/>
                  <a:pt x="577" y="818"/>
                  <a:pt x="577" y="802"/>
                </a:cubicBezTo>
                <a:cubicBezTo>
                  <a:pt x="579" y="793"/>
                  <a:pt x="570" y="788"/>
                  <a:pt x="575" y="779"/>
                </a:cubicBezTo>
                <a:cubicBezTo>
                  <a:pt x="571" y="773"/>
                  <a:pt x="570" y="766"/>
                  <a:pt x="572" y="758"/>
                </a:cubicBezTo>
                <a:cubicBezTo>
                  <a:pt x="568" y="744"/>
                  <a:pt x="567" y="729"/>
                  <a:pt x="566" y="714"/>
                </a:cubicBezTo>
                <a:cubicBezTo>
                  <a:pt x="572" y="704"/>
                  <a:pt x="561" y="700"/>
                  <a:pt x="568" y="689"/>
                </a:cubicBezTo>
                <a:cubicBezTo>
                  <a:pt x="564" y="684"/>
                  <a:pt x="569" y="674"/>
                  <a:pt x="565" y="669"/>
                </a:cubicBezTo>
                <a:cubicBezTo>
                  <a:pt x="566" y="666"/>
                  <a:pt x="567" y="663"/>
                  <a:pt x="568" y="661"/>
                </a:cubicBezTo>
                <a:cubicBezTo>
                  <a:pt x="575" y="672"/>
                  <a:pt x="574" y="686"/>
                  <a:pt x="576" y="699"/>
                </a:cubicBezTo>
                <a:cubicBezTo>
                  <a:pt x="578" y="712"/>
                  <a:pt x="581" y="725"/>
                  <a:pt x="584" y="738"/>
                </a:cubicBezTo>
                <a:cubicBezTo>
                  <a:pt x="583" y="746"/>
                  <a:pt x="587" y="752"/>
                  <a:pt x="587" y="759"/>
                </a:cubicBezTo>
                <a:cubicBezTo>
                  <a:pt x="590" y="761"/>
                  <a:pt x="591" y="765"/>
                  <a:pt x="589" y="769"/>
                </a:cubicBezTo>
                <a:cubicBezTo>
                  <a:pt x="594" y="770"/>
                  <a:pt x="593" y="773"/>
                  <a:pt x="592" y="777"/>
                </a:cubicBezTo>
                <a:cubicBezTo>
                  <a:pt x="601" y="780"/>
                  <a:pt x="593" y="789"/>
                  <a:pt x="600" y="793"/>
                </a:cubicBezTo>
                <a:cubicBezTo>
                  <a:pt x="596" y="798"/>
                  <a:pt x="604" y="799"/>
                  <a:pt x="602" y="804"/>
                </a:cubicBezTo>
                <a:cubicBezTo>
                  <a:pt x="602" y="806"/>
                  <a:pt x="603" y="809"/>
                  <a:pt x="601" y="813"/>
                </a:cubicBezTo>
                <a:cubicBezTo>
                  <a:pt x="603" y="819"/>
                  <a:pt x="609" y="824"/>
                  <a:pt x="608" y="832"/>
                </a:cubicBezTo>
                <a:cubicBezTo>
                  <a:pt x="612" y="837"/>
                  <a:pt x="607" y="845"/>
                  <a:pt x="616" y="848"/>
                </a:cubicBezTo>
                <a:cubicBezTo>
                  <a:pt x="612" y="865"/>
                  <a:pt x="619" y="877"/>
                  <a:pt x="619" y="891"/>
                </a:cubicBezTo>
                <a:cubicBezTo>
                  <a:pt x="626" y="902"/>
                  <a:pt x="621" y="918"/>
                  <a:pt x="627" y="930"/>
                </a:cubicBezTo>
                <a:cubicBezTo>
                  <a:pt x="623" y="945"/>
                  <a:pt x="633" y="955"/>
                  <a:pt x="631" y="970"/>
                </a:cubicBezTo>
                <a:cubicBezTo>
                  <a:pt x="630" y="984"/>
                  <a:pt x="627" y="999"/>
                  <a:pt x="631" y="1011"/>
                </a:cubicBezTo>
                <a:cubicBezTo>
                  <a:pt x="628" y="1018"/>
                  <a:pt x="622" y="1008"/>
                  <a:pt x="624" y="1005"/>
                </a:cubicBezTo>
                <a:cubicBezTo>
                  <a:pt x="622" y="1003"/>
                  <a:pt x="621" y="999"/>
                  <a:pt x="623" y="995"/>
                </a:cubicBezTo>
                <a:cubicBezTo>
                  <a:pt x="618" y="988"/>
                  <a:pt x="619" y="980"/>
                  <a:pt x="617" y="973"/>
                </a:cubicBezTo>
                <a:cubicBezTo>
                  <a:pt x="616" y="958"/>
                  <a:pt x="608" y="946"/>
                  <a:pt x="608" y="931"/>
                </a:cubicBezTo>
                <a:close/>
                <a:moveTo>
                  <a:pt x="35" y="891"/>
                </a:moveTo>
                <a:cubicBezTo>
                  <a:pt x="38" y="888"/>
                  <a:pt x="45" y="888"/>
                  <a:pt x="46" y="882"/>
                </a:cubicBezTo>
                <a:cubicBezTo>
                  <a:pt x="56" y="884"/>
                  <a:pt x="49" y="870"/>
                  <a:pt x="60" y="873"/>
                </a:cubicBezTo>
                <a:cubicBezTo>
                  <a:pt x="74" y="858"/>
                  <a:pt x="89" y="845"/>
                  <a:pt x="106" y="834"/>
                </a:cubicBezTo>
                <a:cubicBezTo>
                  <a:pt x="114" y="827"/>
                  <a:pt x="120" y="819"/>
                  <a:pt x="131" y="816"/>
                </a:cubicBezTo>
                <a:cubicBezTo>
                  <a:pt x="135" y="805"/>
                  <a:pt x="152" y="807"/>
                  <a:pt x="154" y="795"/>
                </a:cubicBezTo>
                <a:cubicBezTo>
                  <a:pt x="176" y="789"/>
                  <a:pt x="187" y="771"/>
                  <a:pt x="208" y="765"/>
                </a:cubicBezTo>
                <a:cubicBezTo>
                  <a:pt x="215" y="757"/>
                  <a:pt x="228" y="755"/>
                  <a:pt x="234" y="746"/>
                </a:cubicBezTo>
                <a:cubicBezTo>
                  <a:pt x="241" y="747"/>
                  <a:pt x="246" y="745"/>
                  <a:pt x="248" y="740"/>
                </a:cubicBezTo>
                <a:cubicBezTo>
                  <a:pt x="252" y="736"/>
                  <a:pt x="262" y="739"/>
                  <a:pt x="263" y="731"/>
                </a:cubicBezTo>
                <a:cubicBezTo>
                  <a:pt x="254" y="731"/>
                  <a:pt x="248" y="734"/>
                  <a:pt x="245" y="740"/>
                </a:cubicBezTo>
                <a:cubicBezTo>
                  <a:pt x="235" y="740"/>
                  <a:pt x="232" y="746"/>
                  <a:pt x="222" y="747"/>
                </a:cubicBezTo>
                <a:cubicBezTo>
                  <a:pt x="213" y="756"/>
                  <a:pt x="198" y="759"/>
                  <a:pt x="188" y="768"/>
                </a:cubicBezTo>
                <a:cubicBezTo>
                  <a:pt x="161" y="778"/>
                  <a:pt x="142" y="795"/>
                  <a:pt x="120" y="810"/>
                </a:cubicBezTo>
                <a:cubicBezTo>
                  <a:pt x="116" y="816"/>
                  <a:pt x="109" y="817"/>
                  <a:pt x="105" y="822"/>
                </a:cubicBezTo>
                <a:cubicBezTo>
                  <a:pt x="102" y="828"/>
                  <a:pt x="90" y="827"/>
                  <a:pt x="88" y="834"/>
                </a:cubicBezTo>
                <a:cubicBezTo>
                  <a:pt x="73" y="838"/>
                  <a:pt x="68" y="851"/>
                  <a:pt x="57" y="858"/>
                </a:cubicBezTo>
                <a:cubicBezTo>
                  <a:pt x="46" y="866"/>
                  <a:pt x="40" y="878"/>
                  <a:pt x="26" y="882"/>
                </a:cubicBezTo>
                <a:cubicBezTo>
                  <a:pt x="22" y="887"/>
                  <a:pt x="20" y="894"/>
                  <a:pt x="12" y="894"/>
                </a:cubicBezTo>
                <a:cubicBezTo>
                  <a:pt x="12" y="899"/>
                  <a:pt x="9" y="901"/>
                  <a:pt x="3" y="900"/>
                </a:cubicBezTo>
                <a:cubicBezTo>
                  <a:pt x="3" y="901"/>
                  <a:pt x="2" y="902"/>
                  <a:pt x="2" y="902"/>
                </a:cubicBezTo>
                <a:cubicBezTo>
                  <a:pt x="2" y="919"/>
                  <a:pt x="2" y="919"/>
                  <a:pt x="2" y="919"/>
                </a:cubicBezTo>
                <a:cubicBezTo>
                  <a:pt x="5" y="917"/>
                  <a:pt x="9" y="915"/>
                  <a:pt x="12" y="912"/>
                </a:cubicBezTo>
                <a:cubicBezTo>
                  <a:pt x="19" y="905"/>
                  <a:pt x="30" y="900"/>
                  <a:pt x="35" y="891"/>
                </a:cubicBezTo>
                <a:close/>
                <a:moveTo>
                  <a:pt x="18" y="804"/>
                </a:moveTo>
                <a:cubicBezTo>
                  <a:pt x="28" y="803"/>
                  <a:pt x="29" y="794"/>
                  <a:pt x="38" y="792"/>
                </a:cubicBezTo>
                <a:cubicBezTo>
                  <a:pt x="42" y="785"/>
                  <a:pt x="51" y="782"/>
                  <a:pt x="58" y="777"/>
                </a:cubicBezTo>
                <a:cubicBezTo>
                  <a:pt x="69" y="766"/>
                  <a:pt x="81" y="755"/>
                  <a:pt x="95" y="747"/>
                </a:cubicBezTo>
                <a:cubicBezTo>
                  <a:pt x="98" y="739"/>
                  <a:pt x="108" y="739"/>
                  <a:pt x="112" y="732"/>
                </a:cubicBezTo>
                <a:cubicBezTo>
                  <a:pt x="121" y="729"/>
                  <a:pt x="125" y="722"/>
                  <a:pt x="135" y="720"/>
                </a:cubicBezTo>
                <a:cubicBezTo>
                  <a:pt x="145" y="708"/>
                  <a:pt x="161" y="701"/>
                  <a:pt x="175" y="693"/>
                </a:cubicBezTo>
                <a:cubicBezTo>
                  <a:pt x="180" y="688"/>
                  <a:pt x="189" y="686"/>
                  <a:pt x="195" y="681"/>
                </a:cubicBezTo>
                <a:cubicBezTo>
                  <a:pt x="204" y="679"/>
                  <a:pt x="207" y="670"/>
                  <a:pt x="217" y="669"/>
                </a:cubicBezTo>
                <a:cubicBezTo>
                  <a:pt x="233" y="661"/>
                  <a:pt x="248" y="654"/>
                  <a:pt x="263" y="647"/>
                </a:cubicBezTo>
                <a:cubicBezTo>
                  <a:pt x="268" y="647"/>
                  <a:pt x="274" y="648"/>
                  <a:pt x="275" y="644"/>
                </a:cubicBezTo>
                <a:cubicBezTo>
                  <a:pt x="264" y="643"/>
                  <a:pt x="256" y="645"/>
                  <a:pt x="249" y="647"/>
                </a:cubicBezTo>
                <a:cubicBezTo>
                  <a:pt x="241" y="649"/>
                  <a:pt x="240" y="658"/>
                  <a:pt x="229" y="657"/>
                </a:cubicBezTo>
                <a:cubicBezTo>
                  <a:pt x="220" y="658"/>
                  <a:pt x="214" y="662"/>
                  <a:pt x="209" y="666"/>
                </a:cubicBezTo>
                <a:cubicBezTo>
                  <a:pt x="200" y="668"/>
                  <a:pt x="192" y="671"/>
                  <a:pt x="189" y="678"/>
                </a:cubicBezTo>
                <a:cubicBezTo>
                  <a:pt x="179" y="678"/>
                  <a:pt x="173" y="682"/>
                  <a:pt x="169" y="687"/>
                </a:cubicBezTo>
                <a:cubicBezTo>
                  <a:pt x="160" y="690"/>
                  <a:pt x="152" y="692"/>
                  <a:pt x="149" y="699"/>
                </a:cubicBezTo>
                <a:cubicBezTo>
                  <a:pt x="139" y="700"/>
                  <a:pt x="139" y="709"/>
                  <a:pt x="129" y="709"/>
                </a:cubicBezTo>
                <a:cubicBezTo>
                  <a:pt x="125" y="715"/>
                  <a:pt x="114" y="716"/>
                  <a:pt x="112" y="724"/>
                </a:cubicBezTo>
                <a:cubicBezTo>
                  <a:pt x="101" y="723"/>
                  <a:pt x="104" y="735"/>
                  <a:pt x="92" y="733"/>
                </a:cubicBezTo>
                <a:cubicBezTo>
                  <a:pt x="87" y="738"/>
                  <a:pt x="79" y="742"/>
                  <a:pt x="74" y="748"/>
                </a:cubicBezTo>
                <a:cubicBezTo>
                  <a:pt x="61" y="755"/>
                  <a:pt x="54" y="768"/>
                  <a:pt x="37" y="772"/>
                </a:cubicBezTo>
                <a:cubicBezTo>
                  <a:pt x="29" y="783"/>
                  <a:pt x="15" y="791"/>
                  <a:pt x="6" y="802"/>
                </a:cubicBezTo>
                <a:cubicBezTo>
                  <a:pt x="5" y="802"/>
                  <a:pt x="3" y="804"/>
                  <a:pt x="2" y="805"/>
                </a:cubicBezTo>
                <a:cubicBezTo>
                  <a:pt x="2" y="821"/>
                  <a:pt x="2" y="821"/>
                  <a:pt x="2" y="821"/>
                </a:cubicBezTo>
                <a:cubicBezTo>
                  <a:pt x="8" y="816"/>
                  <a:pt x="15" y="812"/>
                  <a:pt x="18" y="804"/>
                </a:cubicBezTo>
                <a:close/>
                <a:moveTo>
                  <a:pt x="33" y="955"/>
                </a:moveTo>
                <a:cubicBezTo>
                  <a:pt x="37" y="947"/>
                  <a:pt x="50" y="948"/>
                  <a:pt x="53" y="940"/>
                </a:cubicBezTo>
                <a:cubicBezTo>
                  <a:pt x="119" y="889"/>
                  <a:pt x="125" y="883"/>
                  <a:pt x="133" y="880"/>
                </a:cubicBezTo>
                <a:cubicBezTo>
                  <a:pt x="213" y="827"/>
                  <a:pt x="226" y="816"/>
                  <a:pt x="244" y="810"/>
                </a:cubicBezTo>
                <a:cubicBezTo>
                  <a:pt x="277" y="796"/>
                  <a:pt x="280" y="788"/>
                  <a:pt x="293" y="788"/>
                </a:cubicBezTo>
                <a:cubicBezTo>
                  <a:pt x="351" y="764"/>
                  <a:pt x="354" y="759"/>
                  <a:pt x="365" y="761"/>
                </a:cubicBezTo>
                <a:cubicBezTo>
                  <a:pt x="350" y="760"/>
                  <a:pt x="340" y="757"/>
                  <a:pt x="339" y="761"/>
                </a:cubicBezTo>
                <a:cubicBezTo>
                  <a:pt x="306" y="770"/>
                  <a:pt x="307" y="776"/>
                  <a:pt x="298" y="774"/>
                </a:cubicBezTo>
                <a:cubicBezTo>
                  <a:pt x="246" y="803"/>
                  <a:pt x="232" y="801"/>
                  <a:pt x="227" y="808"/>
                </a:cubicBezTo>
                <a:cubicBezTo>
                  <a:pt x="185" y="825"/>
                  <a:pt x="174" y="838"/>
                  <a:pt x="158" y="847"/>
                </a:cubicBezTo>
                <a:cubicBezTo>
                  <a:pt x="131" y="867"/>
                  <a:pt x="123" y="870"/>
                  <a:pt x="115" y="874"/>
                </a:cubicBezTo>
                <a:cubicBezTo>
                  <a:pt x="98" y="897"/>
                  <a:pt x="90" y="895"/>
                  <a:pt x="87" y="898"/>
                </a:cubicBezTo>
                <a:cubicBezTo>
                  <a:pt x="2" y="972"/>
                  <a:pt x="2" y="972"/>
                  <a:pt x="2" y="972"/>
                </a:cubicBezTo>
                <a:close/>
                <a:moveTo>
                  <a:pt x="2458" y="113"/>
                </a:moveTo>
                <a:cubicBezTo>
                  <a:pt x="2460" y="118"/>
                  <a:pt x="2458" y="121"/>
                  <a:pt x="2455" y="123"/>
                </a:cubicBezTo>
                <a:cubicBezTo>
                  <a:pt x="2435" y="161"/>
                  <a:pt x="2429" y="166"/>
                  <a:pt x="2430" y="175"/>
                </a:cubicBezTo>
                <a:cubicBezTo>
                  <a:pt x="2410" y="206"/>
                  <a:pt x="2415" y="215"/>
                  <a:pt x="2411" y="217"/>
                </a:cubicBezTo>
                <a:cubicBezTo>
                  <a:pt x="2393" y="268"/>
                  <a:pt x="2384" y="272"/>
                  <a:pt x="2389" y="284"/>
                </a:cubicBezTo>
                <a:cubicBezTo>
                  <a:pt x="2370" y="334"/>
                  <a:pt x="2373" y="346"/>
                  <a:pt x="2367" y="350"/>
                </a:cubicBezTo>
                <a:cubicBezTo>
                  <a:pt x="2365" y="381"/>
                  <a:pt x="2365" y="386"/>
                  <a:pt x="2363" y="390"/>
                </a:cubicBezTo>
                <a:cubicBezTo>
                  <a:pt x="2363" y="425"/>
                  <a:pt x="2360" y="437"/>
                  <a:pt x="2367" y="436"/>
                </a:cubicBezTo>
                <a:cubicBezTo>
                  <a:pt x="2377" y="364"/>
                  <a:pt x="2374" y="353"/>
                  <a:pt x="2379" y="348"/>
                </a:cubicBezTo>
                <a:cubicBezTo>
                  <a:pt x="2435" y="186"/>
                  <a:pt x="2435" y="179"/>
                  <a:pt x="2441" y="176"/>
                </a:cubicBezTo>
                <a:cubicBezTo>
                  <a:pt x="2469" y="113"/>
                  <a:pt x="2475" y="110"/>
                  <a:pt x="2474" y="101"/>
                </a:cubicBezTo>
                <a:cubicBezTo>
                  <a:pt x="2491" y="72"/>
                  <a:pt x="2493" y="69"/>
                  <a:pt x="2497" y="67"/>
                </a:cubicBezTo>
                <a:cubicBezTo>
                  <a:pt x="2521" y="1"/>
                  <a:pt x="2521" y="1"/>
                  <a:pt x="2521" y="1"/>
                </a:cubicBezTo>
                <a:cubicBezTo>
                  <a:pt x="2503" y="34"/>
                  <a:pt x="2499" y="45"/>
                  <a:pt x="2487" y="51"/>
                </a:cubicBezTo>
                <a:close/>
                <a:moveTo>
                  <a:pt x="27" y="929"/>
                </a:moveTo>
                <a:cubicBezTo>
                  <a:pt x="34" y="924"/>
                  <a:pt x="44" y="922"/>
                  <a:pt x="47" y="914"/>
                </a:cubicBezTo>
                <a:cubicBezTo>
                  <a:pt x="55" y="916"/>
                  <a:pt x="53" y="908"/>
                  <a:pt x="58" y="908"/>
                </a:cubicBezTo>
                <a:cubicBezTo>
                  <a:pt x="64" y="906"/>
                  <a:pt x="60" y="896"/>
                  <a:pt x="70" y="899"/>
                </a:cubicBezTo>
                <a:cubicBezTo>
                  <a:pt x="80" y="885"/>
                  <a:pt x="96" y="877"/>
                  <a:pt x="109" y="866"/>
                </a:cubicBezTo>
                <a:cubicBezTo>
                  <a:pt x="112" y="863"/>
                  <a:pt x="115" y="860"/>
                  <a:pt x="118" y="857"/>
                </a:cubicBezTo>
                <a:cubicBezTo>
                  <a:pt x="122" y="854"/>
                  <a:pt x="129" y="854"/>
                  <a:pt x="129" y="848"/>
                </a:cubicBezTo>
                <a:cubicBezTo>
                  <a:pt x="140" y="846"/>
                  <a:pt x="141" y="834"/>
                  <a:pt x="152" y="833"/>
                </a:cubicBezTo>
                <a:cubicBezTo>
                  <a:pt x="155" y="824"/>
                  <a:pt x="166" y="823"/>
                  <a:pt x="172" y="818"/>
                </a:cubicBezTo>
                <a:cubicBezTo>
                  <a:pt x="178" y="811"/>
                  <a:pt x="189" y="809"/>
                  <a:pt x="195" y="803"/>
                </a:cubicBezTo>
                <a:cubicBezTo>
                  <a:pt x="210" y="793"/>
                  <a:pt x="226" y="783"/>
                  <a:pt x="243" y="775"/>
                </a:cubicBezTo>
                <a:cubicBezTo>
                  <a:pt x="255" y="763"/>
                  <a:pt x="278" y="761"/>
                  <a:pt x="289" y="748"/>
                </a:cubicBezTo>
                <a:cubicBezTo>
                  <a:pt x="294" y="747"/>
                  <a:pt x="299" y="746"/>
                  <a:pt x="301" y="742"/>
                </a:cubicBezTo>
                <a:cubicBezTo>
                  <a:pt x="306" y="740"/>
                  <a:pt x="313" y="740"/>
                  <a:pt x="315" y="736"/>
                </a:cubicBezTo>
                <a:cubicBezTo>
                  <a:pt x="320" y="735"/>
                  <a:pt x="325" y="734"/>
                  <a:pt x="326" y="730"/>
                </a:cubicBezTo>
                <a:cubicBezTo>
                  <a:pt x="331" y="728"/>
                  <a:pt x="338" y="728"/>
                  <a:pt x="341" y="723"/>
                </a:cubicBezTo>
                <a:cubicBezTo>
                  <a:pt x="327" y="722"/>
                  <a:pt x="324" y="730"/>
                  <a:pt x="312" y="730"/>
                </a:cubicBezTo>
                <a:cubicBezTo>
                  <a:pt x="306" y="736"/>
                  <a:pt x="294" y="736"/>
                  <a:pt x="289" y="742"/>
                </a:cubicBezTo>
                <a:cubicBezTo>
                  <a:pt x="267" y="745"/>
                  <a:pt x="260" y="762"/>
                  <a:pt x="237" y="764"/>
                </a:cubicBezTo>
                <a:cubicBezTo>
                  <a:pt x="233" y="771"/>
                  <a:pt x="223" y="772"/>
                  <a:pt x="217" y="779"/>
                </a:cubicBezTo>
                <a:cubicBezTo>
                  <a:pt x="209" y="783"/>
                  <a:pt x="200" y="785"/>
                  <a:pt x="195" y="791"/>
                </a:cubicBezTo>
                <a:cubicBezTo>
                  <a:pt x="187" y="795"/>
                  <a:pt x="182" y="802"/>
                  <a:pt x="172" y="803"/>
                </a:cubicBezTo>
                <a:cubicBezTo>
                  <a:pt x="167" y="811"/>
                  <a:pt x="158" y="814"/>
                  <a:pt x="149" y="818"/>
                </a:cubicBezTo>
                <a:cubicBezTo>
                  <a:pt x="146" y="827"/>
                  <a:pt x="133" y="826"/>
                  <a:pt x="129" y="833"/>
                </a:cubicBezTo>
                <a:cubicBezTo>
                  <a:pt x="123" y="839"/>
                  <a:pt x="115" y="843"/>
                  <a:pt x="109" y="848"/>
                </a:cubicBezTo>
                <a:cubicBezTo>
                  <a:pt x="97" y="861"/>
                  <a:pt x="81" y="869"/>
                  <a:pt x="69" y="881"/>
                </a:cubicBezTo>
                <a:cubicBezTo>
                  <a:pt x="47" y="900"/>
                  <a:pt x="23" y="916"/>
                  <a:pt x="2" y="935"/>
                </a:cubicBezTo>
                <a:cubicBezTo>
                  <a:pt x="2" y="952"/>
                  <a:pt x="2" y="952"/>
                  <a:pt x="2" y="952"/>
                </a:cubicBezTo>
                <a:cubicBezTo>
                  <a:pt x="11" y="945"/>
                  <a:pt x="22" y="939"/>
                  <a:pt x="27" y="929"/>
                </a:cubicBezTo>
                <a:close/>
                <a:moveTo>
                  <a:pt x="8" y="886"/>
                </a:moveTo>
                <a:cubicBezTo>
                  <a:pt x="10" y="875"/>
                  <a:pt x="24" y="876"/>
                  <a:pt x="25" y="865"/>
                </a:cubicBezTo>
                <a:cubicBezTo>
                  <a:pt x="35" y="862"/>
                  <a:pt x="38" y="854"/>
                  <a:pt x="45" y="850"/>
                </a:cubicBezTo>
                <a:cubicBezTo>
                  <a:pt x="44" y="843"/>
                  <a:pt x="58" y="851"/>
                  <a:pt x="54" y="841"/>
                </a:cubicBezTo>
                <a:cubicBezTo>
                  <a:pt x="57" y="838"/>
                  <a:pt x="64" y="838"/>
                  <a:pt x="65" y="832"/>
                </a:cubicBezTo>
                <a:cubicBezTo>
                  <a:pt x="79" y="822"/>
                  <a:pt x="94" y="812"/>
                  <a:pt x="108" y="802"/>
                </a:cubicBezTo>
                <a:cubicBezTo>
                  <a:pt x="119" y="788"/>
                  <a:pt x="137" y="781"/>
                  <a:pt x="150" y="769"/>
                </a:cubicBezTo>
                <a:cubicBezTo>
                  <a:pt x="158" y="764"/>
                  <a:pt x="166" y="761"/>
                  <a:pt x="170" y="754"/>
                </a:cubicBezTo>
                <a:cubicBezTo>
                  <a:pt x="179" y="750"/>
                  <a:pt x="188" y="746"/>
                  <a:pt x="193" y="739"/>
                </a:cubicBezTo>
                <a:cubicBezTo>
                  <a:pt x="213" y="734"/>
                  <a:pt x="222" y="717"/>
                  <a:pt x="245" y="714"/>
                </a:cubicBezTo>
                <a:cubicBezTo>
                  <a:pt x="249" y="707"/>
                  <a:pt x="260" y="706"/>
                  <a:pt x="268" y="702"/>
                </a:cubicBezTo>
                <a:cubicBezTo>
                  <a:pt x="274" y="696"/>
                  <a:pt x="284" y="693"/>
                  <a:pt x="293" y="690"/>
                </a:cubicBezTo>
                <a:cubicBezTo>
                  <a:pt x="297" y="687"/>
                  <a:pt x="301" y="686"/>
                  <a:pt x="308" y="687"/>
                </a:cubicBezTo>
                <a:cubicBezTo>
                  <a:pt x="309" y="682"/>
                  <a:pt x="322" y="686"/>
                  <a:pt x="322" y="680"/>
                </a:cubicBezTo>
                <a:cubicBezTo>
                  <a:pt x="326" y="679"/>
                  <a:pt x="337" y="683"/>
                  <a:pt x="337" y="677"/>
                </a:cubicBezTo>
                <a:cubicBezTo>
                  <a:pt x="338" y="679"/>
                  <a:pt x="351" y="684"/>
                  <a:pt x="351" y="677"/>
                </a:cubicBezTo>
                <a:cubicBezTo>
                  <a:pt x="335" y="669"/>
                  <a:pt x="314" y="678"/>
                  <a:pt x="296" y="678"/>
                </a:cubicBezTo>
                <a:cubicBezTo>
                  <a:pt x="290" y="685"/>
                  <a:pt x="276" y="684"/>
                  <a:pt x="270" y="690"/>
                </a:cubicBezTo>
                <a:cubicBezTo>
                  <a:pt x="260" y="694"/>
                  <a:pt x="251" y="698"/>
                  <a:pt x="242" y="703"/>
                </a:cubicBezTo>
                <a:cubicBezTo>
                  <a:pt x="225" y="713"/>
                  <a:pt x="206" y="719"/>
                  <a:pt x="190" y="730"/>
                </a:cubicBezTo>
                <a:cubicBezTo>
                  <a:pt x="182" y="735"/>
                  <a:pt x="176" y="741"/>
                  <a:pt x="167" y="745"/>
                </a:cubicBezTo>
                <a:cubicBezTo>
                  <a:pt x="156" y="748"/>
                  <a:pt x="152" y="757"/>
                  <a:pt x="142" y="760"/>
                </a:cubicBezTo>
                <a:cubicBezTo>
                  <a:pt x="127" y="773"/>
                  <a:pt x="109" y="782"/>
                  <a:pt x="96" y="796"/>
                </a:cubicBezTo>
                <a:cubicBezTo>
                  <a:pt x="96" y="802"/>
                  <a:pt x="86" y="798"/>
                  <a:pt x="85" y="802"/>
                </a:cubicBezTo>
                <a:cubicBezTo>
                  <a:pt x="82" y="806"/>
                  <a:pt x="77" y="808"/>
                  <a:pt x="73" y="811"/>
                </a:cubicBezTo>
                <a:cubicBezTo>
                  <a:pt x="66" y="818"/>
                  <a:pt x="57" y="823"/>
                  <a:pt x="50" y="829"/>
                </a:cubicBezTo>
                <a:cubicBezTo>
                  <a:pt x="35" y="840"/>
                  <a:pt x="23" y="855"/>
                  <a:pt x="8" y="865"/>
                </a:cubicBezTo>
                <a:cubicBezTo>
                  <a:pt x="9" y="870"/>
                  <a:pt x="5" y="870"/>
                  <a:pt x="2" y="871"/>
                </a:cubicBezTo>
                <a:cubicBezTo>
                  <a:pt x="2" y="889"/>
                  <a:pt x="2" y="889"/>
                  <a:pt x="2" y="889"/>
                </a:cubicBezTo>
                <a:cubicBezTo>
                  <a:pt x="3" y="887"/>
                  <a:pt x="4" y="885"/>
                  <a:pt x="8" y="886"/>
                </a:cubicBezTo>
                <a:close/>
                <a:moveTo>
                  <a:pt x="120" y="1060"/>
                </a:moveTo>
                <a:cubicBezTo>
                  <a:pt x="123" y="1064"/>
                  <a:pt x="130" y="1064"/>
                  <a:pt x="135" y="1065"/>
                </a:cubicBezTo>
                <a:cubicBezTo>
                  <a:pt x="275" y="1075"/>
                  <a:pt x="299" y="1082"/>
                  <a:pt x="347" y="1071"/>
                </a:cubicBezTo>
                <a:cubicBezTo>
                  <a:pt x="396" y="1061"/>
                  <a:pt x="397" y="1055"/>
                  <a:pt x="404" y="1055"/>
                </a:cubicBezTo>
                <a:cubicBezTo>
                  <a:pt x="447" y="1036"/>
                  <a:pt x="454" y="1036"/>
                  <a:pt x="453" y="1028"/>
                </a:cubicBezTo>
                <a:cubicBezTo>
                  <a:pt x="372" y="1060"/>
                  <a:pt x="368" y="1059"/>
                  <a:pt x="367" y="1059"/>
                </a:cubicBezTo>
                <a:cubicBezTo>
                  <a:pt x="349" y="1064"/>
                  <a:pt x="346" y="1063"/>
                  <a:pt x="344" y="1066"/>
                </a:cubicBezTo>
                <a:cubicBezTo>
                  <a:pt x="215" y="1066"/>
                  <a:pt x="190" y="1061"/>
                  <a:pt x="161" y="1062"/>
                </a:cubicBezTo>
                <a:cubicBezTo>
                  <a:pt x="136" y="1046"/>
                  <a:pt x="121" y="1056"/>
                  <a:pt x="123" y="1048"/>
                </a:cubicBezTo>
                <a:cubicBezTo>
                  <a:pt x="91" y="1040"/>
                  <a:pt x="81" y="1045"/>
                  <a:pt x="76" y="1043"/>
                </a:cubicBezTo>
                <a:cubicBezTo>
                  <a:pt x="117" y="1049"/>
                  <a:pt x="127" y="1043"/>
                  <a:pt x="131" y="1045"/>
                </a:cubicBezTo>
                <a:cubicBezTo>
                  <a:pt x="210" y="1054"/>
                  <a:pt x="239" y="1054"/>
                  <a:pt x="268" y="1053"/>
                </a:cubicBezTo>
                <a:cubicBezTo>
                  <a:pt x="398" y="1031"/>
                  <a:pt x="398" y="1024"/>
                  <a:pt x="406" y="1026"/>
                </a:cubicBezTo>
                <a:cubicBezTo>
                  <a:pt x="470" y="995"/>
                  <a:pt x="483" y="993"/>
                  <a:pt x="487" y="984"/>
                </a:cubicBezTo>
                <a:cubicBezTo>
                  <a:pt x="411" y="1014"/>
                  <a:pt x="407" y="1015"/>
                  <a:pt x="406" y="1020"/>
                </a:cubicBezTo>
                <a:cubicBezTo>
                  <a:pt x="342" y="1033"/>
                  <a:pt x="339" y="1029"/>
                  <a:pt x="337" y="1034"/>
                </a:cubicBezTo>
                <a:cubicBezTo>
                  <a:pt x="281" y="1041"/>
                  <a:pt x="271" y="1041"/>
                  <a:pt x="262" y="1042"/>
                </a:cubicBezTo>
                <a:cubicBezTo>
                  <a:pt x="164" y="1039"/>
                  <a:pt x="156" y="1042"/>
                  <a:pt x="143" y="1036"/>
                </a:cubicBezTo>
                <a:cubicBezTo>
                  <a:pt x="109" y="1030"/>
                  <a:pt x="103" y="1032"/>
                  <a:pt x="102" y="1028"/>
                </a:cubicBezTo>
                <a:cubicBezTo>
                  <a:pt x="27" y="1013"/>
                  <a:pt x="18" y="1013"/>
                  <a:pt x="14" y="1007"/>
                </a:cubicBezTo>
                <a:cubicBezTo>
                  <a:pt x="201" y="1026"/>
                  <a:pt x="240" y="1025"/>
                  <a:pt x="279" y="1024"/>
                </a:cubicBezTo>
                <a:cubicBezTo>
                  <a:pt x="313" y="1016"/>
                  <a:pt x="321" y="1016"/>
                  <a:pt x="322" y="1020"/>
                </a:cubicBezTo>
                <a:cubicBezTo>
                  <a:pt x="426" y="991"/>
                  <a:pt x="430" y="984"/>
                  <a:pt x="440" y="985"/>
                </a:cubicBezTo>
                <a:cubicBezTo>
                  <a:pt x="391" y="990"/>
                  <a:pt x="379" y="999"/>
                  <a:pt x="359" y="1001"/>
                </a:cubicBezTo>
                <a:cubicBezTo>
                  <a:pt x="315" y="1013"/>
                  <a:pt x="304" y="1008"/>
                  <a:pt x="305" y="1014"/>
                </a:cubicBezTo>
                <a:cubicBezTo>
                  <a:pt x="170" y="1013"/>
                  <a:pt x="150" y="1016"/>
                  <a:pt x="139" y="1010"/>
                </a:cubicBezTo>
                <a:cubicBezTo>
                  <a:pt x="130" y="1003"/>
                  <a:pt x="158" y="1001"/>
                  <a:pt x="183" y="1003"/>
                </a:cubicBezTo>
                <a:cubicBezTo>
                  <a:pt x="214" y="1001"/>
                  <a:pt x="212" y="996"/>
                  <a:pt x="220" y="996"/>
                </a:cubicBezTo>
                <a:cubicBezTo>
                  <a:pt x="267" y="984"/>
                  <a:pt x="284" y="989"/>
                  <a:pt x="289" y="983"/>
                </a:cubicBezTo>
                <a:cubicBezTo>
                  <a:pt x="403" y="951"/>
                  <a:pt x="412" y="950"/>
                  <a:pt x="419" y="948"/>
                </a:cubicBezTo>
                <a:cubicBezTo>
                  <a:pt x="422" y="934"/>
                  <a:pt x="423" y="940"/>
                  <a:pt x="416" y="939"/>
                </a:cubicBezTo>
                <a:cubicBezTo>
                  <a:pt x="256" y="981"/>
                  <a:pt x="247" y="983"/>
                  <a:pt x="226" y="987"/>
                </a:cubicBezTo>
                <a:cubicBezTo>
                  <a:pt x="191" y="988"/>
                  <a:pt x="185" y="988"/>
                  <a:pt x="179" y="989"/>
                </a:cubicBezTo>
                <a:cubicBezTo>
                  <a:pt x="232" y="970"/>
                  <a:pt x="248" y="965"/>
                  <a:pt x="266" y="960"/>
                </a:cubicBezTo>
                <a:cubicBezTo>
                  <a:pt x="323" y="943"/>
                  <a:pt x="329" y="938"/>
                  <a:pt x="337" y="935"/>
                </a:cubicBezTo>
                <a:cubicBezTo>
                  <a:pt x="306" y="939"/>
                  <a:pt x="293" y="944"/>
                  <a:pt x="280" y="948"/>
                </a:cubicBezTo>
                <a:cubicBezTo>
                  <a:pt x="127" y="980"/>
                  <a:pt x="107" y="986"/>
                  <a:pt x="86" y="988"/>
                </a:cubicBezTo>
                <a:cubicBezTo>
                  <a:pt x="42" y="997"/>
                  <a:pt x="27" y="997"/>
                  <a:pt x="29" y="992"/>
                </a:cubicBezTo>
                <a:cubicBezTo>
                  <a:pt x="126" y="959"/>
                  <a:pt x="146" y="956"/>
                  <a:pt x="164" y="951"/>
                </a:cubicBezTo>
                <a:cubicBezTo>
                  <a:pt x="233" y="930"/>
                  <a:pt x="249" y="924"/>
                  <a:pt x="267" y="920"/>
                </a:cubicBezTo>
                <a:cubicBezTo>
                  <a:pt x="345" y="894"/>
                  <a:pt x="344" y="887"/>
                  <a:pt x="351" y="888"/>
                </a:cubicBezTo>
                <a:cubicBezTo>
                  <a:pt x="415" y="858"/>
                  <a:pt x="427" y="858"/>
                  <a:pt x="431" y="852"/>
                </a:cubicBezTo>
                <a:cubicBezTo>
                  <a:pt x="448" y="841"/>
                  <a:pt x="446" y="839"/>
                  <a:pt x="445" y="843"/>
                </a:cubicBezTo>
                <a:cubicBezTo>
                  <a:pt x="372" y="876"/>
                  <a:pt x="360" y="871"/>
                  <a:pt x="359" y="877"/>
                </a:cubicBezTo>
                <a:cubicBezTo>
                  <a:pt x="268" y="909"/>
                  <a:pt x="249" y="912"/>
                  <a:pt x="233" y="918"/>
                </a:cubicBezTo>
                <a:cubicBezTo>
                  <a:pt x="157" y="941"/>
                  <a:pt x="151" y="940"/>
                  <a:pt x="146" y="940"/>
                </a:cubicBezTo>
                <a:cubicBezTo>
                  <a:pt x="158" y="927"/>
                  <a:pt x="164" y="928"/>
                  <a:pt x="166" y="925"/>
                </a:cubicBezTo>
                <a:cubicBezTo>
                  <a:pt x="199" y="898"/>
                  <a:pt x="214" y="902"/>
                  <a:pt x="214" y="892"/>
                </a:cubicBezTo>
                <a:cubicBezTo>
                  <a:pt x="271" y="862"/>
                  <a:pt x="285" y="854"/>
                  <a:pt x="300" y="846"/>
                </a:cubicBezTo>
                <a:cubicBezTo>
                  <a:pt x="437" y="785"/>
                  <a:pt x="441" y="784"/>
                  <a:pt x="444" y="782"/>
                </a:cubicBezTo>
                <a:cubicBezTo>
                  <a:pt x="472" y="772"/>
                  <a:pt x="485" y="769"/>
                  <a:pt x="475" y="766"/>
                </a:cubicBezTo>
                <a:cubicBezTo>
                  <a:pt x="395" y="789"/>
                  <a:pt x="396" y="793"/>
                  <a:pt x="392" y="795"/>
                </a:cubicBezTo>
                <a:cubicBezTo>
                  <a:pt x="368" y="808"/>
                  <a:pt x="356" y="804"/>
                  <a:pt x="354" y="810"/>
                </a:cubicBezTo>
                <a:cubicBezTo>
                  <a:pt x="247" y="865"/>
                  <a:pt x="235" y="865"/>
                  <a:pt x="231" y="871"/>
                </a:cubicBezTo>
                <a:cubicBezTo>
                  <a:pt x="188" y="897"/>
                  <a:pt x="182" y="896"/>
                  <a:pt x="180" y="899"/>
                </a:cubicBezTo>
                <a:cubicBezTo>
                  <a:pt x="191" y="886"/>
                  <a:pt x="197" y="882"/>
                  <a:pt x="203" y="878"/>
                </a:cubicBezTo>
                <a:cubicBezTo>
                  <a:pt x="280" y="826"/>
                  <a:pt x="298" y="825"/>
                  <a:pt x="305" y="814"/>
                </a:cubicBezTo>
                <a:cubicBezTo>
                  <a:pt x="369" y="786"/>
                  <a:pt x="377" y="784"/>
                  <a:pt x="383" y="780"/>
                </a:cubicBezTo>
                <a:cubicBezTo>
                  <a:pt x="448" y="751"/>
                  <a:pt x="464" y="757"/>
                  <a:pt x="463" y="746"/>
                </a:cubicBezTo>
                <a:cubicBezTo>
                  <a:pt x="393" y="777"/>
                  <a:pt x="375" y="767"/>
                  <a:pt x="377" y="775"/>
                </a:cubicBezTo>
                <a:cubicBezTo>
                  <a:pt x="286" y="811"/>
                  <a:pt x="280" y="817"/>
                  <a:pt x="271" y="821"/>
                </a:cubicBezTo>
                <a:cubicBezTo>
                  <a:pt x="195" y="872"/>
                  <a:pt x="184" y="873"/>
                  <a:pt x="176" y="878"/>
                </a:cubicBezTo>
                <a:cubicBezTo>
                  <a:pt x="147" y="899"/>
                  <a:pt x="141" y="906"/>
                  <a:pt x="131" y="909"/>
                </a:cubicBezTo>
                <a:cubicBezTo>
                  <a:pt x="75" y="942"/>
                  <a:pt x="69" y="949"/>
                  <a:pt x="56" y="951"/>
                </a:cubicBezTo>
                <a:cubicBezTo>
                  <a:pt x="30" y="974"/>
                  <a:pt x="14" y="965"/>
                  <a:pt x="16" y="972"/>
                </a:cubicBezTo>
                <a:cubicBezTo>
                  <a:pt x="15" y="1020"/>
                  <a:pt x="22" y="1026"/>
                  <a:pt x="32" y="1027"/>
                </a:cubicBezTo>
                <a:cubicBezTo>
                  <a:pt x="2" y="1036"/>
                  <a:pt x="2" y="1036"/>
                  <a:pt x="2" y="1036"/>
                </a:cubicBezTo>
                <a:close/>
                <a:moveTo>
                  <a:pt x="160" y="905"/>
                </a:moveTo>
                <a:cubicBezTo>
                  <a:pt x="162" y="905"/>
                  <a:pt x="164" y="905"/>
                  <a:pt x="166" y="905"/>
                </a:cubicBezTo>
                <a:cubicBezTo>
                  <a:pt x="167" y="911"/>
                  <a:pt x="162" y="910"/>
                  <a:pt x="157" y="911"/>
                </a:cubicBezTo>
                <a:cubicBezTo>
                  <a:pt x="157" y="908"/>
                  <a:pt x="160" y="908"/>
                  <a:pt x="160" y="905"/>
                </a:cubicBezTo>
                <a:close/>
                <a:moveTo>
                  <a:pt x="128" y="926"/>
                </a:moveTo>
                <a:cubicBezTo>
                  <a:pt x="136" y="928"/>
                  <a:pt x="122" y="933"/>
                  <a:pt x="123" y="938"/>
                </a:cubicBezTo>
                <a:cubicBezTo>
                  <a:pt x="119" y="938"/>
                  <a:pt x="115" y="938"/>
                  <a:pt x="114" y="941"/>
                </a:cubicBezTo>
                <a:cubicBezTo>
                  <a:pt x="105" y="934"/>
                  <a:pt x="128" y="933"/>
                  <a:pt x="128" y="926"/>
                </a:cubicBezTo>
                <a:close/>
                <a:moveTo>
                  <a:pt x="2859" y="2158"/>
                </a:moveTo>
                <a:cubicBezTo>
                  <a:pt x="2857" y="2159"/>
                  <a:pt x="2856" y="2159"/>
                  <a:pt x="2854" y="2160"/>
                </a:cubicBezTo>
                <a:cubicBezTo>
                  <a:pt x="2877" y="2160"/>
                  <a:pt x="2877" y="2160"/>
                  <a:pt x="2877" y="2160"/>
                </a:cubicBezTo>
                <a:cubicBezTo>
                  <a:pt x="2879" y="2159"/>
                  <a:pt x="2881" y="2158"/>
                  <a:pt x="2882" y="2159"/>
                </a:cubicBezTo>
                <a:cubicBezTo>
                  <a:pt x="2882" y="2147"/>
                  <a:pt x="2882" y="2147"/>
                  <a:pt x="2882" y="2147"/>
                </a:cubicBezTo>
                <a:cubicBezTo>
                  <a:pt x="2880" y="2148"/>
                  <a:pt x="2878" y="2150"/>
                  <a:pt x="2875" y="2151"/>
                </a:cubicBezTo>
                <a:cubicBezTo>
                  <a:pt x="2870" y="2154"/>
                  <a:pt x="2864" y="2155"/>
                  <a:pt x="2859" y="2158"/>
                </a:cubicBezTo>
                <a:close/>
                <a:moveTo>
                  <a:pt x="2281" y="2042"/>
                </a:moveTo>
                <a:cubicBezTo>
                  <a:pt x="2282" y="2071"/>
                  <a:pt x="2273" y="2096"/>
                  <a:pt x="2277" y="2125"/>
                </a:cubicBezTo>
                <a:cubicBezTo>
                  <a:pt x="2273" y="2133"/>
                  <a:pt x="2270" y="2140"/>
                  <a:pt x="2269" y="2149"/>
                </a:cubicBezTo>
                <a:cubicBezTo>
                  <a:pt x="2263" y="2151"/>
                  <a:pt x="2270" y="2158"/>
                  <a:pt x="2265" y="2160"/>
                </a:cubicBezTo>
                <a:cubicBezTo>
                  <a:pt x="2280" y="2160"/>
                  <a:pt x="2280" y="2160"/>
                  <a:pt x="2280" y="2160"/>
                </a:cubicBezTo>
                <a:cubicBezTo>
                  <a:pt x="2279" y="2157"/>
                  <a:pt x="2278" y="2154"/>
                  <a:pt x="2277" y="2151"/>
                </a:cubicBezTo>
                <a:cubicBezTo>
                  <a:pt x="2286" y="2136"/>
                  <a:pt x="2279" y="2114"/>
                  <a:pt x="2286" y="2098"/>
                </a:cubicBezTo>
                <a:cubicBezTo>
                  <a:pt x="2281" y="2087"/>
                  <a:pt x="2290" y="2081"/>
                  <a:pt x="2285" y="2070"/>
                </a:cubicBezTo>
                <a:cubicBezTo>
                  <a:pt x="2287" y="2065"/>
                  <a:pt x="2287" y="2060"/>
                  <a:pt x="2288" y="2055"/>
                </a:cubicBezTo>
                <a:cubicBezTo>
                  <a:pt x="2284" y="2052"/>
                  <a:pt x="2290" y="2041"/>
                  <a:pt x="2281" y="2042"/>
                </a:cubicBezTo>
                <a:close/>
                <a:moveTo>
                  <a:pt x="2266" y="2037"/>
                </a:moveTo>
                <a:cubicBezTo>
                  <a:pt x="2265" y="2030"/>
                  <a:pt x="2264" y="2024"/>
                  <a:pt x="2266" y="2018"/>
                </a:cubicBezTo>
                <a:cubicBezTo>
                  <a:pt x="2268" y="2011"/>
                  <a:pt x="2266" y="2003"/>
                  <a:pt x="2269" y="1997"/>
                </a:cubicBezTo>
                <a:cubicBezTo>
                  <a:pt x="2269" y="1983"/>
                  <a:pt x="2269" y="1970"/>
                  <a:pt x="2268" y="1955"/>
                </a:cubicBezTo>
                <a:cubicBezTo>
                  <a:pt x="2263" y="1947"/>
                  <a:pt x="2270" y="1943"/>
                  <a:pt x="2264" y="1935"/>
                </a:cubicBezTo>
                <a:cubicBezTo>
                  <a:pt x="2268" y="1932"/>
                  <a:pt x="2262" y="1927"/>
                  <a:pt x="2265" y="1924"/>
                </a:cubicBezTo>
                <a:cubicBezTo>
                  <a:pt x="2263" y="1921"/>
                  <a:pt x="2262" y="1914"/>
                  <a:pt x="2258" y="1915"/>
                </a:cubicBezTo>
                <a:cubicBezTo>
                  <a:pt x="2259" y="1928"/>
                  <a:pt x="2262" y="1941"/>
                  <a:pt x="2260" y="1953"/>
                </a:cubicBezTo>
                <a:cubicBezTo>
                  <a:pt x="2262" y="1960"/>
                  <a:pt x="2262" y="1967"/>
                  <a:pt x="2260" y="1972"/>
                </a:cubicBezTo>
                <a:cubicBezTo>
                  <a:pt x="2262" y="1979"/>
                  <a:pt x="2262" y="1986"/>
                  <a:pt x="2260" y="1992"/>
                </a:cubicBezTo>
                <a:cubicBezTo>
                  <a:pt x="2261" y="2004"/>
                  <a:pt x="2260" y="2016"/>
                  <a:pt x="2258" y="2028"/>
                </a:cubicBezTo>
                <a:cubicBezTo>
                  <a:pt x="2251" y="2032"/>
                  <a:pt x="2259" y="2041"/>
                  <a:pt x="2254" y="2046"/>
                </a:cubicBezTo>
                <a:cubicBezTo>
                  <a:pt x="2251" y="2048"/>
                  <a:pt x="2251" y="2051"/>
                  <a:pt x="2251" y="2054"/>
                </a:cubicBezTo>
                <a:cubicBezTo>
                  <a:pt x="2255" y="2059"/>
                  <a:pt x="2250" y="2061"/>
                  <a:pt x="2250" y="2064"/>
                </a:cubicBezTo>
                <a:cubicBezTo>
                  <a:pt x="2244" y="2068"/>
                  <a:pt x="2251" y="2076"/>
                  <a:pt x="2245" y="2080"/>
                </a:cubicBezTo>
                <a:cubicBezTo>
                  <a:pt x="2247" y="2083"/>
                  <a:pt x="2246" y="2086"/>
                  <a:pt x="2246" y="2089"/>
                </a:cubicBezTo>
                <a:cubicBezTo>
                  <a:pt x="2241" y="2090"/>
                  <a:pt x="2243" y="2095"/>
                  <a:pt x="2241" y="2098"/>
                </a:cubicBezTo>
                <a:cubicBezTo>
                  <a:pt x="2239" y="2104"/>
                  <a:pt x="2241" y="2111"/>
                  <a:pt x="2237" y="2116"/>
                </a:cubicBezTo>
                <a:cubicBezTo>
                  <a:pt x="2235" y="2122"/>
                  <a:pt x="2233" y="2128"/>
                  <a:pt x="2233" y="2134"/>
                </a:cubicBezTo>
                <a:cubicBezTo>
                  <a:pt x="2229" y="2143"/>
                  <a:pt x="2225" y="2151"/>
                  <a:pt x="2221" y="2160"/>
                </a:cubicBezTo>
                <a:cubicBezTo>
                  <a:pt x="2245" y="2160"/>
                  <a:pt x="2245" y="2160"/>
                  <a:pt x="2245" y="2160"/>
                </a:cubicBezTo>
                <a:cubicBezTo>
                  <a:pt x="2245" y="2158"/>
                  <a:pt x="2246" y="2156"/>
                  <a:pt x="2246" y="2154"/>
                </a:cubicBezTo>
                <a:cubicBezTo>
                  <a:pt x="2254" y="2143"/>
                  <a:pt x="2255" y="2129"/>
                  <a:pt x="2256" y="2116"/>
                </a:cubicBezTo>
                <a:cubicBezTo>
                  <a:pt x="2264" y="2104"/>
                  <a:pt x="2259" y="2088"/>
                  <a:pt x="2266" y="2076"/>
                </a:cubicBezTo>
                <a:cubicBezTo>
                  <a:pt x="2263" y="2062"/>
                  <a:pt x="2260" y="2048"/>
                  <a:pt x="2266" y="2037"/>
                </a:cubicBezTo>
                <a:close/>
                <a:moveTo>
                  <a:pt x="2163" y="1971"/>
                </a:moveTo>
                <a:cubicBezTo>
                  <a:pt x="2157" y="1957"/>
                  <a:pt x="2162" y="1947"/>
                  <a:pt x="2160" y="1934"/>
                </a:cubicBezTo>
                <a:cubicBezTo>
                  <a:pt x="2157" y="1920"/>
                  <a:pt x="2157" y="1907"/>
                  <a:pt x="2157" y="1894"/>
                </a:cubicBezTo>
                <a:cubicBezTo>
                  <a:pt x="2155" y="1879"/>
                  <a:pt x="2153" y="1864"/>
                  <a:pt x="2150" y="1849"/>
                </a:cubicBezTo>
                <a:cubicBezTo>
                  <a:pt x="2147" y="1837"/>
                  <a:pt x="2144" y="1825"/>
                  <a:pt x="2139" y="1812"/>
                </a:cubicBezTo>
                <a:cubicBezTo>
                  <a:pt x="2135" y="1803"/>
                  <a:pt x="2131" y="1795"/>
                  <a:pt x="2126" y="1786"/>
                </a:cubicBezTo>
                <a:cubicBezTo>
                  <a:pt x="2113" y="1788"/>
                  <a:pt x="2135" y="1803"/>
                  <a:pt x="2128" y="1808"/>
                </a:cubicBezTo>
                <a:cubicBezTo>
                  <a:pt x="2137" y="1814"/>
                  <a:pt x="2133" y="1821"/>
                  <a:pt x="2139" y="1831"/>
                </a:cubicBezTo>
                <a:cubicBezTo>
                  <a:pt x="2139" y="1837"/>
                  <a:pt x="2140" y="1843"/>
                  <a:pt x="2141" y="1849"/>
                </a:cubicBezTo>
                <a:cubicBezTo>
                  <a:pt x="2141" y="1852"/>
                  <a:pt x="2142" y="1855"/>
                  <a:pt x="2143" y="1859"/>
                </a:cubicBezTo>
                <a:cubicBezTo>
                  <a:pt x="2147" y="1864"/>
                  <a:pt x="2141" y="1867"/>
                  <a:pt x="2146" y="1873"/>
                </a:cubicBezTo>
                <a:cubicBezTo>
                  <a:pt x="2138" y="1874"/>
                  <a:pt x="2154" y="1884"/>
                  <a:pt x="2146" y="1886"/>
                </a:cubicBezTo>
                <a:cubicBezTo>
                  <a:pt x="2147" y="1895"/>
                  <a:pt x="2148" y="1904"/>
                  <a:pt x="2150" y="1913"/>
                </a:cubicBezTo>
                <a:cubicBezTo>
                  <a:pt x="2151" y="1918"/>
                  <a:pt x="2149" y="1921"/>
                  <a:pt x="2150" y="1926"/>
                </a:cubicBezTo>
                <a:cubicBezTo>
                  <a:pt x="2147" y="1929"/>
                  <a:pt x="2154" y="1936"/>
                  <a:pt x="2150" y="1939"/>
                </a:cubicBezTo>
                <a:cubicBezTo>
                  <a:pt x="2154" y="1976"/>
                  <a:pt x="2153" y="2011"/>
                  <a:pt x="2150" y="2045"/>
                </a:cubicBezTo>
                <a:cubicBezTo>
                  <a:pt x="2144" y="2061"/>
                  <a:pt x="2145" y="2078"/>
                  <a:pt x="2138" y="2093"/>
                </a:cubicBezTo>
                <a:cubicBezTo>
                  <a:pt x="2141" y="2098"/>
                  <a:pt x="2133" y="2100"/>
                  <a:pt x="2138" y="2106"/>
                </a:cubicBezTo>
                <a:cubicBezTo>
                  <a:pt x="2137" y="2110"/>
                  <a:pt x="2136" y="2114"/>
                  <a:pt x="2134" y="2118"/>
                </a:cubicBezTo>
                <a:cubicBezTo>
                  <a:pt x="2132" y="2126"/>
                  <a:pt x="2133" y="2136"/>
                  <a:pt x="2128" y="2144"/>
                </a:cubicBezTo>
                <a:cubicBezTo>
                  <a:pt x="2127" y="2149"/>
                  <a:pt x="2126" y="2155"/>
                  <a:pt x="2124" y="2160"/>
                </a:cubicBezTo>
                <a:cubicBezTo>
                  <a:pt x="2136" y="2160"/>
                  <a:pt x="2136" y="2160"/>
                  <a:pt x="2136" y="2160"/>
                </a:cubicBezTo>
                <a:cubicBezTo>
                  <a:pt x="2137" y="2158"/>
                  <a:pt x="2138" y="2156"/>
                  <a:pt x="2139" y="2154"/>
                </a:cubicBezTo>
                <a:cubicBezTo>
                  <a:pt x="2139" y="2141"/>
                  <a:pt x="2144" y="2130"/>
                  <a:pt x="2147" y="2118"/>
                </a:cubicBezTo>
                <a:cubicBezTo>
                  <a:pt x="2149" y="2106"/>
                  <a:pt x="2148" y="2093"/>
                  <a:pt x="2153" y="2083"/>
                </a:cubicBezTo>
                <a:cubicBezTo>
                  <a:pt x="2156" y="2071"/>
                  <a:pt x="2156" y="2058"/>
                  <a:pt x="2161" y="2047"/>
                </a:cubicBezTo>
                <a:cubicBezTo>
                  <a:pt x="2160" y="2041"/>
                  <a:pt x="2162" y="2036"/>
                  <a:pt x="2162" y="2030"/>
                </a:cubicBezTo>
                <a:cubicBezTo>
                  <a:pt x="2165" y="2024"/>
                  <a:pt x="2161" y="2016"/>
                  <a:pt x="2162" y="2010"/>
                </a:cubicBezTo>
                <a:cubicBezTo>
                  <a:pt x="2166" y="1999"/>
                  <a:pt x="2162" y="1984"/>
                  <a:pt x="2163" y="1971"/>
                </a:cubicBezTo>
                <a:close/>
                <a:moveTo>
                  <a:pt x="2222" y="1981"/>
                </a:moveTo>
                <a:cubicBezTo>
                  <a:pt x="2224" y="1968"/>
                  <a:pt x="2226" y="1955"/>
                  <a:pt x="2225" y="1941"/>
                </a:cubicBezTo>
                <a:cubicBezTo>
                  <a:pt x="2224" y="1926"/>
                  <a:pt x="2229" y="1913"/>
                  <a:pt x="2223" y="1897"/>
                </a:cubicBezTo>
                <a:cubicBezTo>
                  <a:pt x="2225" y="1884"/>
                  <a:pt x="2218" y="1868"/>
                  <a:pt x="2218" y="1854"/>
                </a:cubicBezTo>
                <a:cubicBezTo>
                  <a:pt x="2217" y="1852"/>
                  <a:pt x="2217" y="1851"/>
                  <a:pt x="2217" y="1849"/>
                </a:cubicBezTo>
                <a:cubicBezTo>
                  <a:pt x="2216" y="1843"/>
                  <a:pt x="2219" y="1838"/>
                  <a:pt x="2213" y="1831"/>
                </a:cubicBezTo>
                <a:cubicBezTo>
                  <a:pt x="2217" y="1828"/>
                  <a:pt x="2212" y="1823"/>
                  <a:pt x="2210" y="1819"/>
                </a:cubicBezTo>
                <a:cubicBezTo>
                  <a:pt x="2214" y="1817"/>
                  <a:pt x="2210" y="1810"/>
                  <a:pt x="2207" y="1811"/>
                </a:cubicBezTo>
                <a:cubicBezTo>
                  <a:pt x="2209" y="1824"/>
                  <a:pt x="2211" y="1836"/>
                  <a:pt x="2213" y="1849"/>
                </a:cubicBezTo>
                <a:cubicBezTo>
                  <a:pt x="2214" y="1853"/>
                  <a:pt x="2214" y="1857"/>
                  <a:pt x="2215" y="1862"/>
                </a:cubicBezTo>
                <a:cubicBezTo>
                  <a:pt x="2209" y="1876"/>
                  <a:pt x="2223" y="1896"/>
                  <a:pt x="2216" y="1910"/>
                </a:cubicBezTo>
                <a:cubicBezTo>
                  <a:pt x="2220" y="1919"/>
                  <a:pt x="2214" y="1925"/>
                  <a:pt x="2219" y="1934"/>
                </a:cubicBezTo>
                <a:cubicBezTo>
                  <a:pt x="2217" y="1942"/>
                  <a:pt x="2215" y="1949"/>
                  <a:pt x="2217" y="1958"/>
                </a:cubicBezTo>
                <a:cubicBezTo>
                  <a:pt x="2219" y="1962"/>
                  <a:pt x="2212" y="1963"/>
                  <a:pt x="2216" y="1968"/>
                </a:cubicBezTo>
                <a:cubicBezTo>
                  <a:pt x="2211" y="1971"/>
                  <a:pt x="2218" y="1977"/>
                  <a:pt x="2212" y="1980"/>
                </a:cubicBezTo>
                <a:cubicBezTo>
                  <a:pt x="2216" y="1989"/>
                  <a:pt x="2207" y="1994"/>
                  <a:pt x="2214" y="2004"/>
                </a:cubicBezTo>
                <a:cubicBezTo>
                  <a:pt x="2205" y="2010"/>
                  <a:pt x="2207" y="2019"/>
                  <a:pt x="2206" y="2028"/>
                </a:cubicBezTo>
                <a:cubicBezTo>
                  <a:pt x="2206" y="2037"/>
                  <a:pt x="2199" y="2044"/>
                  <a:pt x="2200" y="2053"/>
                </a:cubicBezTo>
                <a:cubicBezTo>
                  <a:pt x="2200" y="2063"/>
                  <a:pt x="2194" y="2070"/>
                  <a:pt x="2197" y="2081"/>
                </a:cubicBezTo>
                <a:cubicBezTo>
                  <a:pt x="2188" y="2087"/>
                  <a:pt x="2191" y="2097"/>
                  <a:pt x="2186" y="2105"/>
                </a:cubicBezTo>
                <a:cubicBezTo>
                  <a:pt x="2184" y="2122"/>
                  <a:pt x="2174" y="2137"/>
                  <a:pt x="2168" y="2153"/>
                </a:cubicBezTo>
                <a:cubicBezTo>
                  <a:pt x="2166" y="2155"/>
                  <a:pt x="2165" y="2158"/>
                  <a:pt x="2164" y="2160"/>
                </a:cubicBezTo>
                <a:cubicBezTo>
                  <a:pt x="2176" y="2160"/>
                  <a:pt x="2176" y="2160"/>
                  <a:pt x="2176" y="2160"/>
                </a:cubicBezTo>
                <a:cubicBezTo>
                  <a:pt x="2180" y="2152"/>
                  <a:pt x="2184" y="2144"/>
                  <a:pt x="2189" y="2136"/>
                </a:cubicBezTo>
                <a:cubicBezTo>
                  <a:pt x="2196" y="2111"/>
                  <a:pt x="2201" y="2086"/>
                  <a:pt x="2210" y="2061"/>
                </a:cubicBezTo>
                <a:cubicBezTo>
                  <a:pt x="2214" y="2049"/>
                  <a:pt x="2211" y="2034"/>
                  <a:pt x="2217" y="2022"/>
                </a:cubicBezTo>
                <a:cubicBezTo>
                  <a:pt x="2217" y="2015"/>
                  <a:pt x="2219" y="2009"/>
                  <a:pt x="2219" y="2002"/>
                </a:cubicBezTo>
                <a:cubicBezTo>
                  <a:pt x="2223" y="1996"/>
                  <a:pt x="2220" y="1988"/>
                  <a:pt x="2222" y="1981"/>
                </a:cubicBezTo>
                <a:close/>
                <a:moveTo>
                  <a:pt x="2373" y="982"/>
                </a:moveTo>
                <a:cubicBezTo>
                  <a:pt x="2379" y="990"/>
                  <a:pt x="2390" y="991"/>
                  <a:pt x="2399" y="995"/>
                </a:cubicBezTo>
                <a:cubicBezTo>
                  <a:pt x="2455" y="1039"/>
                  <a:pt x="2465" y="1041"/>
                  <a:pt x="2470" y="1051"/>
                </a:cubicBezTo>
                <a:cubicBezTo>
                  <a:pt x="2504" y="1086"/>
                  <a:pt x="2511" y="1084"/>
                  <a:pt x="2510" y="1093"/>
                </a:cubicBezTo>
                <a:cubicBezTo>
                  <a:pt x="2550" y="1157"/>
                  <a:pt x="2543" y="1156"/>
                  <a:pt x="2537" y="1153"/>
                </a:cubicBezTo>
                <a:cubicBezTo>
                  <a:pt x="2512" y="1114"/>
                  <a:pt x="2509" y="1107"/>
                  <a:pt x="2499" y="1111"/>
                </a:cubicBezTo>
                <a:cubicBezTo>
                  <a:pt x="2515" y="1138"/>
                  <a:pt x="2515" y="1144"/>
                  <a:pt x="2516" y="1149"/>
                </a:cubicBezTo>
                <a:cubicBezTo>
                  <a:pt x="2441" y="1159"/>
                  <a:pt x="2455" y="1161"/>
                  <a:pt x="2473" y="1157"/>
                </a:cubicBezTo>
                <a:cubicBezTo>
                  <a:pt x="2491" y="1165"/>
                  <a:pt x="2496" y="1165"/>
                  <a:pt x="2497" y="1173"/>
                </a:cubicBezTo>
                <a:cubicBezTo>
                  <a:pt x="2529" y="1189"/>
                  <a:pt x="2539" y="1186"/>
                  <a:pt x="2542" y="1194"/>
                </a:cubicBezTo>
                <a:cubicBezTo>
                  <a:pt x="2610" y="1309"/>
                  <a:pt x="2609" y="1320"/>
                  <a:pt x="2620" y="1314"/>
                </a:cubicBezTo>
                <a:cubicBezTo>
                  <a:pt x="2623" y="1283"/>
                  <a:pt x="2627" y="1279"/>
                  <a:pt x="2622" y="1278"/>
                </a:cubicBezTo>
                <a:cubicBezTo>
                  <a:pt x="2615" y="1252"/>
                  <a:pt x="2615" y="1246"/>
                  <a:pt x="2614" y="1241"/>
                </a:cubicBezTo>
                <a:cubicBezTo>
                  <a:pt x="2612" y="1169"/>
                  <a:pt x="2607" y="1155"/>
                  <a:pt x="2613" y="1150"/>
                </a:cubicBezTo>
                <a:cubicBezTo>
                  <a:pt x="2635" y="1094"/>
                  <a:pt x="2646" y="1091"/>
                  <a:pt x="2644" y="1079"/>
                </a:cubicBezTo>
                <a:cubicBezTo>
                  <a:pt x="2614" y="1116"/>
                  <a:pt x="2607" y="1118"/>
                  <a:pt x="2609" y="1127"/>
                </a:cubicBezTo>
                <a:cubicBezTo>
                  <a:pt x="2592" y="1168"/>
                  <a:pt x="2599" y="1181"/>
                  <a:pt x="2591" y="1184"/>
                </a:cubicBezTo>
                <a:cubicBezTo>
                  <a:pt x="2582" y="1131"/>
                  <a:pt x="2586" y="1123"/>
                  <a:pt x="2585" y="1111"/>
                </a:cubicBezTo>
                <a:cubicBezTo>
                  <a:pt x="2594" y="1077"/>
                  <a:pt x="2593" y="1070"/>
                  <a:pt x="2593" y="1065"/>
                </a:cubicBezTo>
                <a:cubicBezTo>
                  <a:pt x="2609" y="1010"/>
                  <a:pt x="2608" y="995"/>
                  <a:pt x="2616" y="986"/>
                </a:cubicBezTo>
                <a:cubicBezTo>
                  <a:pt x="2647" y="911"/>
                  <a:pt x="2655" y="909"/>
                  <a:pt x="2655" y="902"/>
                </a:cubicBezTo>
                <a:cubicBezTo>
                  <a:pt x="2688" y="842"/>
                  <a:pt x="2698" y="834"/>
                  <a:pt x="2701" y="822"/>
                </a:cubicBezTo>
                <a:cubicBezTo>
                  <a:pt x="2726" y="779"/>
                  <a:pt x="2733" y="780"/>
                  <a:pt x="2730" y="774"/>
                </a:cubicBezTo>
                <a:cubicBezTo>
                  <a:pt x="2754" y="741"/>
                  <a:pt x="2751" y="732"/>
                  <a:pt x="2756" y="728"/>
                </a:cubicBezTo>
                <a:cubicBezTo>
                  <a:pt x="2769" y="708"/>
                  <a:pt x="2752" y="704"/>
                  <a:pt x="2757" y="716"/>
                </a:cubicBezTo>
                <a:cubicBezTo>
                  <a:pt x="2740" y="740"/>
                  <a:pt x="2738" y="746"/>
                  <a:pt x="2738" y="755"/>
                </a:cubicBezTo>
                <a:cubicBezTo>
                  <a:pt x="2694" y="813"/>
                  <a:pt x="2698" y="823"/>
                  <a:pt x="2691" y="827"/>
                </a:cubicBezTo>
                <a:cubicBezTo>
                  <a:pt x="2663" y="869"/>
                  <a:pt x="2658" y="875"/>
                  <a:pt x="2654" y="881"/>
                </a:cubicBezTo>
                <a:cubicBezTo>
                  <a:pt x="2644" y="903"/>
                  <a:pt x="2642" y="906"/>
                  <a:pt x="2639" y="908"/>
                </a:cubicBezTo>
                <a:cubicBezTo>
                  <a:pt x="2610" y="974"/>
                  <a:pt x="2603" y="987"/>
                  <a:pt x="2595" y="1000"/>
                </a:cubicBezTo>
                <a:cubicBezTo>
                  <a:pt x="2581" y="1076"/>
                  <a:pt x="2580" y="1081"/>
                  <a:pt x="2576" y="1083"/>
                </a:cubicBezTo>
                <a:cubicBezTo>
                  <a:pt x="2578" y="1039"/>
                  <a:pt x="2575" y="1027"/>
                  <a:pt x="2581" y="1020"/>
                </a:cubicBezTo>
                <a:cubicBezTo>
                  <a:pt x="2589" y="985"/>
                  <a:pt x="2593" y="982"/>
                  <a:pt x="2593" y="976"/>
                </a:cubicBezTo>
                <a:cubicBezTo>
                  <a:pt x="2608" y="929"/>
                  <a:pt x="2615" y="928"/>
                  <a:pt x="2615" y="922"/>
                </a:cubicBezTo>
                <a:cubicBezTo>
                  <a:pt x="2645" y="867"/>
                  <a:pt x="2659" y="853"/>
                  <a:pt x="2669" y="837"/>
                </a:cubicBezTo>
                <a:cubicBezTo>
                  <a:pt x="2691" y="814"/>
                  <a:pt x="2689" y="807"/>
                  <a:pt x="2695" y="805"/>
                </a:cubicBezTo>
                <a:cubicBezTo>
                  <a:pt x="2722" y="760"/>
                  <a:pt x="2731" y="754"/>
                  <a:pt x="2733" y="744"/>
                </a:cubicBezTo>
                <a:cubicBezTo>
                  <a:pt x="2777" y="664"/>
                  <a:pt x="2778" y="659"/>
                  <a:pt x="2780" y="655"/>
                </a:cubicBezTo>
                <a:cubicBezTo>
                  <a:pt x="2760" y="678"/>
                  <a:pt x="2758" y="691"/>
                  <a:pt x="2751" y="699"/>
                </a:cubicBezTo>
                <a:cubicBezTo>
                  <a:pt x="2734" y="736"/>
                  <a:pt x="2724" y="737"/>
                  <a:pt x="2727" y="745"/>
                </a:cubicBezTo>
                <a:cubicBezTo>
                  <a:pt x="2711" y="770"/>
                  <a:pt x="2709" y="771"/>
                  <a:pt x="2706" y="773"/>
                </a:cubicBezTo>
                <a:cubicBezTo>
                  <a:pt x="2684" y="808"/>
                  <a:pt x="2677" y="810"/>
                  <a:pt x="2673" y="815"/>
                </a:cubicBezTo>
                <a:cubicBezTo>
                  <a:pt x="2621" y="881"/>
                  <a:pt x="2626" y="890"/>
                  <a:pt x="2621" y="891"/>
                </a:cubicBezTo>
                <a:cubicBezTo>
                  <a:pt x="2598" y="929"/>
                  <a:pt x="2600" y="932"/>
                  <a:pt x="2600" y="934"/>
                </a:cubicBezTo>
                <a:cubicBezTo>
                  <a:pt x="2591" y="962"/>
                  <a:pt x="2587" y="963"/>
                  <a:pt x="2585" y="966"/>
                </a:cubicBezTo>
                <a:cubicBezTo>
                  <a:pt x="2568" y="1004"/>
                  <a:pt x="2579" y="1016"/>
                  <a:pt x="2568" y="1014"/>
                </a:cubicBezTo>
                <a:cubicBezTo>
                  <a:pt x="2559" y="1044"/>
                  <a:pt x="2559" y="1035"/>
                  <a:pt x="2556" y="1025"/>
                </a:cubicBezTo>
                <a:cubicBezTo>
                  <a:pt x="2579" y="948"/>
                  <a:pt x="2578" y="935"/>
                  <a:pt x="2587" y="927"/>
                </a:cubicBezTo>
                <a:cubicBezTo>
                  <a:pt x="2611" y="865"/>
                  <a:pt x="2616" y="858"/>
                  <a:pt x="2622" y="852"/>
                </a:cubicBezTo>
                <a:cubicBezTo>
                  <a:pt x="2639" y="814"/>
                  <a:pt x="2649" y="815"/>
                  <a:pt x="2645" y="806"/>
                </a:cubicBezTo>
                <a:cubicBezTo>
                  <a:pt x="2672" y="757"/>
                  <a:pt x="2680" y="758"/>
                  <a:pt x="2682" y="754"/>
                </a:cubicBezTo>
                <a:cubicBezTo>
                  <a:pt x="2712" y="708"/>
                  <a:pt x="2721" y="694"/>
                  <a:pt x="2732" y="682"/>
                </a:cubicBezTo>
                <a:cubicBezTo>
                  <a:pt x="2755" y="647"/>
                  <a:pt x="2754" y="640"/>
                  <a:pt x="2759" y="638"/>
                </a:cubicBezTo>
                <a:cubicBezTo>
                  <a:pt x="2824" y="509"/>
                  <a:pt x="2832" y="507"/>
                  <a:pt x="2835" y="502"/>
                </a:cubicBezTo>
                <a:cubicBezTo>
                  <a:pt x="2813" y="511"/>
                  <a:pt x="2815" y="528"/>
                  <a:pt x="2801" y="524"/>
                </a:cubicBezTo>
                <a:cubicBezTo>
                  <a:pt x="2775" y="561"/>
                  <a:pt x="2774" y="566"/>
                  <a:pt x="2769" y="568"/>
                </a:cubicBezTo>
                <a:cubicBezTo>
                  <a:pt x="2692" y="656"/>
                  <a:pt x="2693" y="663"/>
                  <a:pt x="2688" y="665"/>
                </a:cubicBezTo>
                <a:cubicBezTo>
                  <a:pt x="2678" y="681"/>
                  <a:pt x="2671" y="683"/>
                  <a:pt x="2668" y="686"/>
                </a:cubicBezTo>
                <a:cubicBezTo>
                  <a:pt x="2617" y="758"/>
                  <a:pt x="2607" y="774"/>
                  <a:pt x="2597" y="789"/>
                </a:cubicBezTo>
                <a:cubicBezTo>
                  <a:pt x="2582" y="814"/>
                  <a:pt x="2581" y="816"/>
                  <a:pt x="2582" y="819"/>
                </a:cubicBezTo>
                <a:cubicBezTo>
                  <a:pt x="2565" y="846"/>
                  <a:pt x="2564" y="857"/>
                  <a:pt x="2559" y="865"/>
                </a:cubicBezTo>
                <a:cubicBezTo>
                  <a:pt x="2548" y="877"/>
                  <a:pt x="2552" y="870"/>
                  <a:pt x="2552" y="860"/>
                </a:cubicBezTo>
                <a:cubicBezTo>
                  <a:pt x="2565" y="832"/>
                  <a:pt x="2565" y="824"/>
                  <a:pt x="2571" y="821"/>
                </a:cubicBezTo>
                <a:cubicBezTo>
                  <a:pt x="2587" y="791"/>
                  <a:pt x="2592" y="779"/>
                  <a:pt x="2599" y="768"/>
                </a:cubicBezTo>
                <a:cubicBezTo>
                  <a:pt x="2621" y="729"/>
                  <a:pt x="2624" y="724"/>
                  <a:pt x="2627" y="718"/>
                </a:cubicBezTo>
                <a:cubicBezTo>
                  <a:pt x="2657" y="683"/>
                  <a:pt x="2649" y="669"/>
                  <a:pt x="2659" y="667"/>
                </a:cubicBezTo>
                <a:cubicBezTo>
                  <a:pt x="2686" y="609"/>
                  <a:pt x="2689" y="602"/>
                  <a:pt x="2695" y="598"/>
                </a:cubicBezTo>
                <a:cubicBezTo>
                  <a:pt x="2743" y="482"/>
                  <a:pt x="2750" y="479"/>
                  <a:pt x="2749" y="472"/>
                </a:cubicBezTo>
                <a:cubicBezTo>
                  <a:pt x="2767" y="433"/>
                  <a:pt x="2762" y="426"/>
                  <a:pt x="2766" y="424"/>
                </a:cubicBezTo>
                <a:cubicBezTo>
                  <a:pt x="2774" y="386"/>
                  <a:pt x="2783" y="384"/>
                  <a:pt x="2780" y="374"/>
                </a:cubicBezTo>
                <a:cubicBezTo>
                  <a:pt x="2795" y="330"/>
                  <a:pt x="2789" y="318"/>
                  <a:pt x="2795" y="315"/>
                </a:cubicBezTo>
                <a:cubicBezTo>
                  <a:pt x="2798" y="244"/>
                  <a:pt x="2796" y="243"/>
                  <a:pt x="2792" y="244"/>
                </a:cubicBezTo>
                <a:cubicBezTo>
                  <a:pt x="2787" y="225"/>
                  <a:pt x="2786" y="231"/>
                  <a:pt x="2784" y="234"/>
                </a:cubicBezTo>
                <a:cubicBezTo>
                  <a:pt x="2785" y="280"/>
                  <a:pt x="2785" y="290"/>
                  <a:pt x="2782" y="297"/>
                </a:cubicBezTo>
                <a:cubicBezTo>
                  <a:pt x="2767" y="353"/>
                  <a:pt x="2761" y="359"/>
                  <a:pt x="2761" y="369"/>
                </a:cubicBezTo>
                <a:cubicBezTo>
                  <a:pt x="2738" y="420"/>
                  <a:pt x="2740" y="431"/>
                  <a:pt x="2733" y="437"/>
                </a:cubicBezTo>
                <a:cubicBezTo>
                  <a:pt x="2723" y="477"/>
                  <a:pt x="2714" y="475"/>
                  <a:pt x="2716" y="482"/>
                </a:cubicBezTo>
                <a:cubicBezTo>
                  <a:pt x="2696" y="532"/>
                  <a:pt x="2695" y="537"/>
                  <a:pt x="2692" y="540"/>
                </a:cubicBezTo>
                <a:cubicBezTo>
                  <a:pt x="2676" y="561"/>
                  <a:pt x="2681" y="569"/>
                  <a:pt x="2674" y="570"/>
                </a:cubicBezTo>
                <a:cubicBezTo>
                  <a:pt x="2653" y="604"/>
                  <a:pt x="2656" y="612"/>
                  <a:pt x="2651" y="613"/>
                </a:cubicBezTo>
                <a:cubicBezTo>
                  <a:pt x="2635" y="649"/>
                  <a:pt x="2626" y="661"/>
                  <a:pt x="2622" y="675"/>
                </a:cubicBezTo>
                <a:cubicBezTo>
                  <a:pt x="2604" y="697"/>
                  <a:pt x="2606" y="707"/>
                  <a:pt x="2599" y="712"/>
                </a:cubicBezTo>
                <a:cubicBezTo>
                  <a:pt x="2580" y="733"/>
                  <a:pt x="2586" y="746"/>
                  <a:pt x="2577" y="749"/>
                </a:cubicBezTo>
                <a:cubicBezTo>
                  <a:pt x="2545" y="813"/>
                  <a:pt x="2545" y="822"/>
                  <a:pt x="2543" y="830"/>
                </a:cubicBezTo>
                <a:cubicBezTo>
                  <a:pt x="2512" y="921"/>
                  <a:pt x="2510" y="929"/>
                  <a:pt x="2505" y="935"/>
                </a:cubicBezTo>
                <a:cubicBezTo>
                  <a:pt x="2486" y="944"/>
                  <a:pt x="2501" y="940"/>
                  <a:pt x="2498" y="930"/>
                </a:cubicBezTo>
                <a:cubicBezTo>
                  <a:pt x="2544" y="763"/>
                  <a:pt x="2545" y="752"/>
                  <a:pt x="2549" y="743"/>
                </a:cubicBezTo>
                <a:cubicBezTo>
                  <a:pt x="2569" y="690"/>
                  <a:pt x="2579" y="690"/>
                  <a:pt x="2576" y="681"/>
                </a:cubicBezTo>
                <a:cubicBezTo>
                  <a:pt x="2637" y="580"/>
                  <a:pt x="2647" y="561"/>
                  <a:pt x="2657" y="541"/>
                </a:cubicBezTo>
                <a:cubicBezTo>
                  <a:pt x="2688" y="479"/>
                  <a:pt x="2687" y="471"/>
                  <a:pt x="2689" y="466"/>
                </a:cubicBezTo>
                <a:cubicBezTo>
                  <a:pt x="2699" y="430"/>
                  <a:pt x="2714" y="424"/>
                  <a:pt x="2704" y="422"/>
                </a:cubicBezTo>
                <a:cubicBezTo>
                  <a:pt x="2685" y="463"/>
                  <a:pt x="2682" y="474"/>
                  <a:pt x="2675" y="484"/>
                </a:cubicBezTo>
                <a:cubicBezTo>
                  <a:pt x="2655" y="540"/>
                  <a:pt x="2643" y="539"/>
                  <a:pt x="2646" y="549"/>
                </a:cubicBezTo>
                <a:cubicBezTo>
                  <a:pt x="2609" y="601"/>
                  <a:pt x="2607" y="608"/>
                  <a:pt x="2600" y="611"/>
                </a:cubicBezTo>
                <a:cubicBezTo>
                  <a:pt x="2568" y="670"/>
                  <a:pt x="2569" y="678"/>
                  <a:pt x="2561" y="681"/>
                </a:cubicBezTo>
                <a:cubicBezTo>
                  <a:pt x="2572" y="650"/>
                  <a:pt x="2574" y="647"/>
                  <a:pt x="2577" y="645"/>
                </a:cubicBezTo>
                <a:cubicBezTo>
                  <a:pt x="2610" y="566"/>
                  <a:pt x="2616" y="561"/>
                  <a:pt x="2618" y="554"/>
                </a:cubicBezTo>
                <a:cubicBezTo>
                  <a:pt x="2630" y="530"/>
                  <a:pt x="2637" y="528"/>
                  <a:pt x="2638" y="521"/>
                </a:cubicBezTo>
                <a:cubicBezTo>
                  <a:pt x="2648" y="495"/>
                  <a:pt x="2659" y="494"/>
                  <a:pt x="2657" y="484"/>
                </a:cubicBezTo>
                <a:cubicBezTo>
                  <a:pt x="2694" y="429"/>
                  <a:pt x="2697" y="423"/>
                  <a:pt x="2700" y="417"/>
                </a:cubicBezTo>
                <a:cubicBezTo>
                  <a:pt x="2710" y="407"/>
                  <a:pt x="2705" y="418"/>
                  <a:pt x="2712" y="417"/>
                </a:cubicBezTo>
                <a:cubicBezTo>
                  <a:pt x="2716" y="392"/>
                  <a:pt x="2719" y="391"/>
                  <a:pt x="2717" y="387"/>
                </a:cubicBezTo>
                <a:cubicBezTo>
                  <a:pt x="2762" y="293"/>
                  <a:pt x="2772" y="286"/>
                  <a:pt x="2771" y="272"/>
                </a:cubicBezTo>
                <a:cubicBezTo>
                  <a:pt x="2753" y="298"/>
                  <a:pt x="2758" y="307"/>
                  <a:pt x="2752" y="309"/>
                </a:cubicBezTo>
                <a:cubicBezTo>
                  <a:pt x="2732" y="362"/>
                  <a:pt x="2720" y="366"/>
                  <a:pt x="2719" y="377"/>
                </a:cubicBezTo>
                <a:cubicBezTo>
                  <a:pt x="2690" y="416"/>
                  <a:pt x="2692" y="421"/>
                  <a:pt x="2689" y="422"/>
                </a:cubicBezTo>
                <a:cubicBezTo>
                  <a:pt x="2675" y="446"/>
                  <a:pt x="2667" y="448"/>
                  <a:pt x="2666" y="453"/>
                </a:cubicBezTo>
                <a:cubicBezTo>
                  <a:pt x="2645" y="497"/>
                  <a:pt x="2640" y="497"/>
                  <a:pt x="2640" y="500"/>
                </a:cubicBezTo>
                <a:cubicBezTo>
                  <a:pt x="2618" y="540"/>
                  <a:pt x="2611" y="542"/>
                  <a:pt x="2611" y="550"/>
                </a:cubicBezTo>
                <a:cubicBezTo>
                  <a:pt x="2599" y="571"/>
                  <a:pt x="2597" y="573"/>
                  <a:pt x="2593" y="574"/>
                </a:cubicBezTo>
                <a:cubicBezTo>
                  <a:pt x="2580" y="618"/>
                  <a:pt x="2567" y="624"/>
                  <a:pt x="2567" y="639"/>
                </a:cubicBezTo>
                <a:cubicBezTo>
                  <a:pt x="2543" y="697"/>
                  <a:pt x="2536" y="699"/>
                  <a:pt x="2536" y="707"/>
                </a:cubicBezTo>
                <a:cubicBezTo>
                  <a:pt x="2504" y="791"/>
                  <a:pt x="2503" y="805"/>
                  <a:pt x="2496" y="815"/>
                </a:cubicBezTo>
                <a:cubicBezTo>
                  <a:pt x="2480" y="865"/>
                  <a:pt x="2480" y="880"/>
                  <a:pt x="2480" y="896"/>
                </a:cubicBezTo>
                <a:cubicBezTo>
                  <a:pt x="2501" y="855"/>
                  <a:pt x="2496" y="846"/>
                  <a:pt x="2502" y="844"/>
                </a:cubicBezTo>
                <a:cubicBezTo>
                  <a:pt x="2510" y="806"/>
                  <a:pt x="2517" y="799"/>
                  <a:pt x="2514" y="785"/>
                </a:cubicBezTo>
                <a:cubicBezTo>
                  <a:pt x="2550" y="703"/>
                  <a:pt x="2549" y="696"/>
                  <a:pt x="2554" y="694"/>
                </a:cubicBezTo>
                <a:cubicBezTo>
                  <a:pt x="2555" y="687"/>
                  <a:pt x="2566" y="700"/>
                  <a:pt x="2555" y="697"/>
                </a:cubicBezTo>
                <a:cubicBezTo>
                  <a:pt x="2535" y="738"/>
                  <a:pt x="2539" y="751"/>
                  <a:pt x="2531" y="755"/>
                </a:cubicBezTo>
                <a:cubicBezTo>
                  <a:pt x="2519" y="782"/>
                  <a:pt x="2525" y="790"/>
                  <a:pt x="2521" y="793"/>
                </a:cubicBezTo>
                <a:cubicBezTo>
                  <a:pt x="2506" y="832"/>
                  <a:pt x="2511" y="840"/>
                  <a:pt x="2507" y="843"/>
                </a:cubicBezTo>
                <a:cubicBezTo>
                  <a:pt x="2504" y="876"/>
                  <a:pt x="2500" y="879"/>
                  <a:pt x="2501" y="885"/>
                </a:cubicBezTo>
                <a:cubicBezTo>
                  <a:pt x="2491" y="916"/>
                  <a:pt x="2493" y="927"/>
                  <a:pt x="2487" y="933"/>
                </a:cubicBezTo>
                <a:cubicBezTo>
                  <a:pt x="2470" y="884"/>
                  <a:pt x="2478" y="885"/>
                  <a:pt x="2473" y="876"/>
                </a:cubicBezTo>
                <a:cubicBezTo>
                  <a:pt x="2472" y="830"/>
                  <a:pt x="2471" y="822"/>
                  <a:pt x="2469" y="815"/>
                </a:cubicBezTo>
                <a:cubicBezTo>
                  <a:pt x="2474" y="777"/>
                  <a:pt x="2478" y="763"/>
                  <a:pt x="2481" y="753"/>
                </a:cubicBezTo>
                <a:cubicBezTo>
                  <a:pt x="2491" y="726"/>
                  <a:pt x="2486" y="717"/>
                  <a:pt x="2491" y="716"/>
                </a:cubicBezTo>
                <a:cubicBezTo>
                  <a:pt x="2517" y="642"/>
                  <a:pt x="2512" y="634"/>
                  <a:pt x="2519" y="634"/>
                </a:cubicBezTo>
                <a:cubicBezTo>
                  <a:pt x="2530" y="609"/>
                  <a:pt x="2524" y="600"/>
                  <a:pt x="2529" y="599"/>
                </a:cubicBezTo>
                <a:cubicBezTo>
                  <a:pt x="2548" y="573"/>
                  <a:pt x="2545" y="562"/>
                  <a:pt x="2550" y="556"/>
                </a:cubicBezTo>
                <a:cubicBezTo>
                  <a:pt x="2576" y="507"/>
                  <a:pt x="2578" y="498"/>
                  <a:pt x="2585" y="493"/>
                </a:cubicBezTo>
                <a:cubicBezTo>
                  <a:pt x="2606" y="458"/>
                  <a:pt x="2608" y="454"/>
                  <a:pt x="2609" y="450"/>
                </a:cubicBezTo>
                <a:cubicBezTo>
                  <a:pt x="2651" y="384"/>
                  <a:pt x="2655" y="377"/>
                  <a:pt x="2661" y="371"/>
                </a:cubicBezTo>
                <a:cubicBezTo>
                  <a:pt x="2682" y="339"/>
                  <a:pt x="2685" y="335"/>
                  <a:pt x="2686" y="331"/>
                </a:cubicBezTo>
                <a:cubicBezTo>
                  <a:pt x="2744" y="235"/>
                  <a:pt x="2746" y="218"/>
                  <a:pt x="2758" y="207"/>
                </a:cubicBezTo>
                <a:cubicBezTo>
                  <a:pt x="2770" y="168"/>
                  <a:pt x="2785" y="173"/>
                  <a:pt x="2779" y="164"/>
                </a:cubicBezTo>
                <a:cubicBezTo>
                  <a:pt x="2796" y="136"/>
                  <a:pt x="2800" y="129"/>
                  <a:pt x="2806" y="123"/>
                </a:cubicBezTo>
                <a:cubicBezTo>
                  <a:pt x="2828" y="48"/>
                  <a:pt x="2840" y="39"/>
                  <a:pt x="2836" y="20"/>
                </a:cubicBezTo>
                <a:cubicBezTo>
                  <a:pt x="2834" y="5"/>
                  <a:pt x="2831" y="10"/>
                  <a:pt x="2829" y="15"/>
                </a:cubicBezTo>
                <a:cubicBezTo>
                  <a:pt x="2809" y="39"/>
                  <a:pt x="2815" y="47"/>
                  <a:pt x="2809" y="49"/>
                </a:cubicBezTo>
                <a:cubicBezTo>
                  <a:pt x="2772" y="83"/>
                  <a:pt x="2778" y="97"/>
                  <a:pt x="2769" y="101"/>
                </a:cubicBezTo>
                <a:cubicBezTo>
                  <a:pt x="2709" y="177"/>
                  <a:pt x="2696" y="189"/>
                  <a:pt x="2683" y="201"/>
                </a:cubicBezTo>
                <a:cubicBezTo>
                  <a:pt x="2648" y="253"/>
                  <a:pt x="2640" y="258"/>
                  <a:pt x="2634" y="264"/>
                </a:cubicBezTo>
                <a:cubicBezTo>
                  <a:pt x="2614" y="294"/>
                  <a:pt x="2609" y="301"/>
                  <a:pt x="2601" y="307"/>
                </a:cubicBezTo>
                <a:cubicBezTo>
                  <a:pt x="2584" y="332"/>
                  <a:pt x="2582" y="336"/>
                  <a:pt x="2581" y="340"/>
                </a:cubicBezTo>
                <a:cubicBezTo>
                  <a:pt x="2548" y="375"/>
                  <a:pt x="2553" y="389"/>
                  <a:pt x="2541" y="392"/>
                </a:cubicBezTo>
                <a:cubicBezTo>
                  <a:pt x="2493" y="467"/>
                  <a:pt x="2494" y="478"/>
                  <a:pt x="2489" y="486"/>
                </a:cubicBezTo>
                <a:cubicBezTo>
                  <a:pt x="2442" y="623"/>
                  <a:pt x="2440" y="632"/>
                  <a:pt x="2437" y="641"/>
                </a:cubicBezTo>
                <a:cubicBezTo>
                  <a:pt x="2428" y="687"/>
                  <a:pt x="2423" y="690"/>
                  <a:pt x="2425" y="697"/>
                </a:cubicBezTo>
                <a:cubicBezTo>
                  <a:pt x="2413" y="699"/>
                  <a:pt x="2411" y="700"/>
                  <a:pt x="2411" y="700"/>
                </a:cubicBezTo>
                <a:cubicBezTo>
                  <a:pt x="2415" y="682"/>
                  <a:pt x="2411" y="668"/>
                  <a:pt x="2411" y="658"/>
                </a:cubicBezTo>
                <a:cubicBezTo>
                  <a:pt x="2429" y="595"/>
                  <a:pt x="2427" y="588"/>
                  <a:pt x="2425" y="581"/>
                </a:cubicBezTo>
                <a:cubicBezTo>
                  <a:pt x="2437" y="526"/>
                  <a:pt x="2449" y="523"/>
                  <a:pt x="2446" y="509"/>
                </a:cubicBezTo>
                <a:cubicBezTo>
                  <a:pt x="2465" y="464"/>
                  <a:pt x="2470" y="461"/>
                  <a:pt x="2468" y="454"/>
                </a:cubicBezTo>
                <a:cubicBezTo>
                  <a:pt x="2513" y="375"/>
                  <a:pt x="2523" y="367"/>
                  <a:pt x="2531" y="356"/>
                </a:cubicBezTo>
                <a:cubicBezTo>
                  <a:pt x="2557" y="322"/>
                  <a:pt x="2557" y="317"/>
                  <a:pt x="2559" y="321"/>
                </a:cubicBezTo>
                <a:cubicBezTo>
                  <a:pt x="2585" y="285"/>
                  <a:pt x="2597" y="276"/>
                  <a:pt x="2604" y="264"/>
                </a:cubicBezTo>
                <a:cubicBezTo>
                  <a:pt x="2667" y="195"/>
                  <a:pt x="2677" y="185"/>
                  <a:pt x="2684" y="175"/>
                </a:cubicBezTo>
                <a:cubicBezTo>
                  <a:pt x="2698" y="155"/>
                  <a:pt x="2706" y="157"/>
                  <a:pt x="2706" y="152"/>
                </a:cubicBezTo>
                <a:cubicBezTo>
                  <a:pt x="2764" y="76"/>
                  <a:pt x="2774" y="75"/>
                  <a:pt x="2771" y="65"/>
                </a:cubicBezTo>
                <a:cubicBezTo>
                  <a:pt x="2810" y="10"/>
                  <a:pt x="2814" y="6"/>
                  <a:pt x="2817" y="1"/>
                </a:cubicBezTo>
                <a:cubicBezTo>
                  <a:pt x="2744" y="55"/>
                  <a:pt x="2742" y="65"/>
                  <a:pt x="2734" y="70"/>
                </a:cubicBezTo>
                <a:cubicBezTo>
                  <a:pt x="2717" y="82"/>
                  <a:pt x="2720" y="87"/>
                  <a:pt x="2717" y="88"/>
                </a:cubicBezTo>
                <a:cubicBezTo>
                  <a:pt x="2680" y="135"/>
                  <a:pt x="2670" y="133"/>
                  <a:pt x="2671" y="139"/>
                </a:cubicBezTo>
                <a:cubicBezTo>
                  <a:pt x="2633" y="177"/>
                  <a:pt x="2634" y="189"/>
                  <a:pt x="2622" y="193"/>
                </a:cubicBezTo>
                <a:cubicBezTo>
                  <a:pt x="2607" y="211"/>
                  <a:pt x="2609" y="215"/>
                  <a:pt x="2606" y="217"/>
                </a:cubicBezTo>
                <a:cubicBezTo>
                  <a:pt x="2570" y="246"/>
                  <a:pt x="2573" y="262"/>
                  <a:pt x="2557" y="265"/>
                </a:cubicBezTo>
                <a:cubicBezTo>
                  <a:pt x="2526" y="311"/>
                  <a:pt x="2518" y="313"/>
                  <a:pt x="2518" y="320"/>
                </a:cubicBezTo>
                <a:cubicBezTo>
                  <a:pt x="2491" y="355"/>
                  <a:pt x="2486" y="366"/>
                  <a:pt x="2479" y="375"/>
                </a:cubicBezTo>
                <a:cubicBezTo>
                  <a:pt x="2446" y="422"/>
                  <a:pt x="2446" y="430"/>
                  <a:pt x="2440" y="433"/>
                </a:cubicBezTo>
                <a:cubicBezTo>
                  <a:pt x="2425" y="467"/>
                  <a:pt x="2425" y="481"/>
                  <a:pt x="2421" y="473"/>
                </a:cubicBezTo>
                <a:cubicBezTo>
                  <a:pt x="2444" y="421"/>
                  <a:pt x="2445" y="415"/>
                  <a:pt x="2443" y="406"/>
                </a:cubicBezTo>
                <a:cubicBezTo>
                  <a:pt x="2477" y="339"/>
                  <a:pt x="2476" y="332"/>
                  <a:pt x="2483" y="336"/>
                </a:cubicBezTo>
                <a:cubicBezTo>
                  <a:pt x="2500" y="303"/>
                  <a:pt x="2506" y="300"/>
                  <a:pt x="2510" y="295"/>
                </a:cubicBezTo>
                <a:cubicBezTo>
                  <a:pt x="2536" y="254"/>
                  <a:pt x="2548" y="249"/>
                  <a:pt x="2551" y="237"/>
                </a:cubicBezTo>
                <a:cubicBezTo>
                  <a:pt x="2586" y="188"/>
                  <a:pt x="2592" y="185"/>
                  <a:pt x="2596" y="180"/>
                </a:cubicBezTo>
                <a:cubicBezTo>
                  <a:pt x="2631" y="132"/>
                  <a:pt x="2632" y="126"/>
                  <a:pt x="2641" y="124"/>
                </a:cubicBezTo>
                <a:cubicBezTo>
                  <a:pt x="2670" y="85"/>
                  <a:pt x="2679" y="77"/>
                  <a:pt x="2686" y="68"/>
                </a:cubicBezTo>
                <a:cubicBezTo>
                  <a:pt x="2720" y="27"/>
                  <a:pt x="2728" y="13"/>
                  <a:pt x="2738" y="1"/>
                </a:cubicBezTo>
                <a:cubicBezTo>
                  <a:pt x="2707" y="15"/>
                  <a:pt x="2712" y="24"/>
                  <a:pt x="2707" y="25"/>
                </a:cubicBezTo>
                <a:cubicBezTo>
                  <a:pt x="2656" y="91"/>
                  <a:pt x="2636" y="99"/>
                  <a:pt x="2631" y="117"/>
                </a:cubicBezTo>
                <a:cubicBezTo>
                  <a:pt x="2595" y="168"/>
                  <a:pt x="2587" y="173"/>
                  <a:pt x="2581" y="180"/>
                </a:cubicBezTo>
                <a:cubicBezTo>
                  <a:pt x="2570" y="197"/>
                  <a:pt x="2569" y="202"/>
                  <a:pt x="2567" y="198"/>
                </a:cubicBezTo>
                <a:cubicBezTo>
                  <a:pt x="2659" y="58"/>
                  <a:pt x="2669" y="36"/>
                  <a:pt x="2685" y="18"/>
                </a:cubicBezTo>
                <a:cubicBezTo>
                  <a:pt x="2680" y="1"/>
                  <a:pt x="2680" y="1"/>
                  <a:pt x="2680" y="1"/>
                </a:cubicBezTo>
                <a:cubicBezTo>
                  <a:pt x="2656" y="28"/>
                  <a:pt x="2662" y="37"/>
                  <a:pt x="2656" y="38"/>
                </a:cubicBezTo>
                <a:cubicBezTo>
                  <a:pt x="2626" y="90"/>
                  <a:pt x="2624" y="100"/>
                  <a:pt x="2617" y="105"/>
                </a:cubicBezTo>
                <a:cubicBezTo>
                  <a:pt x="2586" y="154"/>
                  <a:pt x="2581" y="157"/>
                  <a:pt x="2577" y="160"/>
                </a:cubicBezTo>
                <a:cubicBezTo>
                  <a:pt x="2558" y="193"/>
                  <a:pt x="2555" y="198"/>
                  <a:pt x="2550" y="201"/>
                </a:cubicBezTo>
                <a:cubicBezTo>
                  <a:pt x="2519" y="246"/>
                  <a:pt x="2517" y="252"/>
                  <a:pt x="2514" y="256"/>
                </a:cubicBezTo>
                <a:cubicBezTo>
                  <a:pt x="2488" y="289"/>
                  <a:pt x="2482" y="298"/>
                  <a:pt x="2480" y="310"/>
                </a:cubicBezTo>
                <a:cubicBezTo>
                  <a:pt x="2454" y="355"/>
                  <a:pt x="2453" y="357"/>
                  <a:pt x="2452" y="360"/>
                </a:cubicBezTo>
                <a:cubicBezTo>
                  <a:pt x="2463" y="311"/>
                  <a:pt x="2464" y="305"/>
                  <a:pt x="2463" y="299"/>
                </a:cubicBezTo>
                <a:cubicBezTo>
                  <a:pt x="2488" y="253"/>
                  <a:pt x="2491" y="247"/>
                  <a:pt x="2496" y="242"/>
                </a:cubicBezTo>
                <a:cubicBezTo>
                  <a:pt x="2522" y="199"/>
                  <a:pt x="2522" y="191"/>
                  <a:pt x="2526" y="185"/>
                </a:cubicBezTo>
                <a:cubicBezTo>
                  <a:pt x="2560" y="128"/>
                  <a:pt x="2562" y="125"/>
                  <a:pt x="2567" y="124"/>
                </a:cubicBezTo>
                <a:cubicBezTo>
                  <a:pt x="2588" y="84"/>
                  <a:pt x="2599" y="74"/>
                  <a:pt x="2605" y="60"/>
                </a:cubicBezTo>
                <a:cubicBezTo>
                  <a:pt x="2631" y="12"/>
                  <a:pt x="2635" y="11"/>
                  <a:pt x="2635" y="7"/>
                </a:cubicBezTo>
                <a:cubicBezTo>
                  <a:pt x="2623" y="17"/>
                  <a:pt x="2608" y="25"/>
                  <a:pt x="2607" y="42"/>
                </a:cubicBezTo>
                <a:cubicBezTo>
                  <a:pt x="2589" y="66"/>
                  <a:pt x="2582" y="71"/>
                  <a:pt x="2582" y="80"/>
                </a:cubicBezTo>
                <a:cubicBezTo>
                  <a:pt x="2544" y="140"/>
                  <a:pt x="2542" y="143"/>
                  <a:pt x="2539" y="145"/>
                </a:cubicBezTo>
                <a:cubicBezTo>
                  <a:pt x="2521" y="179"/>
                  <a:pt x="2515" y="179"/>
                  <a:pt x="2514" y="182"/>
                </a:cubicBezTo>
                <a:cubicBezTo>
                  <a:pt x="2496" y="221"/>
                  <a:pt x="2487" y="224"/>
                  <a:pt x="2489" y="234"/>
                </a:cubicBezTo>
                <a:cubicBezTo>
                  <a:pt x="2464" y="289"/>
                  <a:pt x="2454" y="288"/>
                  <a:pt x="2456" y="294"/>
                </a:cubicBezTo>
                <a:cubicBezTo>
                  <a:pt x="2439" y="339"/>
                  <a:pt x="2439" y="349"/>
                  <a:pt x="2437" y="357"/>
                </a:cubicBezTo>
                <a:cubicBezTo>
                  <a:pt x="2410" y="436"/>
                  <a:pt x="2409" y="440"/>
                  <a:pt x="2410" y="445"/>
                </a:cubicBezTo>
                <a:cubicBezTo>
                  <a:pt x="2399" y="473"/>
                  <a:pt x="2405" y="481"/>
                  <a:pt x="2400" y="483"/>
                </a:cubicBezTo>
                <a:cubicBezTo>
                  <a:pt x="2394" y="520"/>
                  <a:pt x="2385" y="524"/>
                  <a:pt x="2390" y="538"/>
                </a:cubicBezTo>
                <a:cubicBezTo>
                  <a:pt x="2378" y="556"/>
                  <a:pt x="2378" y="552"/>
                  <a:pt x="2375" y="553"/>
                </a:cubicBezTo>
                <a:cubicBezTo>
                  <a:pt x="2347" y="465"/>
                  <a:pt x="2356" y="442"/>
                  <a:pt x="2349" y="437"/>
                </a:cubicBezTo>
                <a:cubicBezTo>
                  <a:pt x="2363" y="353"/>
                  <a:pt x="2357" y="339"/>
                  <a:pt x="2360" y="331"/>
                </a:cubicBezTo>
                <a:cubicBezTo>
                  <a:pt x="2371" y="269"/>
                  <a:pt x="2368" y="258"/>
                  <a:pt x="2374" y="252"/>
                </a:cubicBezTo>
                <a:cubicBezTo>
                  <a:pt x="2404" y="173"/>
                  <a:pt x="2405" y="164"/>
                  <a:pt x="2411" y="158"/>
                </a:cubicBezTo>
                <a:cubicBezTo>
                  <a:pt x="2433" y="104"/>
                  <a:pt x="2431" y="93"/>
                  <a:pt x="2439" y="88"/>
                </a:cubicBezTo>
                <a:cubicBezTo>
                  <a:pt x="2454" y="64"/>
                  <a:pt x="2449" y="55"/>
                  <a:pt x="2452" y="52"/>
                </a:cubicBezTo>
                <a:cubicBezTo>
                  <a:pt x="2469" y="12"/>
                  <a:pt x="2473" y="7"/>
                  <a:pt x="2475" y="1"/>
                </a:cubicBezTo>
                <a:cubicBezTo>
                  <a:pt x="2455" y="26"/>
                  <a:pt x="2446" y="35"/>
                  <a:pt x="2445" y="48"/>
                </a:cubicBezTo>
                <a:cubicBezTo>
                  <a:pt x="2423" y="82"/>
                  <a:pt x="2426" y="90"/>
                  <a:pt x="2422" y="94"/>
                </a:cubicBezTo>
                <a:cubicBezTo>
                  <a:pt x="2409" y="132"/>
                  <a:pt x="2404" y="136"/>
                  <a:pt x="2406" y="145"/>
                </a:cubicBezTo>
                <a:cubicBezTo>
                  <a:pt x="2386" y="196"/>
                  <a:pt x="2384" y="198"/>
                  <a:pt x="2381" y="200"/>
                </a:cubicBezTo>
                <a:cubicBezTo>
                  <a:pt x="2400" y="115"/>
                  <a:pt x="2409" y="113"/>
                  <a:pt x="2406" y="103"/>
                </a:cubicBezTo>
                <a:cubicBezTo>
                  <a:pt x="2420" y="55"/>
                  <a:pt x="2420" y="47"/>
                  <a:pt x="2423" y="41"/>
                </a:cubicBezTo>
                <a:cubicBezTo>
                  <a:pt x="2432" y="14"/>
                  <a:pt x="2432" y="6"/>
                  <a:pt x="2435" y="1"/>
                </a:cubicBezTo>
                <a:cubicBezTo>
                  <a:pt x="2411" y="32"/>
                  <a:pt x="2415" y="48"/>
                  <a:pt x="2406" y="56"/>
                </a:cubicBezTo>
                <a:cubicBezTo>
                  <a:pt x="2380" y="139"/>
                  <a:pt x="2379" y="152"/>
                  <a:pt x="2377" y="165"/>
                </a:cubicBezTo>
                <a:cubicBezTo>
                  <a:pt x="2373" y="198"/>
                  <a:pt x="2362" y="206"/>
                  <a:pt x="2366" y="212"/>
                </a:cubicBezTo>
                <a:cubicBezTo>
                  <a:pt x="2350" y="253"/>
                  <a:pt x="2359" y="266"/>
                  <a:pt x="2351" y="268"/>
                </a:cubicBezTo>
                <a:cubicBezTo>
                  <a:pt x="2354" y="217"/>
                  <a:pt x="2354" y="212"/>
                  <a:pt x="2352" y="203"/>
                </a:cubicBezTo>
                <a:cubicBezTo>
                  <a:pt x="2363" y="162"/>
                  <a:pt x="2363" y="149"/>
                  <a:pt x="2369" y="140"/>
                </a:cubicBezTo>
                <a:cubicBezTo>
                  <a:pt x="2385" y="84"/>
                  <a:pt x="2377" y="72"/>
                  <a:pt x="2385" y="69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366" y="90"/>
                  <a:pt x="2365" y="107"/>
                  <a:pt x="2360" y="121"/>
                </a:cubicBezTo>
                <a:cubicBezTo>
                  <a:pt x="2340" y="203"/>
                  <a:pt x="2342" y="242"/>
                  <a:pt x="2338" y="277"/>
                </a:cubicBezTo>
                <a:cubicBezTo>
                  <a:pt x="2334" y="339"/>
                  <a:pt x="2347" y="354"/>
                  <a:pt x="2335" y="354"/>
                </a:cubicBezTo>
                <a:cubicBezTo>
                  <a:pt x="2320" y="214"/>
                  <a:pt x="2323" y="210"/>
                  <a:pt x="2323" y="203"/>
                </a:cubicBezTo>
                <a:cubicBezTo>
                  <a:pt x="2331" y="116"/>
                  <a:pt x="2328" y="100"/>
                  <a:pt x="2336" y="91"/>
                </a:cubicBezTo>
                <a:cubicBezTo>
                  <a:pt x="2346" y="20"/>
                  <a:pt x="2349" y="11"/>
                  <a:pt x="2350" y="1"/>
                </a:cubicBezTo>
                <a:cubicBezTo>
                  <a:pt x="2335" y="6"/>
                  <a:pt x="2340" y="13"/>
                  <a:pt x="2335" y="14"/>
                </a:cubicBezTo>
                <a:cubicBezTo>
                  <a:pt x="2326" y="57"/>
                  <a:pt x="2322" y="69"/>
                  <a:pt x="2323" y="84"/>
                </a:cubicBezTo>
                <a:cubicBezTo>
                  <a:pt x="2320" y="22"/>
                  <a:pt x="2318" y="11"/>
                  <a:pt x="2321" y="5"/>
                </a:cubicBezTo>
                <a:cubicBezTo>
                  <a:pt x="2310" y="6"/>
                  <a:pt x="2310" y="12"/>
                  <a:pt x="2309" y="16"/>
                </a:cubicBezTo>
                <a:cubicBezTo>
                  <a:pt x="2303" y="36"/>
                  <a:pt x="2299" y="24"/>
                  <a:pt x="2303" y="17"/>
                </a:cubicBezTo>
                <a:cubicBezTo>
                  <a:pt x="2291" y="5"/>
                  <a:pt x="2289" y="10"/>
                  <a:pt x="2291" y="17"/>
                </a:cubicBezTo>
                <a:cubicBezTo>
                  <a:pt x="2288" y="49"/>
                  <a:pt x="2286" y="58"/>
                  <a:pt x="2290" y="70"/>
                </a:cubicBezTo>
                <a:cubicBezTo>
                  <a:pt x="2284" y="84"/>
                  <a:pt x="2281" y="71"/>
                  <a:pt x="2279" y="58"/>
                </a:cubicBezTo>
                <a:cubicBezTo>
                  <a:pt x="2281" y="11"/>
                  <a:pt x="2280" y="6"/>
                  <a:pt x="2280" y="1"/>
                </a:cubicBezTo>
                <a:cubicBezTo>
                  <a:pt x="2270" y="73"/>
                  <a:pt x="2270" y="78"/>
                  <a:pt x="2269" y="81"/>
                </a:cubicBezTo>
                <a:cubicBezTo>
                  <a:pt x="2273" y="111"/>
                  <a:pt x="2280" y="120"/>
                  <a:pt x="2274" y="121"/>
                </a:cubicBezTo>
                <a:cubicBezTo>
                  <a:pt x="2243" y="31"/>
                  <a:pt x="2245" y="24"/>
                  <a:pt x="2237" y="10"/>
                </a:cubicBezTo>
                <a:cubicBezTo>
                  <a:pt x="2225" y="2"/>
                  <a:pt x="2228" y="0"/>
                  <a:pt x="2224" y="7"/>
                </a:cubicBezTo>
                <a:cubicBezTo>
                  <a:pt x="2245" y="72"/>
                  <a:pt x="2257" y="98"/>
                  <a:pt x="2266" y="128"/>
                </a:cubicBezTo>
                <a:cubicBezTo>
                  <a:pt x="2290" y="228"/>
                  <a:pt x="2290" y="233"/>
                  <a:pt x="2288" y="236"/>
                </a:cubicBezTo>
                <a:cubicBezTo>
                  <a:pt x="2304" y="286"/>
                  <a:pt x="2308" y="306"/>
                  <a:pt x="2312" y="326"/>
                </a:cubicBezTo>
                <a:cubicBezTo>
                  <a:pt x="2306" y="350"/>
                  <a:pt x="2298" y="341"/>
                  <a:pt x="2302" y="334"/>
                </a:cubicBezTo>
                <a:cubicBezTo>
                  <a:pt x="2269" y="216"/>
                  <a:pt x="2259" y="206"/>
                  <a:pt x="2257" y="183"/>
                </a:cubicBezTo>
                <a:cubicBezTo>
                  <a:pt x="2234" y="140"/>
                  <a:pt x="2232" y="132"/>
                  <a:pt x="2228" y="127"/>
                </a:cubicBezTo>
                <a:cubicBezTo>
                  <a:pt x="2197" y="62"/>
                  <a:pt x="2192" y="58"/>
                  <a:pt x="2189" y="52"/>
                </a:cubicBezTo>
                <a:cubicBezTo>
                  <a:pt x="2150" y="1"/>
                  <a:pt x="2150" y="1"/>
                  <a:pt x="2150" y="1"/>
                </a:cubicBezTo>
                <a:cubicBezTo>
                  <a:pt x="2167" y="28"/>
                  <a:pt x="2167" y="32"/>
                  <a:pt x="2170" y="32"/>
                </a:cubicBezTo>
                <a:cubicBezTo>
                  <a:pt x="2181" y="73"/>
                  <a:pt x="2194" y="76"/>
                  <a:pt x="2197" y="92"/>
                </a:cubicBezTo>
                <a:cubicBezTo>
                  <a:pt x="2230" y="145"/>
                  <a:pt x="2229" y="158"/>
                  <a:pt x="2235" y="161"/>
                </a:cubicBezTo>
                <a:cubicBezTo>
                  <a:pt x="2280" y="284"/>
                  <a:pt x="2281" y="292"/>
                  <a:pt x="2283" y="299"/>
                </a:cubicBezTo>
                <a:cubicBezTo>
                  <a:pt x="2280" y="295"/>
                  <a:pt x="2270" y="302"/>
                  <a:pt x="2270" y="293"/>
                </a:cubicBezTo>
                <a:cubicBezTo>
                  <a:pt x="2257" y="245"/>
                  <a:pt x="2256" y="240"/>
                  <a:pt x="2255" y="234"/>
                </a:cubicBezTo>
                <a:cubicBezTo>
                  <a:pt x="2226" y="167"/>
                  <a:pt x="2227" y="161"/>
                  <a:pt x="2223" y="161"/>
                </a:cubicBezTo>
                <a:cubicBezTo>
                  <a:pt x="2192" y="94"/>
                  <a:pt x="2184" y="84"/>
                  <a:pt x="2178" y="69"/>
                </a:cubicBezTo>
                <a:cubicBezTo>
                  <a:pt x="2156" y="44"/>
                  <a:pt x="2157" y="35"/>
                  <a:pt x="2153" y="36"/>
                </a:cubicBezTo>
                <a:cubicBezTo>
                  <a:pt x="2114" y="1"/>
                  <a:pt x="2114" y="1"/>
                  <a:pt x="2114" y="1"/>
                </a:cubicBezTo>
                <a:cubicBezTo>
                  <a:pt x="2130" y="21"/>
                  <a:pt x="2133" y="23"/>
                  <a:pt x="2134" y="28"/>
                </a:cubicBezTo>
                <a:cubicBezTo>
                  <a:pt x="2176" y="82"/>
                  <a:pt x="2178" y="91"/>
                  <a:pt x="2183" y="95"/>
                </a:cubicBezTo>
                <a:cubicBezTo>
                  <a:pt x="2229" y="181"/>
                  <a:pt x="2238" y="215"/>
                  <a:pt x="2251" y="244"/>
                </a:cubicBezTo>
                <a:cubicBezTo>
                  <a:pt x="2252" y="262"/>
                  <a:pt x="2236" y="257"/>
                  <a:pt x="2232" y="236"/>
                </a:cubicBezTo>
                <a:cubicBezTo>
                  <a:pt x="2208" y="214"/>
                  <a:pt x="2207" y="207"/>
                  <a:pt x="2200" y="210"/>
                </a:cubicBezTo>
                <a:cubicBezTo>
                  <a:pt x="2152" y="144"/>
                  <a:pt x="2149" y="139"/>
                  <a:pt x="2146" y="132"/>
                </a:cubicBezTo>
                <a:cubicBezTo>
                  <a:pt x="2103" y="81"/>
                  <a:pt x="2101" y="77"/>
                  <a:pt x="2101" y="70"/>
                </a:cubicBezTo>
                <a:cubicBezTo>
                  <a:pt x="2077" y="45"/>
                  <a:pt x="2077" y="40"/>
                  <a:pt x="2074" y="40"/>
                </a:cubicBezTo>
                <a:cubicBezTo>
                  <a:pt x="2057" y="10"/>
                  <a:pt x="2052" y="7"/>
                  <a:pt x="2049" y="1"/>
                </a:cubicBezTo>
                <a:cubicBezTo>
                  <a:pt x="2052" y="19"/>
                  <a:pt x="2059" y="37"/>
                  <a:pt x="2070" y="49"/>
                </a:cubicBezTo>
                <a:cubicBezTo>
                  <a:pt x="2103" y="94"/>
                  <a:pt x="2108" y="100"/>
                  <a:pt x="2112" y="109"/>
                </a:cubicBezTo>
                <a:cubicBezTo>
                  <a:pt x="2118" y="120"/>
                  <a:pt x="2112" y="113"/>
                  <a:pt x="2105" y="107"/>
                </a:cubicBezTo>
                <a:cubicBezTo>
                  <a:pt x="2062" y="59"/>
                  <a:pt x="2054" y="54"/>
                  <a:pt x="2046" y="48"/>
                </a:cubicBezTo>
                <a:cubicBezTo>
                  <a:pt x="1986" y="1"/>
                  <a:pt x="1986" y="1"/>
                  <a:pt x="1986" y="1"/>
                </a:cubicBezTo>
                <a:cubicBezTo>
                  <a:pt x="2063" y="74"/>
                  <a:pt x="2064" y="82"/>
                  <a:pt x="2068" y="85"/>
                </a:cubicBezTo>
                <a:cubicBezTo>
                  <a:pt x="2121" y="136"/>
                  <a:pt x="2134" y="157"/>
                  <a:pt x="2153" y="169"/>
                </a:cubicBezTo>
                <a:cubicBezTo>
                  <a:pt x="2231" y="257"/>
                  <a:pt x="2233" y="269"/>
                  <a:pt x="2239" y="273"/>
                </a:cubicBezTo>
                <a:cubicBezTo>
                  <a:pt x="2273" y="325"/>
                  <a:pt x="2274" y="320"/>
                  <a:pt x="2276" y="324"/>
                </a:cubicBezTo>
                <a:cubicBezTo>
                  <a:pt x="2294" y="363"/>
                  <a:pt x="2304" y="358"/>
                  <a:pt x="2303" y="369"/>
                </a:cubicBezTo>
                <a:cubicBezTo>
                  <a:pt x="2287" y="355"/>
                  <a:pt x="2280" y="357"/>
                  <a:pt x="2281" y="347"/>
                </a:cubicBezTo>
                <a:cubicBezTo>
                  <a:pt x="2269" y="332"/>
                  <a:pt x="2266" y="332"/>
                  <a:pt x="2265" y="330"/>
                </a:cubicBezTo>
                <a:cubicBezTo>
                  <a:pt x="2234" y="295"/>
                  <a:pt x="2230" y="287"/>
                  <a:pt x="2226" y="278"/>
                </a:cubicBezTo>
                <a:cubicBezTo>
                  <a:pt x="2149" y="198"/>
                  <a:pt x="2139" y="191"/>
                  <a:pt x="2129" y="182"/>
                </a:cubicBezTo>
                <a:cubicBezTo>
                  <a:pt x="2082" y="145"/>
                  <a:pt x="2068" y="122"/>
                  <a:pt x="2047" y="110"/>
                </a:cubicBezTo>
                <a:cubicBezTo>
                  <a:pt x="2011" y="75"/>
                  <a:pt x="2000" y="69"/>
                  <a:pt x="1992" y="59"/>
                </a:cubicBezTo>
                <a:cubicBezTo>
                  <a:pt x="1974" y="46"/>
                  <a:pt x="1971" y="40"/>
                  <a:pt x="1967" y="35"/>
                </a:cubicBezTo>
                <a:cubicBezTo>
                  <a:pt x="1938" y="6"/>
                  <a:pt x="1936" y="3"/>
                  <a:pt x="1934" y="1"/>
                </a:cubicBezTo>
                <a:cubicBezTo>
                  <a:pt x="1928" y="10"/>
                  <a:pt x="1937" y="17"/>
                  <a:pt x="1944" y="27"/>
                </a:cubicBezTo>
                <a:cubicBezTo>
                  <a:pt x="2033" y="111"/>
                  <a:pt x="2041" y="120"/>
                  <a:pt x="2050" y="127"/>
                </a:cubicBezTo>
                <a:cubicBezTo>
                  <a:pt x="2070" y="143"/>
                  <a:pt x="2072" y="150"/>
                  <a:pt x="2079" y="151"/>
                </a:cubicBezTo>
                <a:cubicBezTo>
                  <a:pt x="2122" y="194"/>
                  <a:pt x="2128" y="196"/>
                  <a:pt x="2133" y="199"/>
                </a:cubicBezTo>
                <a:cubicBezTo>
                  <a:pt x="2195" y="257"/>
                  <a:pt x="2197" y="274"/>
                  <a:pt x="2210" y="276"/>
                </a:cubicBezTo>
                <a:cubicBezTo>
                  <a:pt x="2224" y="301"/>
                  <a:pt x="2231" y="297"/>
                  <a:pt x="2231" y="304"/>
                </a:cubicBezTo>
                <a:cubicBezTo>
                  <a:pt x="2270" y="352"/>
                  <a:pt x="2274" y="357"/>
                  <a:pt x="2276" y="366"/>
                </a:cubicBezTo>
                <a:cubicBezTo>
                  <a:pt x="2303" y="409"/>
                  <a:pt x="2317" y="413"/>
                  <a:pt x="2315" y="429"/>
                </a:cubicBezTo>
                <a:cubicBezTo>
                  <a:pt x="2330" y="444"/>
                  <a:pt x="2336" y="461"/>
                  <a:pt x="2331" y="464"/>
                </a:cubicBezTo>
                <a:cubicBezTo>
                  <a:pt x="2306" y="425"/>
                  <a:pt x="2305" y="417"/>
                  <a:pt x="2298" y="418"/>
                </a:cubicBezTo>
                <a:cubicBezTo>
                  <a:pt x="2272" y="393"/>
                  <a:pt x="2271" y="389"/>
                  <a:pt x="2271" y="385"/>
                </a:cubicBezTo>
                <a:cubicBezTo>
                  <a:pt x="2232" y="349"/>
                  <a:pt x="2223" y="342"/>
                  <a:pt x="2218" y="330"/>
                </a:cubicBezTo>
                <a:cubicBezTo>
                  <a:pt x="2135" y="264"/>
                  <a:pt x="2134" y="254"/>
                  <a:pt x="2128" y="251"/>
                </a:cubicBezTo>
                <a:cubicBezTo>
                  <a:pt x="2084" y="208"/>
                  <a:pt x="2074" y="213"/>
                  <a:pt x="2072" y="206"/>
                </a:cubicBezTo>
                <a:cubicBezTo>
                  <a:pt x="2039" y="182"/>
                  <a:pt x="2034" y="170"/>
                  <a:pt x="2023" y="168"/>
                </a:cubicBezTo>
                <a:cubicBezTo>
                  <a:pt x="1977" y="118"/>
                  <a:pt x="1967" y="123"/>
                  <a:pt x="1968" y="114"/>
                </a:cubicBezTo>
                <a:cubicBezTo>
                  <a:pt x="1930" y="77"/>
                  <a:pt x="1925" y="77"/>
                  <a:pt x="1921" y="73"/>
                </a:cubicBezTo>
                <a:cubicBezTo>
                  <a:pt x="1915" y="66"/>
                  <a:pt x="1915" y="71"/>
                  <a:pt x="1918" y="71"/>
                </a:cubicBezTo>
                <a:cubicBezTo>
                  <a:pt x="1948" y="98"/>
                  <a:pt x="1940" y="104"/>
                  <a:pt x="1946" y="110"/>
                </a:cubicBezTo>
                <a:cubicBezTo>
                  <a:pt x="2006" y="162"/>
                  <a:pt x="2013" y="170"/>
                  <a:pt x="2022" y="177"/>
                </a:cubicBezTo>
                <a:cubicBezTo>
                  <a:pt x="2051" y="206"/>
                  <a:pt x="2056" y="209"/>
                  <a:pt x="2061" y="211"/>
                </a:cubicBezTo>
                <a:cubicBezTo>
                  <a:pt x="2091" y="237"/>
                  <a:pt x="2099" y="235"/>
                  <a:pt x="2103" y="241"/>
                </a:cubicBezTo>
                <a:cubicBezTo>
                  <a:pt x="2126" y="264"/>
                  <a:pt x="2129" y="266"/>
                  <a:pt x="2129" y="271"/>
                </a:cubicBezTo>
                <a:cubicBezTo>
                  <a:pt x="2165" y="305"/>
                  <a:pt x="2175" y="302"/>
                  <a:pt x="2176" y="312"/>
                </a:cubicBezTo>
                <a:cubicBezTo>
                  <a:pt x="2210" y="348"/>
                  <a:pt x="2219" y="346"/>
                  <a:pt x="2220" y="356"/>
                </a:cubicBezTo>
                <a:cubicBezTo>
                  <a:pt x="2266" y="405"/>
                  <a:pt x="2273" y="401"/>
                  <a:pt x="2272" y="408"/>
                </a:cubicBezTo>
                <a:cubicBezTo>
                  <a:pt x="2299" y="429"/>
                  <a:pt x="2298" y="438"/>
                  <a:pt x="2302" y="438"/>
                </a:cubicBezTo>
                <a:cubicBezTo>
                  <a:pt x="2332" y="495"/>
                  <a:pt x="2338" y="495"/>
                  <a:pt x="2339" y="504"/>
                </a:cubicBezTo>
                <a:cubicBezTo>
                  <a:pt x="2361" y="570"/>
                  <a:pt x="2362" y="577"/>
                  <a:pt x="2367" y="584"/>
                </a:cubicBezTo>
                <a:cubicBezTo>
                  <a:pt x="2375" y="624"/>
                  <a:pt x="2378" y="623"/>
                  <a:pt x="2380" y="638"/>
                </a:cubicBezTo>
                <a:cubicBezTo>
                  <a:pt x="2358" y="602"/>
                  <a:pt x="2346" y="596"/>
                  <a:pt x="2342" y="577"/>
                </a:cubicBezTo>
                <a:cubicBezTo>
                  <a:pt x="2306" y="532"/>
                  <a:pt x="2296" y="522"/>
                  <a:pt x="2287" y="511"/>
                </a:cubicBezTo>
                <a:cubicBezTo>
                  <a:pt x="2218" y="422"/>
                  <a:pt x="2212" y="419"/>
                  <a:pt x="2208" y="412"/>
                </a:cubicBezTo>
                <a:cubicBezTo>
                  <a:pt x="2191" y="388"/>
                  <a:pt x="2184" y="386"/>
                  <a:pt x="2178" y="382"/>
                </a:cubicBezTo>
                <a:cubicBezTo>
                  <a:pt x="2147" y="342"/>
                  <a:pt x="2140" y="343"/>
                  <a:pt x="2139" y="334"/>
                </a:cubicBezTo>
                <a:cubicBezTo>
                  <a:pt x="2102" y="303"/>
                  <a:pt x="2101" y="294"/>
                  <a:pt x="2093" y="296"/>
                </a:cubicBezTo>
                <a:cubicBezTo>
                  <a:pt x="2070" y="270"/>
                  <a:pt x="2065" y="269"/>
                  <a:pt x="2061" y="267"/>
                </a:cubicBezTo>
                <a:cubicBezTo>
                  <a:pt x="2036" y="239"/>
                  <a:pt x="2031" y="237"/>
                  <a:pt x="2027" y="233"/>
                </a:cubicBezTo>
                <a:cubicBezTo>
                  <a:pt x="1972" y="189"/>
                  <a:pt x="1967" y="179"/>
                  <a:pt x="1959" y="172"/>
                </a:cubicBezTo>
                <a:cubicBezTo>
                  <a:pt x="1905" y="125"/>
                  <a:pt x="1899" y="116"/>
                  <a:pt x="1893" y="109"/>
                </a:cubicBezTo>
                <a:cubicBezTo>
                  <a:pt x="1863" y="80"/>
                  <a:pt x="1854" y="74"/>
                  <a:pt x="1851" y="61"/>
                </a:cubicBezTo>
                <a:cubicBezTo>
                  <a:pt x="1838" y="42"/>
                  <a:pt x="1833" y="44"/>
                  <a:pt x="1832" y="41"/>
                </a:cubicBezTo>
                <a:cubicBezTo>
                  <a:pt x="1811" y="5"/>
                  <a:pt x="1813" y="10"/>
                  <a:pt x="1815" y="15"/>
                </a:cubicBezTo>
                <a:cubicBezTo>
                  <a:pt x="1832" y="41"/>
                  <a:pt x="1821" y="47"/>
                  <a:pt x="1830" y="47"/>
                </a:cubicBezTo>
                <a:cubicBezTo>
                  <a:pt x="1846" y="72"/>
                  <a:pt x="1853" y="76"/>
                  <a:pt x="1852" y="84"/>
                </a:cubicBezTo>
                <a:cubicBezTo>
                  <a:pt x="1903" y="147"/>
                  <a:pt x="1907" y="161"/>
                  <a:pt x="1916" y="166"/>
                </a:cubicBezTo>
                <a:cubicBezTo>
                  <a:pt x="1940" y="195"/>
                  <a:pt x="1944" y="193"/>
                  <a:pt x="1946" y="196"/>
                </a:cubicBezTo>
                <a:cubicBezTo>
                  <a:pt x="1969" y="215"/>
                  <a:pt x="1968" y="226"/>
                  <a:pt x="1975" y="225"/>
                </a:cubicBezTo>
                <a:cubicBezTo>
                  <a:pt x="1994" y="246"/>
                  <a:pt x="2002" y="254"/>
                  <a:pt x="2009" y="263"/>
                </a:cubicBezTo>
                <a:cubicBezTo>
                  <a:pt x="2043" y="292"/>
                  <a:pt x="2047" y="305"/>
                  <a:pt x="2055" y="313"/>
                </a:cubicBezTo>
                <a:cubicBezTo>
                  <a:pt x="2084" y="347"/>
                  <a:pt x="2088" y="348"/>
                  <a:pt x="2089" y="350"/>
                </a:cubicBezTo>
                <a:cubicBezTo>
                  <a:pt x="2114" y="381"/>
                  <a:pt x="2114" y="392"/>
                  <a:pt x="2121" y="391"/>
                </a:cubicBezTo>
                <a:cubicBezTo>
                  <a:pt x="2152" y="424"/>
                  <a:pt x="2156" y="437"/>
                  <a:pt x="2167" y="441"/>
                </a:cubicBezTo>
                <a:cubicBezTo>
                  <a:pt x="2176" y="455"/>
                  <a:pt x="2177" y="457"/>
                  <a:pt x="2179" y="459"/>
                </a:cubicBezTo>
                <a:cubicBezTo>
                  <a:pt x="2147" y="435"/>
                  <a:pt x="2143" y="434"/>
                  <a:pt x="2143" y="428"/>
                </a:cubicBezTo>
                <a:cubicBezTo>
                  <a:pt x="2099" y="389"/>
                  <a:pt x="2078" y="370"/>
                  <a:pt x="2057" y="351"/>
                </a:cubicBezTo>
                <a:cubicBezTo>
                  <a:pt x="1952" y="270"/>
                  <a:pt x="1951" y="259"/>
                  <a:pt x="1943" y="258"/>
                </a:cubicBezTo>
                <a:cubicBezTo>
                  <a:pt x="1909" y="218"/>
                  <a:pt x="1887" y="202"/>
                  <a:pt x="1866" y="182"/>
                </a:cubicBezTo>
                <a:cubicBezTo>
                  <a:pt x="1819" y="136"/>
                  <a:pt x="1816" y="134"/>
                  <a:pt x="1812" y="134"/>
                </a:cubicBezTo>
                <a:cubicBezTo>
                  <a:pt x="1742" y="59"/>
                  <a:pt x="1743" y="51"/>
                  <a:pt x="1739" y="51"/>
                </a:cubicBezTo>
                <a:cubicBezTo>
                  <a:pt x="1717" y="16"/>
                  <a:pt x="1708" y="17"/>
                  <a:pt x="1707" y="7"/>
                </a:cubicBezTo>
                <a:cubicBezTo>
                  <a:pt x="1699" y="3"/>
                  <a:pt x="1701" y="6"/>
                  <a:pt x="1702" y="11"/>
                </a:cubicBezTo>
                <a:cubicBezTo>
                  <a:pt x="1725" y="37"/>
                  <a:pt x="1731" y="53"/>
                  <a:pt x="1741" y="62"/>
                </a:cubicBezTo>
                <a:cubicBezTo>
                  <a:pt x="1809" y="137"/>
                  <a:pt x="1816" y="151"/>
                  <a:pt x="1829" y="157"/>
                </a:cubicBezTo>
                <a:cubicBezTo>
                  <a:pt x="1867" y="197"/>
                  <a:pt x="1879" y="204"/>
                  <a:pt x="1888" y="216"/>
                </a:cubicBezTo>
                <a:cubicBezTo>
                  <a:pt x="1902" y="223"/>
                  <a:pt x="1902" y="229"/>
                  <a:pt x="1905" y="227"/>
                </a:cubicBezTo>
                <a:cubicBezTo>
                  <a:pt x="1988" y="304"/>
                  <a:pt x="1991" y="312"/>
                  <a:pt x="1996" y="316"/>
                </a:cubicBezTo>
                <a:cubicBezTo>
                  <a:pt x="2022" y="338"/>
                  <a:pt x="2026" y="339"/>
                  <a:pt x="2028" y="342"/>
                </a:cubicBezTo>
                <a:cubicBezTo>
                  <a:pt x="2087" y="393"/>
                  <a:pt x="2097" y="405"/>
                  <a:pt x="2108" y="414"/>
                </a:cubicBezTo>
                <a:cubicBezTo>
                  <a:pt x="2148" y="454"/>
                  <a:pt x="2160" y="461"/>
                  <a:pt x="2172" y="469"/>
                </a:cubicBezTo>
                <a:cubicBezTo>
                  <a:pt x="2212" y="514"/>
                  <a:pt x="2217" y="517"/>
                  <a:pt x="2221" y="522"/>
                </a:cubicBezTo>
                <a:cubicBezTo>
                  <a:pt x="2248" y="556"/>
                  <a:pt x="2250" y="559"/>
                  <a:pt x="2251" y="566"/>
                </a:cubicBezTo>
                <a:cubicBezTo>
                  <a:pt x="2280" y="592"/>
                  <a:pt x="2280" y="595"/>
                  <a:pt x="2283" y="595"/>
                </a:cubicBezTo>
                <a:cubicBezTo>
                  <a:pt x="2262" y="580"/>
                  <a:pt x="2254" y="579"/>
                  <a:pt x="2249" y="572"/>
                </a:cubicBezTo>
                <a:cubicBezTo>
                  <a:pt x="2227" y="558"/>
                  <a:pt x="2226" y="554"/>
                  <a:pt x="2222" y="554"/>
                </a:cubicBezTo>
                <a:cubicBezTo>
                  <a:pt x="2212" y="535"/>
                  <a:pt x="2208" y="535"/>
                  <a:pt x="2208" y="530"/>
                </a:cubicBezTo>
                <a:cubicBezTo>
                  <a:pt x="2182" y="511"/>
                  <a:pt x="2175" y="506"/>
                  <a:pt x="2167" y="503"/>
                </a:cubicBezTo>
                <a:cubicBezTo>
                  <a:pt x="2143" y="480"/>
                  <a:pt x="2137" y="474"/>
                  <a:pt x="2133" y="466"/>
                </a:cubicBezTo>
                <a:cubicBezTo>
                  <a:pt x="2056" y="411"/>
                  <a:pt x="2054" y="404"/>
                  <a:pt x="2047" y="403"/>
                </a:cubicBezTo>
                <a:cubicBezTo>
                  <a:pt x="2003" y="358"/>
                  <a:pt x="1984" y="344"/>
                  <a:pt x="1966" y="328"/>
                </a:cubicBezTo>
                <a:cubicBezTo>
                  <a:pt x="1935" y="300"/>
                  <a:pt x="1931" y="295"/>
                  <a:pt x="1929" y="288"/>
                </a:cubicBezTo>
                <a:cubicBezTo>
                  <a:pt x="1884" y="247"/>
                  <a:pt x="1881" y="241"/>
                  <a:pt x="1877" y="236"/>
                </a:cubicBezTo>
                <a:cubicBezTo>
                  <a:pt x="1833" y="184"/>
                  <a:pt x="1822" y="178"/>
                  <a:pt x="1815" y="166"/>
                </a:cubicBezTo>
                <a:cubicBezTo>
                  <a:pt x="1782" y="131"/>
                  <a:pt x="1773" y="123"/>
                  <a:pt x="1766" y="110"/>
                </a:cubicBezTo>
                <a:cubicBezTo>
                  <a:pt x="1735" y="80"/>
                  <a:pt x="1733" y="71"/>
                  <a:pt x="1728" y="68"/>
                </a:cubicBezTo>
                <a:cubicBezTo>
                  <a:pt x="1728" y="78"/>
                  <a:pt x="1732" y="84"/>
                  <a:pt x="1738" y="87"/>
                </a:cubicBezTo>
                <a:cubicBezTo>
                  <a:pt x="1763" y="126"/>
                  <a:pt x="1770" y="127"/>
                  <a:pt x="1773" y="133"/>
                </a:cubicBezTo>
                <a:cubicBezTo>
                  <a:pt x="1804" y="166"/>
                  <a:pt x="1809" y="171"/>
                  <a:pt x="1812" y="178"/>
                </a:cubicBezTo>
                <a:cubicBezTo>
                  <a:pt x="1830" y="196"/>
                  <a:pt x="1832" y="203"/>
                  <a:pt x="1838" y="205"/>
                </a:cubicBezTo>
                <a:cubicBezTo>
                  <a:pt x="1854" y="225"/>
                  <a:pt x="1858" y="234"/>
                  <a:pt x="1865" y="235"/>
                </a:cubicBezTo>
                <a:cubicBezTo>
                  <a:pt x="1901" y="271"/>
                  <a:pt x="1908" y="285"/>
                  <a:pt x="1918" y="293"/>
                </a:cubicBezTo>
                <a:cubicBezTo>
                  <a:pt x="1983" y="354"/>
                  <a:pt x="1992" y="363"/>
                  <a:pt x="2002" y="371"/>
                </a:cubicBezTo>
                <a:cubicBezTo>
                  <a:pt x="2047" y="418"/>
                  <a:pt x="2053" y="419"/>
                  <a:pt x="2059" y="421"/>
                </a:cubicBezTo>
                <a:cubicBezTo>
                  <a:pt x="2101" y="451"/>
                  <a:pt x="2106" y="466"/>
                  <a:pt x="2119" y="468"/>
                </a:cubicBezTo>
                <a:cubicBezTo>
                  <a:pt x="2111" y="477"/>
                  <a:pt x="2103" y="470"/>
                  <a:pt x="2094" y="464"/>
                </a:cubicBezTo>
                <a:cubicBezTo>
                  <a:pt x="2052" y="437"/>
                  <a:pt x="2051" y="428"/>
                  <a:pt x="2043" y="430"/>
                </a:cubicBezTo>
                <a:cubicBezTo>
                  <a:pt x="2013" y="412"/>
                  <a:pt x="2011" y="405"/>
                  <a:pt x="2008" y="402"/>
                </a:cubicBezTo>
                <a:cubicBezTo>
                  <a:pt x="1968" y="367"/>
                  <a:pt x="1963" y="367"/>
                  <a:pt x="1961" y="361"/>
                </a:cubicBezTo>
                <a:cubicBezTo>
                  <a:pt x="1932" y="345"/>
                  <a:pt x="1935" y="332"/>
                  <a:pt x="1929" y="332"/>
                </a:cubicBezTo>
                <a:cubicBezTo>
                  <a:pt x="1885" y="290"/>
                  <a:pt x="1882" y="285"/>
                  <a:pt x="1878" y="283"/>
                </a:cubicBezTo>
                <a:cubicBezTo>
                  <a:pt x="1820" y="228"/>
                  <a:pt x="1816" y="219"/>
                  <a:pt x="1808" y="215"/>
                </a:cubicBezTo>
                <a:cubicBezTo>
                  <a:pt x="1796" y="213"/>
                  <a:pt x="1808" y="226"/>
                  <a:pt x="1821" y="238"/>
                </a:cubicBezTo>
                <a:cubicBezTo>
                  <a:pt x="1861" y="286"/>
                  <a:pt x="1868" y="282"/>
                  <a:pt x="1870" y="288"/>
                </a:cubicBezTo>
                <a:cubicBezTo>
                  <a:pt x="1887" y="303"/>
                  <a:pt x="1892" y="311"/>
                  <a:pt x="1899" y="317"/>
                </a:cubicBezTo>
                <a:cubicBezTo>
                  <a:pt x="1927" y="342"/>
                  <a:pt x="1931" y="353"/>
                  <a:pt x="1940" y="357"/>
                </a:cubicBezTo>
                <a:cubicBezTo>
                  <a:pt x="1970" y="400"/>
                  <a:pt x="1979" y="406"/>
                  <a:pt x="1987" y="415"/>
                </a:cubicBezTo>
                <a:cubicBezTo>
                  <a:pt x="2048" y="469"/>
                  <a:pt x="2056" y="480"/>
                  <a:pt x="2069" y="484"/>
                </a:cubicBezTo>
                <a:cubicBezTo>
                  <a:pt x="2095" y="507"/>
                  <a:pt x="2099" y="507"/>
                  <a:pt x="2101" y="510"/>
                </a:cubicBezTo>
                <a:cubicBezTo>
                  <a:pt x="2136" y="543"/>
                  <a:pt x="2146" y="541"/>
                  <a:pt x="2150" y="548"/>
                </a:cubicBezTo>
                <a:cubicBezTo>
                  <a:pt x="2174" y="563"/>
                  <a:pt x="2174" y="578"/>
                  <a:pt x="2185" y="576"/>
                </a:cubicBezTo>
                <a:cubicBezTo>
                  <a:pt x="2252" y="631"/>
                  <a:pt x="2255" y="642"/>
                  <a:pt x="2266" y="640"/>
                </a:cubicBezTo>
                <a:cubicBezTo>
                  <a:pt x="2289" y="666"/>
                  <a:pt x="2297" y="668"/>
                  <a:pt x="2300" y="677"/>
                </a:cubicBezTo>
                <a:cubicBezTo>
                  <a:pt x="2344" y="723"/>
                  <a:pt x="2350" y="730"/>
                  <a:pt x="2356" y="737"/>
                </a:cubicBezTo>
                <a:cubicBezTo>
                  <a:pt x="2417" y="805"/>
                  <a:pt x="2415" y="815"/>
                  <a:pt x="2422" y="813"/>
                </a:cubicBezTo>
                <a:cubicBezTo>
                  <a:pt x="2445" y="849"/>
                  <a:pt x="2426" y="842"/>
                  <a:pt x="2432" y="852"/>
                </a:cubicBezTo>
                <a:cubicBezTo>
                  <a:pt x="2411" y="828"/>
                  <a:pt x="2405" y="822"/>
                  <a:pt x="2401" y="814"/>
                </a:cubicBezTo>
                <a:cubicBezTo>
                  <a:pt x="2288" y="715"/>
                  <a:pt x="2285" y="705"/>
                  <a:pt x="2278" y="702"/>
                </a:cubicBezTo>
                <a:cubicBezTo>
                  <a:pt x="2249" y="676"/>
                  <a:pt x="2242" y="679"/>
                  <a:pt x="2242" y="671"/>
                </a:cubicBezTo>
                <a:cubicBezTo>
                  <a:pt x="2217" y="659"/>
                  <a:pt x="2214" y="657"/>
                  <a:pt x="2212" y="654"/>
                </a:cubicBezTo>
                <a:cubicBezTo>
                  <a:pt x="2180" y="629"/>
                  <a:pt x="2175" y="631"/>
                  <a:pt x="2172" y="629"/>
                </a:cubicBezTo>
                <a:cubicBezTo>
                  <a:pt x="2138" y="596"/>
                  <a:pt x="2125" y="599"/>
                  <a:pt x="2122" y="586"/>
                </a:cubicBezTo>
                <a:cubicBezTo>
                  <a:pt x="2087" y="565"/>
                  <a:pt x="2081" y="555"/>
                  <a:pt x="2071" y="552"/>
                </a:cubicBezTo>
                <a:cubicBezTo>
                  <a:pt x="2033" y="518"/>
                  <a:pt x="2030" y="514"/>
                  <a:pt x="2027" y="511"/>
                </a:cubicBezTo>
                <a:cubicBezTo>
                  <a:pt x="1950" y="442"/>
                  <a:pt x="1945" y="433"/>
                  <a:pt x="1936" y="428"/>
                </a:cubicBezTo>
                <a:cubicBezTo>
                  <a:pt x="1888" y="371"/>
                  <a:pt x="1882" y="362"/>
                  <a:pt x="1874" y="355"/>
                </a:cubicBezTo>
                <a:cubicBezTo>
                  <a:pt x="1823" y="288"/>
                  <a:pt x="1821" y="282"/>
                  <a:pt x="1820" y="274"/>
                </a:cubicBezTo>
                <a:cubicBezTo>
                  <a:pt x="1815" y="280"/>
                  <a:pt x="1816" y="292"/>
                  <a:pt x="1824" y="294"/>
                </a:cubicBezTo>
                <a:cubicBezTo>
                  <a:pt x="1871" y="364"/>
                  <a:pt x="1891" y="388"/>
                  <a:pt x="1912" y="412"/>
                </a:cubicBezTo>
                <a:cubicBezTo>
                  <a:pt x="1948" y="454"/>
                  <a:pt x="1955" y="456"/>
                  <a:pt x="1958" y="465"/>
                </a:cubicBezTo>
                <a:cubicBezTo>
                  <a:pt x="2055" y="554"/>
                  <a:pt x="2068" y="559"/>
                  <a:pt x="2075" y="572"/>
                </a:cubicBezTo>
                <a:cubicBezTo>
                  <a:pt x="2139" y="620"/>
                  <a:pt x="2147" y="622"/>
                  <a:pt x="2151" y="630"/>
                </a:cubicBezTo>
                <a:cubicBezTo>
                  <a:pt x="2220" y="678"/>
                  <a:pt x="2227" y="679"/>
                  <a:pt x="2233" y="682"/>
                </a:cubicBezTo>
                <a:cubicBezTo>
                  <a:pt x="2259" y="704"/>
                  <a:pt x="2272" y="710"/>
                  <a:pt x="2279" y="723"/>
                </a:cubicBezTo>
                <a:cubicBezTo>
                  <a:pt x="2323" y="759"/>
                  <a:pt x="2329" y="758"/>
                  <a:pt x="2332" y="763"/>
                </a:cubicBezTo>
                <a:cubicBezTo>
                  <a:pt x="2355" y="785"/>
                  <a:pt x="2355" y="790"/>
                  <a:pt x="2358" y="790"/>
                </a:cubicBezTo>
                <a:cubicBezTo>
                  <a:pt x="2400" y="838"/>
                  <a:pt x="2395" y="831"/>
                  <a:pt x="2389" y="825"/>
                </a:cubicBezTo>
                <a:cubicBezTo>
                  <a:pt x="2359" y="800"/>
                  <a:pt x="2349" y="795"/>
                  <a:pt x="2342" y="784"/>
                </a:cubicBezTo>
                <a:cubicBezTo>
                  <a:pt x="2319" y="775"/>
                  <a:pt x="2317" y="766"/>
                  <a:pt x="2309" y="767"/>
                </a:cubicBezTo>
                <a:cubicBezTo>
                  <a:pt x="2256" y="739"/>
                  <a:pt x="2258" y="725"/>
                  <a:pt x="2248" y="729"/>
                </a:cubicBezTo>
                <a:cubicBezTo>
                  <a:pt x="2179" y="693"/>
                  <a:pt x="2174" y="690"/>
                  <a:pt x="2168" y="686"/>
                </a:cubicBezTo>
                <a:cubicBezTo>
                  <a:pt x="2111" y="663"/>
                  <a:pt x="2111" y="653"/>
                  <a:pt x="2103" y="655"/>
                </a:cubicBezTo>
                <a:cubicBezTo>
                  <a:pt x="2067" y="632"/>
                  <a:pt x="2060" y="631"/>
                  <a:pt x="2054" y="629"/>
                </a:cubicBezTo>
                <a:cubicBezTo>
                  <a:pt x="1990" y="575"/>
                  <a:pt x="1981" y="567"/>
                  <a:pt x="1972" y="560"/>
                </a:cubicBezTo>
                <a:cubicBezTo>
                  <a:pt x="1936" y="524"/>
                  <a:pt x="1928" y="514"/>
                  <a:pt x="1919" y="505"/>
                </a:cubicBezTo>
                <a:cubicBezTo>
                  <a:pt x="1936" y="530"/>
                  <a:pt x="1941" y="538"/>
                  <a:pt x="1945" y="548"/>
                </a:cubicBezTo>
                <a:cubicBezTo>
                  <a:pt x="1994" y="593"/>
                  <a:pt x="2002" y="596"/>
                  <a:pt x="2007" y="606"/>
                </a:cubicBezTo>
                <a:cubicBezTo>
                  <a:pt x="2110" y="672"/>
                  <a:pt x="2119" y="674"/>
                  <a:pt x="2128" y="676"/>
                </a:cubicBezTo>
                <a:cubicBezTo>
                  <a:pt x="2158" y="691"/>
                  <a:pt x="2157" y="699"/>
                  <a:pt x="2164" y="696"/>
                </a:cubicBezTo>
                <a:cubicBezTo>
                  <a:pt x="2210" y="722"/>
                  <a:pt x="2219" y="727"/>
                  <a:pt x="2228" y="730"/>
                </a:cubicBezTo>
                <a:cubicBezTo>
                  <a:pt x="2271" y="761"/>
                  <a:pt x="2279" y="761"/>
                  <a:pt x="2282" y="767"/>
                </a:cubicBezTo>
                <a:cubicBezTo>
                  <a:pt x="2359" y="817"/>
                  <a:pt x="2363" y="823"/>
                  <a:pt x="2370" y="823"/>
                </a:cubicBezTo>
                <a:cubicBezTo>
                  <a:pt x="2410" y="866"/>
                  <a:pt x="2420" y="864"/>
                  <a:pt x="2419" y="875"/>
                </a:cubicBezTo>
                <a:cubicBezTo>
                  <a:pt x="2461" y="917"/>
                  <a:pt x="2461" y="927"/>
                  <a:pt x="2466" y="931"/>
                </a:cubicBezTo>
                <a:cubicBezTo>
                  <a:pt x="2475" y="946"/>
                  <a:pt x="2460" y="941"/>
                  <a:pt x="2453" y="925"/>
                </a:cubicBezTo>
                <a:cubicBezTo>
                  <a:pt x="2402" y="880"/>
                  <a:pt x="2395" y="874"/>
                  <a:pt x="2386" y="870"/>
                </a:cubicBezTo>
                <a:cubicBezTo>
                  <a:pt x="2349" y="840"/>
                  <a:pt x="2349" y="836"/>
                  <a:pt x="2347" y="837"/>
                </a:cubicBezTo>
                <a:cubicBezTo>
                  <a:pt x="2324" y="820"/>
                  <a:pt x="2323" y="811"/>
                  <a:pt x="2315" y="813"/>
                </a:cubicBezTo>
                <a:cubicBezTo>
                  <a:pt x="2250" y="769"/>
                  <a:pt x="2245" y="768"/>
                  <a:pt x="2241" y="766"/>
                </a:cubicBezTo>
                <a:cubicBezTo>
                  <a:pt x="2205" y="747"/>
                  <a:pt x="2197" y="742"/>
                  <a:pt x="2188" y="738"/>
                </a:cubicBezTo>
                <a:cubicBezTo>
                  <a:pt x="2170" y="730"/>
                  <a:pt x="2166" y="725"/>
                  <a:pt x="2159" y="726"/>
                </a:cubicBezTo>
                <a:cubicBezTo>
                  <a:pt x="2089" y="689"/>
                  <a:pt x="2087" y="684"/>
                  <a:pt x="2080" y="686"/>
                </a:cubicBezTo>
                <a:cubicBezTo>
                  <a:pt x="2035" y="659"/>
                  <a:pt x="2033" y="651"/>
                  <a:pt x="2028" y="649"/>
                </a:cubicBezTo>
                <a:cubicBezTo>
                  <a:pt x="1943" y="554"/>
                  <a:pt x="1930" y="550"/>
                  <a:pt x="1925" y="534"/>
                </a:cubicBezTo>
                <a:cubicBezTo>
                  <a:pt x="1914" y="536"/>
                  <a:pt x="1921" y="540"/>
                  <a:pt x="1925" y="549"/>
                </a:cubicBezTo>
                <a:cubicBezTo>
                  <a:pt x="1948" y="574"/>
                  <a:pt x="1952" y="582"/>
                  <a:pt x="1957" y="590"/>
                </a:cubicBezTo>
                <a:cubicBezTo>
                  <a:pt x="2033" y="664"/>
                  <a:pt x="2038" y="671"/>
                  <a:pt x="2045" y="675"/>
                </a:cubicBezTo>
                <a:cubicBezTo>
                  <a:pt x="2081" y="696"/>
                  <a:pt x="2097" y="704"/>
                  <a:pt x="2109" y="716"/>
                </a:cubicBezTo>
                <a:cubicBezTo>
                  <a:pt x="2172" y="745"/>
                  <a:pt x="2188" y="752"/>
                  <a:pt x="2204" y="759"/>
                </a:cubicBezTo>
                <a:cubicBezTo>
                  <a:pt x="2234" y="774"/>
                  <a:pt x="2241" y="779"/>
                  <a:pt x="2248" y="786"/>
                </a:cubicBezTo>
                <a:cubicBezTo>
                  <a:pt x="2276" y="803"/>
                  <a:pt x="2286" y="805"/>
                  <a:pt x="2291" y="812"/>
                </a:cubicBezTo>
                <a:cubicBezTo>
                  <a:pt x="2321" y="828"/>
                  <a:pt x="2326" y="837"/>
                  <a:pt x="2333" y="842"/>
                </a:cubicBezTo>
                <a:cubicBezTo>
                  <a:pt x="2364" y="866"/>
                  <a:pt x="2367" y="865"/>
                  <a:pt x="2368" y="868"/>
                </a:cubicBezTo>
                <a:cubicBezTo>
                  <a:pt x="2355" y="870"/>
                  <a:pt x="2355" y="864"/>
                  <a:pt x="2352" y="862"/>
                </a:cubicBezTo>
                <a:cubicBezTo>
                  <a:pt x="2278" y="837"/>
                  <a:pt x="2273" y="831"/>
                  <a:pt x="2263" y="833"/>
                </a:cubicBezTo>
                <a:cubicBezTo>
                  <a:pt x="2191" y="804"/>
                  <a:pt x="2183" y="801"/>
                  <a:pt x="2174" y="800"/>
                </a:cubicBezTo>
                <a:cubicBezTo>
                  <a:pt x="2102" y="757"/>
                  <a:pt x="2093" y="755"/>
                  <a:pt x="2089" y="746"/>
                </a:cubicBezTo>
                <a:cubicBezTo>
                  <a:pt x="2013" y="696"/>
                  <a:pt x="2008" y="681"/>
                  <a:pt x="1995" y="677"/>
                </a:cubicBezTo>
                <a:cubicBezTo>
                  <a:pt x="2038" y="721"/>
                  <a:pt x="2049" y="733"/>
                  <a:pt x="2062" y="743"/>
                </a:cubicBezTo>
                <a:cubicBezTo>
                  <a:pt x="2107" y="774"/>
                  <a:pt x="2113" y="778"/>
                  <a:pt x="2120" y="782"/>
                </a:cubicBezTo>
                <a:cubicBezTo>
                  <a:pt x="2149" y="790"/>
                  <a:pt x="2144" y="804"/>
                  <a:pt x="2153" y="799"/>
                </a:cubicBezTo>
                <a:cubicBezTo>
                  <a:pt x="2192" y="819"/>
                  <a:pt x="2201" y="820"/>
                  <a:pt x="2206" y="827"/>
                </a:cubicBezTo>
                <a:cubicBezTo>
                  <a:pt x="2263" y="844"/>
                  <a:pt x="2271" y="847"/>
                  <a:pt x="2281" y="847"/>
                </a:cubicBezTo>
                <a:cubicBezTo>
                  <a:pt x="2328" y="875"/>
                  <a:pt x="2342" y="870"/>
                  <a:pt x="2346" y="878"/>
                </a:cubicBezTo>
                <a:cubicBezTo>
                  <a:pt x="2359" y="886"/>
                  <a:pt x="2354" y="885"/>
                  <a:pt x="2350" y="883"/>
                </a:cubicBezTo>
                <a:cubicBezTo>
                  <a:pt x="2292" y="866"/>
                  <a:pt x="2282" y="863"/>
                  <a:pt x="2271" y="861"/>
                </a:cubicBezTo>
                <a:cubicBezTo>
                  <a:pt x="2169" y="829"/>
                  <a:pt x="2160" y="824"/>
                  <a:pt x="2151" y="820"/>
                </a:cubicBezTo>
                <a:cubicBezTo>
                  <a:pt x="2124" y="815"/>
                  <a:pt x="2135" y="811"/>
                  <a:pt x="2139" y="819"/>
                </a:cubicBezTo>
                <a:cubicBezTo>
                  <a:pt x="2186" y="845"/>
                  <a:pt x="2191" y="852"/>
                  <a:pt x="2202" y="851"/>
                </a:cubicBezTo>
                <a:cubicBezTo>
                  <a:pt x="2304" y="921"/>
                  <a:pt x="2316" y="924"/>
                  <a:pt x="2327" y="929"/>
                </a:cubicBezTo>
                <a:cubicBezTo>
                  <a:pt x="2354" y="939"/>
                  <a:pt x="2355" y="943"/>
                  <a:pt x="2359" y="943"/>
                </a:cubicBezTo>
                <a:cubicBezTo>
                  <a:pt x="2402" y="953"/>
                  <a:pt x="2398" y="967"/>
                  <a:pt x="2407" y="963"/>
                </a:cubicBezTo>
                <a:cubicBezTo>
                  <a:pt x="2461" y="1000"/>
                  <a:pt x="2471" y="1006"/>
                  <a:pt x="2480" y="1014"/>
                </a:cubicBezTo>
                <a:cubicBezTo>
                  <a:pt x="2501" y="1045"/>
                  <a:pt x="2508" y="1051"/>
                  <a:pt x="2515" y="1057"/>
                </a:cubicBezTo>
                <a:cubicBezTo>
                  <a:pt x="2542" y="1092"/>
                  <a:pt x="2545" y="1109"/>
                  <a:pt x="2540" y="1108"/>
                </a:cubicBezTo>
                <a:cubicBezTo>
                  <a:pt x="2507" y="1073"/>
                  <a:pt x="2509" y="1065"/>
                  <a:pt x="2505" y="1065"/>
                </a:cubicBezTo>
                <a:cubicBezTo>
                  <a:pt x="2468" y="1030"/>
                  <a:pt x="2458" y="1018"/>
                  <a:pt x="2444" y="1012"/>
                </a:cubicBezTo>
                <a:cubicBezTo>
                  <a:pt x="2372" y="969"/>
                  <a:pt x="2359" y="970"/>
                  <a:pt x="2351" y="963"/>
                </a:cubicBezTo>
                <a:cubicBezTo>
                  <a:pt x="2306" y="945"/>
                  <a:pt x="2296" y="935"/>
                  <a:pt x="2294" y="945"/>
                </a:cubicBezTo>
                <a:cubicBezTo>
                  <a:pt x="2326" y="966"/>
                  <a:pt x="2338" y="966"/>
                  <a:pt x="2344" y="973"/>
                </a:cubicBezTo>
                <a:close/>
                <a:moveTo>
                  <a:pt x="2568" y="1103"/>
                </a:moveTo>
                <a:cubicBezTo>
                  <a:pt x="2580" y="1099"/>
                  <a:pt x="2571" y="1115"/>
                  <a:pt x="2572" y="1120"/>
                </a:cubicBezTo>
                <a:cubicBezTo>
                  <a:pt x="2563" y="1118"/>
                  <a:pt x="2570" y="1107"/>
                  <a:pt x="2568" y="1103"/>
                </a:cubicBezTo>
                <a:close/>
                <a:moveTo>
                  <a:pt x="2571" y="1205"/>
                </a:moveTo>
                <a:cubicBezTo>
                  <a:pt x="2575" y="1209"/>
                  <a:pt x="2578" y="1213"/>
                  <a:pt x="2582" y="1215"/>
                </a:cubicBezTo>
                <a:cubicBezTo>
                  <a:pt x="2584" y="1223"/>
                  <a:pt x="2585" y="1230"/>
                  <a:pt x="2587" y="1238"/>
                </a:cubicBezTo>
                <a:cubicBezTo>
                  <a:pt x="2587" y="1243"/>
                  <a:pt x="2590" y="1242"/>
                  <a:pt x="2591" y="1246"/>
                </a:cubicBezTo>
                <a:cubicBezTo>
                  <a:pt x="2592" y="1249"/>
                  <a:pt x="2592" y="1251"/>
                  <a:pt x="2593" y="1254"/>
                </a:cubicBezTo>
                <a:cubicBezTo>
                  <a:pt x="2594" y="1257"/>
                  <a:pt x="2594" y="1260"/>
                  <a:pt x="2595" y="1263"/>
                </a:cubicBezTo>
                <a:cubicBezTo>
                  <a:pt x="2591" y="1263"/>
                  <a:pt x="2591" y="1256"/>
                  <a:pt x="2590" y="1252"/>
                </a:cubicBezTo>
                <a:cubicBezTo>
                  <a:pt x="2587" y="1245"/>
                  <a:pt x="2583" y="1240"/>
                  <a:pt x="2578" y="1237"/>
                </a:cubicBezTo>
                <a:cubicBezTo>
                  <a:pt x="2578" y="1228"/>
                  <a:pt x="2573" y="1227"/>
                  <a:pt x="2571" y="1220"/>
                </a:cubicBezTo>
                <a:cubicBezTo>
                  <a:pt x="2569" y="1215"/>
                  <a:pt x="2568" y="1209"/>
                  <a:pt x="2563" y="1207"/>
                </a:cubicBezTo>
                <a:cubicBezTo>
                  <a:pt x="2564" y="1202"/>
                  <a:pt x="2568" y="1206"/>
                  <a:pt x="2571" y="1205"/>
                </a:cubicBezTo>
                <a:close/>
                <a:moveTo>
                  <a:pt x="2594" y="743"/>
                </a:moveTo>
                <a:cubicBezTo>
                  <a:pt x="2598" y="739"/>
                  <a:pt x="2601" y="734"/>
                  <a:pt x="2603" y="729"/>
                </a:cubicBezTo>
                <a:cubicBezTo>
                  <a:pt x="2615" y="704"/>
                  <a:pt x="2626" y="698"/>
                  <a:pt x="2627" y="686"/>
                </a:cubicBezTo>
                <a:cubicBezTo>
                  <a:pt x="2674" y="586"/>
                  <a:pt x="2682" y="578"/>
                  <a:pt x="2689" y="570"/>
                </a:cubicBezTo>
                <a:cubicBezTo>
                  <a:pt x="2716" y="496"/>
                  <a:pt x="2723" y="487"/>
                  <a:pt x="2727" y="476"/>
                </a:cubicBezTo>
                <a:cubicBezTo>
                  <a:pt x="2744" y="436"/>
                  <a:pt x="2748" y="425"/>
                  <a:pt x="2749" y="413"/>
                </a:cubicBezTo>
                <a:cubicBezTo>
                  <a:pt x="2776" y="345"/>
                  <a:pt x="2775" y="338"/>
                  <a:pt x="2778" y="333"/>
                </a:cubicBezTo>
                <a:cubicBezTo>
                  <a:pt x="2784" y="320"/>
                  <a:pt x="2785" y="323"/>
                  <a:pt x="2785" y="326"/>
                </a:cubicBezTo>
                <a:cubicBezTo>
                  <a:pt x="2774" y="383"/>
                  <a:pt x="2763" y="395"/>
                  <a:pt x="2761" y="413"/>
                </a:cubicBezTo>
                <a:cubicBezTo>
                  <a:pt x="2749" y="447"/>
                  <a:pt x="2744" y="454"/>
                  <a:pt x="2745" y="464"/>
                </a:cubicBezTo>
                <a:cubicBezTo>
                  <a:pt x="2716" y="521"/>
                  <a:pt x="2712" y="536"/>
                  <a:pt x="2709" y="551"/>
                </a:cubicBezTo>
                <a:cubicBezTo>
                  <a:pt x="2669" y="627"/>
                  <a:pt x="2668" y="630"/>
                  <a:pt x="2663" y="631"/>
                </a:cubicBezTo>
                <a:cubicBezTo>
                  <a:pt x="2653" y="653"/>
                  <a:pt x="2651" y="656"/>
                  <a:pt x="2648" y="658"/>
                </a:cubicBezTo>
                <a:cubicBezTo>
                  <a:pt x="2614" y="720"/>
                  <a:pt x="2610" y="726"/>
                  <a:pt x="2606" y="731"/>
                </a:cubicBezTo>
                <a:cubicBezTo>
                  <a:pt x="2571" y="790"/>
                  <a:pt x="2574" y="800"/>
                  <a:pt x="2564" y="802"/>
                </a:cubicBezTo>
                <a:close/>
                <a:moveTo>
                  <a:pt x="2430" y="412"/>
                </a:moveTo>
                <a:cubicBezTo>
                  <a:pt x="2426" y="404"/>
                  <a:pt x="2434" y="405"/>
                  <a:pt x="2433" y="399"/>
                </a:cubicBezTo>
                <a:cubicBezTo>
                  <a:pt x="2435" y="390"/>
                  <a:pt x="2440" y="382"/>
                  <a:pt x="2443" y="374"/>
                </a:cubicBezTo>
                <a:cubicBezTo>
                  <a:pt x="2447" y="374"/>
                  <a:pt x="2444" y="379"/>
                  <a:pt x="2441" y="380"/>
                </a:cubicBezTo>
                <a:cubicBezTo>
                  <a:pt x="2441" y="397"/>
                  <a:pt x="2431" y="408"/>
                  <a:pt x="2429" y="424"/>
                </a:cubicBezTo>
                <a:cubicBezTo>
                  <a:pt x="2422" y="424"/>
                  <a:pt x="2427" y="413"/>
                  <a:pt x="2430" y="412"/>
                </a:cubicBezTo>
                <a:close/>
                <a:moveTo>
                  <a:pt x="2310" y="226"/>
                </a:moveTo>
                <a:cubicBezTo>
                  <a:pt x="2310" y="231"/>
                  <a:pt x="2315" y="240"/>
                  <a:pt x="2306" y="239"/>
                </a:cubicBezTo>
                <a:cubicBezTo>
                  <a:pt x="2311" y="232"/>
                  <a:pt x="2302" y="232"/>
                  <a:pt x="2303" y="221"/>
                </a:cubicBezTo>
                <a:cubicBezTo>
                  <a:pt x="2299" y="213"/>
                  <a:pt x="2306" y="212"/>
                  <a:pt x="2302" y="204"/>
                </a:cubicBezTo>
                <a:cubicBezTo>
                  <a:pt x="2300" y="193"/>
                  <a:pt x="2298" y="183"/>
                  <a:pt x="2296" y="173"/>
                </a:cubicBezTo>
                <a:cubicBezTo>
                  <a:pt x="2296" y="137"/>
                  <a:pt x="2301" y="105"/>
                  <a:pt x="2302" y="71"/>
                </a:cubicBezTo>
                <a:cubicBezTo>
                  <a:pt x="2305" y="70"/>
                  <a:pt x="2305" y="74"/>
                  <a:pt x="2306" y="76"/>
                </a:cubicBezTo>
                <a:cubicBezTo>
                  <a:pt x="2308" y="101"/>
                  <a:pt x="2305" y="123"/>
                  <a:pt x="2312" y="152"/>
                </a:cubicBezTo>
                <a:cubicBezTo>
                  <a:pt x="2313" y="162"/>
                  <a:pt x="2309" y="169"/>
                  <a:pt x="2312" y="181"/>
                </a:cubicBezTo>
                <a:cubicBezTo>
                  <a:pt x="2318" y="187"/>
                  <a:pt x="2301" y="191"/>
                  <a:pt x="2312" y="193"/>
                </a:cubicBezTo>
                <a:cubicBezTo>
                  <a:pt x="2310" y="197"/>
                  <a:pt x="2311" y="204"/>
                  <a:pt x="2309" y="208"/>
                </a:cubicBezTo>
                <a:cubicBezTo>
                  <a:pt x="2308" y="214"/>
                  <a:pt x="2316" y="224"/>
                  <a:pt x="2310" y="226"/>
                </a:cubicBezTo>
                <a:close/>
                <a:moveTo>
                  <a:pt x="2315" y="281"/>
                </a:moveTo>
                <a:cubicBezTo>
                  <a:pt x="2314" y="277"/>
                  <a:pt x="2313" y="274"/>
                  <a:pt x="2312" y="270"/>
                </a:cubicBezTo>
                <a:cubicBezTo>
                  <a:pt x="2313" y="265"/>
                  <a:pt x="2315" y="269"/>
                  <a:pt x="2316" y="272"/>
                </a:cubicBezTo>
                <a:cubicBezTo>
                  <a:pt x="2317" y="276"/>
                  <a:pt x="2317" y="280"/>
                  <a:pt x="2318" y="283"/>
                </a:cubicBezTo>
                <a:cubicBezTo>
                  <a:pt x="2318" y="288"/>
                  <a:pt x="2315" y="284"/>
                  <a:pt x="2315" y="281"/>
                </a:cubicBezTo>
                <a:close/>
                <a:moveTo>
                  <a:pt x="2320" y="100"/>
                </a:moveTo>
                <a:cubicBezTo>
                  <a:pt x="2314" y="99"/>
                  <a:pt x="2318" y="95"/>
                  <a:pt x="2318" y="91"/>
                </a:cubicBezTo>
                <a:cubicBezTo>
                  <a:pt x="2322" y="83"/>
                  <a:pt x="2319" y="96"/>
                  <a:pt x="2320" y="100"/>
                </a:cubicBezTo>
                <a:close/>
                <a:moveTo>
                  <a:pt x="2315" y="385"/>
                </a:moveTo>
                <a:cubicBezTo>
                  <a:pt x="2321" y="373"/>
                  <a:pt x="2327" y="393"/>
                  <a:pt x="2327" y="403"/>
                </a:cubicBezTo>
                <a:cubicBezTo>
                  <a:pt x="2320" y="401"/>
                  <a:pt x="2322" y="387"/>
                  <a:pt x="2315" y="385"/>
                </a:cubicBezTo>
                <a:close/>
                <a:moveTo>
                  <a:pt x="2328" y="420"/>
                </a:moveTo>
                <a:cubicBezTo>
                  <a:pt x="2327" y="417"/>
                  <a:pt x="2326" y="413"/>
                  <a:pt x="2326" y="409"/>
                </a:cubicBezTo>
                <a:cubicBezTo>
                  <a:pt x="2326" y="404"/>
                  <a:pt x="2329" y="408"/>
                  <a:pt x="2329" y="411"/>
                </a:cubicBezTo>
                <a:cubicBezTo>
                  <a:pt x="2330" y="415"/>
                  <a:pt x="2331" y="419"/>
                  <a:pt x="2331" y="423"/>
                </a:cubicBezTo>
                <a:cubicBezTo>
                  <a:pt x="2331" y="427"/>
                  <a:pt x="2328" y="423"/>
                  <a:pt x="2328" y="420"/>
                </a:cubicBezTo>
                <a:close/>
                <a:moveTo>
                  <a:pt x="1944" y="365"/>
                </a:moveTo>
                <a:cubicBezTo>
                  <a:pt x="1950" y="367"/>
                  <a:pt x="1957" y="368"/>
                  <a:pt x="1958" y="376"/>
                </a:cubicBezTo>
                <a:cubicBezTo>
                  <a:pt x="1953" y="374"/>
                  <a:pt x="1946" y="373"/>
                  <a:pt x="1944" y="365"/>
                </a:cubicBezTo>
                <a:close/>
                <a:moveTo>
                  <a:pt x="1973" y="391"/>
                </a:moveTo>
                <a:cubicBezTo>
                  <a:pt x="1968" y="390"/>
                  <a:pt x="1966" y="382"/>
                  <a:pt x="1960" y="382"/>
                </a:cubicBezTo>
                <a:cubicBezTo>
                  <a:pt x="1961" y="374"/>
                  <a:pt x="1967" y="387"/>
                  <a:pt x="1972" y="385"/>
                </a:cubicBezTo>
                <a:cubicBezTo>
                  <a:pt x="1976" y="390"/>
                  <a:pt x="1980" y="393"/>
                  <a:pt x="1986" y="395"/>
                </a:cubicBezTo>
                <a:cubicBezTo>
                  <a:pt x="1985" y="403"/>
                  <a:pt x="1975" y="394"/>
                  <a:pt x="1973" y="391"/>
                </a:cubicBezTo>
                <a:close/>
                <a:moveTo>
                  <a:pt x="2396" y="596"/>
                </a:moveTo>
                <a:cubicBezTo>
                  <a:pt x="2404" y="592"/>
                  <a:pt x="2394" y="577"/>
                  <a:pt x="2403" y="574"/>
                </a:cubicBezTo>
                <a:cubicBezTo>
                  <a:pt x="2416" y="518"/>
                  <a:pt x="2424" y="514"/>
                  <a:pt x="2422" y="505"/>
                </a:cubicBezTo>
                <a:cubicBezTo>
                  <a:pt x="2471" y="414"/>
                  <a:pt x="2479" y="391"/>
                  <a:pt x="2493" y="373"/>
                </a:cubicBezTo>
                <a:cubicBezTo>
                  <a:pt x="2545" y="298"/>
                  <a:pt x="2559" y="280"/>
                  <a:pt x="2577" y="264"/>
                </a:cubicBezTo>
                <a:cubicBezTo>
                  <a:pt x="2604" y="233"/>
                  <a:pt x="2607" y="229"/>
                  <a:pt x="2611" y="225"/>
                </a:cubicBezTo>
                <a:cubicBezTo>
                  <a:pt x="2635" y="198"/>
                  <a:pt x="2633" y="194"/>
                  <a:pt x="2637" y="193"/>
                </a:cubicBezTo>
                <a:cubicBezTo>
                  <a:pt x="2685" y="139"/>
                  <a:pt x="2692" y="132"/>
                  <a:pt x="2697" y="124"/>
                </a:cubicBezTo>
                <a:cubicBezTo>
                  <a:pt x="2720" y="96"/>
                  <a:pt x="2732" y="92"/>
                  <a:pt x="2736" y="84"/>
                </a:cubicBezTo>
                <a:cubicBezTo>
                  <a:pt x="2770" y="51"/>
                  <a:pt x="2771" y="46"/>
                  <a:pt x="2772" y="41"/>
                </a:cubicBezTo>
                <a:cubicBezTo>
                  <a:pt x="2784" y="32"/>
                  <a:pt x="2782" y="35"/>
                  <a:pt x="2781" y="40"/>
                </a:cubicBezTo>
                <a:cubicBezTo>
                  <a:pt x="2726" y="106"/>
                  <a:pt x="2717" y="119"/>
                  <a:pt x="2708" y="131"/>
                </a:cubicBezTo>
                <a:cubicBezTo>
                  <a:pt x="2689" y="150"/>
                  <a:pt x="2683" y="164"/>
                  <a:pt x="2676" y="167"/>
                </a:cubicBezTo>
                <a:cubicBezTo>
                  <a:pt x="2607" y="244"/>
                  <a:pt x="2603" y="251"/>
                  <a:pt x="2597" y="257"/>
                </a:cubicBezTo>
                <a:cubicBezTo>
                  <a:pt x="2585" y="268"/>
                  <a:pt x="2583" y="271"/>
                  <a:pt x="2583" y="275"/>
                </a:cubicBezTo>
                <a:cubicBezTo>
                  <a:pt x="2546" y="324"/>
                  <a:pt x="2536" y="323"/>
                  <a:pt x="2537" y="328"/>
                </a:cubicBezTo>
                <a:cubicBezTo>
                  <a:pt x="2507" y="370"/>
                  <a:pt x="2505" y="373"/>
                  <a:pt x="2502" y="377"/>
                </a:cubicBezTo>
                <a:cubicBezTo>
                  <a:pt x="2480" y="408"/>
                  <a:pt x="2485" y="416"/>
                  <a:pt x="2478" y="417"/>
                </a:cubicBezTo>
                <a:cubicBezTo>
                  <a:pt x="2461" y="457"/>
                  <a:pt x="2455" y="461"/>
                  <a:pt x="2453" y="469"/>
                </a:cubicBezTo>
                <a:cubicBezTo>
                  <a:pt x="2436" y="524"/>
                  <a:pt x="2425" y="527"/>
                  <a:pt x="2429" y="539"/>
                </a:cubicBezTo>
                <a:cubicBezTo>
                  <a:pt x="2409" y="628"/>
                  <a:pt x="2403" y="642"/>
                  <a:pt x="2403" y="660"/>
                </a:cubicBezTo>
                <a:cubicBezTo>
                  <a:pt x="2384" y="608"/>
                  <a:pt x="2399" y="608"/>
                  <a:pt x="2396" y="596"/>
                </a:cubicBezTo>
                <a:close/>
                <a:moveTo>
                  <a:pt x="2398" y="693"/>
                </a:moveTo>
                <a:cubicBezTo>
                  <a:pt x="2396" y="699"/>
                  <a:pt x="2394" y="692"/>
                  <a:pt x="2394" y="688"/>
                </a:cubicBezTo>
                <a:cubicBezTo>
                  <a:pt x="2395" y="683"/>
                  <a:pt x="2397" y="689"/>
                  <a:pt x="2398" y="693"/>
                </a:cubicBezTo>
                <a:close/>
                <a:moveTo>
                  <a:pt x="1893" y="123"/>
                </a:moveTo>
                <a:cubicBezTo>
                  <a:pt x="1901" y="123"/>
                  <a:pt x="1900" y="134"/>
                  <a:pt x="1907" y="135"/>
                </a:cubicBezTo>
                <a:cubicBezTo>
                  <a:pt x="1905" y="142"/>
                  <a:pt x="1894" y="130"/>
                  <a:pt x="1893" y="123"/>
                </a:cubicBezTo>
                <a:close/>
                <a:moveTo>
                  <a:pt x="2222" y="513"/>
                </a:moveTo>
                <a:cubicBezTo>
                  <a:pt x="2220" y="511"/>
                  <a:pt x="2218" y="509"/>
                  <a:pt x="2218" y="505"/>
                </a:cubicBezTo>
                <a:cubicBezTo>
                  <a:pt x="2210" y="506"/>
                  <a:pt x="2211" y="494"/>
                  <a:pt x="2204" y="496"/>
                </a:cubicBezTo>
                <a:cubicBezTo>
                  <a:pt x="2198" y="485"/>
                  <a:pt x="2190" y="477"/>
                  <a:pt x="2181" y="471"/>
                </a:cubicBezTo>
                <a:cubicBezTo>
                  <a:pt x="2182" y="465"/>
                  <a:pt x="2187" y="468"/>
                  <a:pt x="2188" y="472"/>
                </a:cubicBezTo>
                <a:cubicBezTo>
                  <a:pt x="2192" y="473"/>
                  <a:pt x="2193" y="476"/>
                  <a:pt x="2197" y="476"/>
                </a:cubicBezTo>
                <a:cubicBezTo>
                  <a:pt x="2206" y="492"/>
                  <a:pt x="2219" y="500"/>
                  <a:pt x="2229" y="514"/>
                </a:cubicBezTo>
                <a:cubicBezTo>
                  <a:pt x="2227" y="520"/>
                  <a:pt x="2226" y="512"/>
                  <a:pt x="2222" y="513"/>
                </a:cubicBezTo>
                <a:close/>
                <a:moveTo>
                  <a:pt x="2255" y="556"/>
                </a:moveTo>
                <a:cubicBezTo>
                  <a:pt x="2254" y="542"/>
                  <a:pt x="2242" y="546"/>
                  <a:pt x="2241" y="533"/>
                </a:cubicBezTo>
                <a:cubicBezTo>
                  <a:pt x="2249" y="536"/>
                  <a:pt x="2252" y="549"/>
                  <a:pt x="2260" y="552"/>
                </a:cubicBezTo>
                <a:cubicBezTo>
                  <a:pt x="2264" y="561"/>
                  <a:pt x="2272" y="564"/>
                  <a:pt x="2276" y="573"/>
                </a:cubicBezTo>
                <a:cubicBezTo>
                  <a:pt x="2266" y="571"/>
                  <a:pt x="2265" y="557"/>
                  <a:pt x="2255" y="556"/>
                </a:cubicBezTo>
                <a:close/>
                <a:moveTo>
                  <a:pt x="2244" y="517"/>
                </a:moveTo>
                <a:cubicBezTo>
                  <a:pt x="2234" y="499"/>
                  <a:pt x="2217" y="490"/>
                  <a:pt x="2208" y="471"/>
                </a:cubicBezTo>
                <a:cubicBezTo>
                  <a:pt x="2161" y="429"/>
                  <a:pt x="2161" y="413"/>
                  <a:pt x="2152" y="412"/>
                </a:cubicBezTo>
                <a:cubicBezTo>
                  <a:pt x="2109" y="364"/>
                  <a:pt x="2107" y="351"/>
                  <a:pt x="2100" y="345"/>
                </a:cubicBezTo>
                <a:cubicBezTo>
                  <a:pt x="2049" y="284"/>
                  <a:pt x="2039" y="279"/>
                  <a:pt x="2032" y="270"/>
                </a:cubicBezTo>
                <a:cubicBezTo>
                  <a:pt x="1983" y="214"/>
                  <a:pt x="1975" y="217"/>
                  <a:pt x="1972" y="211"/>
                </a:cubicBezTo>
                <a:cubicBezTo>
                  <a:pt x="1943" y="186"/>
                  <a:pt x="1942" y="178"/>
                  <a:pt x="1936" y="177"/>
                </a:cubicBezTo>
                <a:cubicBezTo>
                  <a:pt x="1912" y="148"/>
                  <a:pt x="1909" y="146"/>
                  <a:pt x="1908" y="141"/>
                </a:cubicBezTo>
                <a:cubicBezTo>
                  <a:pt x="1957" y="177"/>
                  <a:pt x="1957" y="192"/>
                  <a:pt x="1966" y="192"/>
                </a:cubicBezTo>
                <a:cubicBezTo>
                  <a:pt x="2024" y="244"/>
                  <a:pt x="2033" y="256"/>
                  <a:pt x="2045" y="264"/>
                </a:cubicBezTo>
                <a:cubicBezTo>
                  <a:pt x="2067" y="286"/>
                  <a:pt x="2073" y="291"/>
                  <a:pt x="2078" y="296"/>
                </a:cubicBezTo>
                <a:cubicBezTo>
                  <a:pt x="2174" y="397"/>
                  <a:pt x="2182" y="399"/>
                  <a:pt x="2188" y="401"/>
                </a:cubicBezTo>
                <a:cubicBezTo>
                  <a:pt x="2229" y="460"/>
                  <a:pt x="2238" y="458"/>
                  <a:pt x="2240" y="468"/>
                </a:cubicBezTo>
                <a:cubicBezTo>
                  <a:pt x="2284" y="528"/>
                  <a:pt x="2293" y="532"/>
                  <a:pt x="2299" y="542"/>
                </a:cubicBezTo>
                <a:cubicBezTo>
                  <a:pt x="2346" y="605"/>
                  <a:pt x="2348" y="613"/>
                  <a:pt x="2350" y="620"/>
                </a:cubicBezTo>
                <a:cubicBezTo>
                  <a:pt x="2377" y="697"/>
                  <a:pt x="2379" y="686"/>
                  <a:pt x="2373" y="686"/>
                </a:cubicBezTo>
                <a:cubicBezTo>
                  <a:pt x="2354" y="655"/>
                  <a:pt x="2352" y="651"/>
                  <a:pt x="2348" y="650"/>
                </a:cubicBezTo>
                <a:cubicBezTo>
                  <a:pt x="2327" y="617"/>
                  <a:pt x="2318" y="615"/>
                  <a:pt x="2314" y="604"/>
                </a:cubicBezTo>
                <a:close/>
                <a:moveTo>
                  <a:pt x="2284" y="583"/>
                </a:moveTo>
                <a:cubicBezTo>
                  <a:pt x="2296" y="588"/>
                  <a:pt x="2297" y="610"/>
                  <a:pt x="2311" y="613"/>
                </a:cubicBezTo>
                <a:cubicBezTo>
                  <a:pt x="2311" y="624"/>
                  <a:pt x="2319" y="623"/>
                  <a:pt x="2320" y="632"/>
                </a:cubicBezTo>
                <a:cubicBezTo>
                  <a:pt x="2309" y="627"/>
                  <a:pt x="2302" y="615"/>
                  <a:pt x="2292" y="608"/>
                </a:cubicBezTo>
                <a:cubicBezTo>
                  <a:pt x="2293" y="596"/>
                  <a:pt x="2289" y="594"/>
                  <a:pt x="2284" y="583"/>
                </a:cubicBezTo>
                <a:close/>
                <a:moveTo>
                  <a:pt x="2405" y="775"/>
                </a:moveTo>
                <a:cubicBezTo>
                  <a:pt x="2397" y="766"/>
                  <a:pt x="2390" y="755"/>
                  <a:pt x="2384" y="743"/>
                </a:cubicBezTo>
                <a:cubicBezTo>
                  <a:pt x="2329" y="688"/>
                  <a:pt x="2320" y="677"/>
                  <a:pt x="2310" y="669"/>
                </a:cubicBezTo>
                <a:cubicBezTo>
                  <a:pt x="2274" y="634"/>
                  <a:pt x="2264" y="627"/>
                  <a:pt x="2253" y="622"/>
                </a:cubicBezTo>
                <a:cubicBezTo>
                  <a:pt x="2221" y="588"/>
                  <a:pt x="2218" y="586"/>
                  <a:pt x="2213" y="585"/>
                </a:cubicBezTo>
                <a:cubicBezTo>
                  <a:pt x="2168" y="546"/>
                  <a:pt x="2160" y="543"/>
                  <a:pt x="2156" y="535"/>
                </a:cubicBezTo>
                <a:cubicBezTo>
                  <a:pt x="2103" y="491"/>
                  <a:pt x="2083" y="490"/>
                  <a:pt x="2075" y="471"/>
                </a:cubicBezTo>
                <a:cubicBezTo>
                  <a:pt x="2018" y="433"/>
                  <a:pt x="2017" y="422"/>
                  <a:pt x="2009" y="422"/>
                </a:cubicBezTo>
                <a:cubicBezTo>
                  <a:pt x="2026" y="431"/>
                  <a:pt x="2032" y="435"/>
                  <a:pt x="2039" y="437"/>
                </a:cubicBezTo>
                <a:cubicBezTo>
                  <a:pt x="2092" y="477"/>
                  <a:pt x="2097" y="481"/>
                  <a:pt x="2104" y="483"/>
                </a:cubicBezTo>
                <a:cubicBezTo>
                  <a:pt x="2173" y="528"/>
                  <a:pt x="2172" y="534"/>
                  <a:pt x="2173" y="534"/>
                </a:cubicBezTo>
                <a:cubicBezTo>
                  <a:pt x="2205" y="559"/>
                  <a:pt x="2213" y="559"/>
                  <a:pt x="2218" y="564"/>
                </a:cubicBezTo>
                <a:cubicBezTo>
                  <a:pt x="2273" y="608"/>
                  <a:pt x="2282" y="618"/>
                  <a:pt x="2295" y="622"/>
                </a:cubicBezTo>
                <a:cubicBezTo>
                  <a:pt x="2356" y="681"/>
                  <a:pt x="2361" y="694"/>
                  <a:pt x="2372" y="698"/>
                </a:cubicBezTo>
                <a:cubicBezTo>
                  <a:pt x="2404" y="751"/>
                  <a:pt x="2411" y="750"/>
                  <a:pt x="2411" y="759"/>
                </a:cubicBezTo>
                <a:cubicBezTo>
                  <a:pt x="2419" y="798"/>
                  <a:pt x="2412" y="786"/>
                  <a:pt x="2405" y="775"/>
                </a:cubicBezTo>
                <a:close/>
                <a:moveTo>
                  <a:pt x="2433" y="769"/>
                </a:moveTo>
                <a:cubicBezTo>
                  <a:pt x="2433" y="759"/>
                  <a:pt x="2429" y="756"/>
                  <a:pt x="2427" y="750"/>
                </a:cubicBezTo>
                <a:cubicBezTo>
                  <a:pt x="2434" y="682"/>
                  <a:pt x="2445" y="671"/>
                  <a:pt x="2442" y="652"/>
                </a:cubicBezTo>
                <a:cubicBezTo>
                  <a:pt x="2455" y="614"/>
                  <a:pt x="2455" y="610"/>
                  <a:pt x="2454" y="605"/>
                </a:cubicBezTo>
                <a:cubicBezTo>
                  <a:pt x="2465" y="566"/>
                  <a:pt x="2469" y="565"/>
                  <a:pt x="2469" y="561"/>
                </a:cubicBezTo>
                <a:cubicBezTo>
                  <a:pt x="2515" y="452"/>
                  <a:pt x="2524" y="452"/>
                  <a:pt x="2522" y="446"/>
                </a:cubicBezTo>
                <a:cubicBezTo>
                  <a:pt x="2557" y="387"/>
                  <a:pt x="2568" y="376"/>
                  <a:pt x="2577" y="365"/>
                </a:cubicBezTo>
                <a:cubicBezTo>
                  <a:pt x="2603" y="318"/>
                  <a:pt x="2613" y="317"/>
                  <a:pt x="2613" y="307"/>
                </a:cubicBezTo>
                <a:cubicBezTo>
                  <a:pt x="2647" y="267"/>
                  <a:pt x="2651" y="262"/>
                  <a:pt x="2656" y="257"/>
                </a:cubicBezTo>
                <a:cubicBezTo>
                  <a:pt x="2732" y="164"/>
                  <a:pt x="2748" y="139"/>
                  <a:pt x="2770" y="119"/>
                </a:cubicBezTo>
                <a:cubicBezTo>
                  <a:pt x="2774" y="130"/>
                  <a:pt x="2764" y="131"/>
                  <a:pt x="2765" y="137"/>
                </a:cubicBezTo>
                <a:cubicBezTo>
                  <a:pt x="2754" y="157"/>
                  <a:pt x="2751" y="161"/>
                  <a:pt x="2747" y="165"/>
                </a:cubicBezTo>
                <a:cubicBezTo>
                  <a:pt x="2698" y="241"/>
                  <a:pt x="2696" y="247"/>
                  <a:pt x="2690" y="250"/>
                </a:cubicBezTo>
                <a:cubicBezTo>
                  <a:pt x="2664" y="288"/>
                  <a:pt x="2661" y="294"/>
                  <a:pt x="2655" y="299"/>
                </a:cubicBezTo>
                <a:cubicBezTo>
                  <a:pt x="2627" y="357"/>
                  <a:pt x="2621" y="361"/>
                  <a:pt x="2616" y="366"/>
                </a:cubicBezTo>
                <a:cubicBezTo>
                  <a:pt x="2583" y="417"/>
                  <a:pt x="2581" y="420"/>
                  <a:pt x="2576" y="421"/>
                </a:cubicBezTo>
                <a:cubicBezTo>
                  <a:pt x="2560" y="447"/>
                  <a:pt x="2564" y="452"/>
                  <a:pt x="2562" y="453"/>
                </a:cubicBezTo>
                <a:cubicBezTo>
                  <a:pt x="2554" y="472"/>
                  <a:pt x="2540" y="470"/>
                  <a:pt x="2544" y="481"/>
                </a:cubicBezTo>
                <a:cubicBezTo>
                  <a:pt x="2516" y="524"/>
                  <a:pt x="2510" y="536"/>
                  <a:pt x="2508" y="550"/>
                </a:cubicBezTo>
                <a:cubicBezTo>
                  <a:pt x="2462" y="644"/>
                  <a:pt x="2456" y="671"/>
                  <a:pt x="2452" y="700"/>
                </a:cubicBezTo>
                <a:cubicBezTo>
                  <a:pt x="2444" y="756"/>
                  <a:pt x="2443" y="770"/>
                  <a:pt x="2443" y="785"/>
                </a:cubicBezTo>
                <a:close/>
                <a:moveTo>
                  <a:pt x="2440" y="862"/>
                </a:moveTo>
                <a:cubicBezTo>
                  <a:pt x="2443" y="862"/>
                  <a:pt x="2446" y="861"/>
                  <a:pt x="2449" y="860"/>
                </a:cubicBezTo>
                <a:cubicBezTo>
                  <a:pt x="2453" y="863"/>
                  <a:pt x="2454" y="870"/>
                  <a:pt x="2455" y="877"/>
                </a:cubicBezTo>
                <a:cubicBezTo>
                  <a:pt x="2449" y="874"/>
                  <a:pt x="2444" y="869"/>
                  <a:pt x="2440" y="862"/>
                </a:cubicBezTo>
                <a:close/>
                <a:moveTo>
                  <a:pt x="2463" y="855"/>
                </a:moveTo>
                <a:cubicBezTo>
                  <a:pt x="2452" y="849"/>
                  <a:pt x="2458" y="839"/>
                  <a:pt x="2452" y="830"/>
                </a:cubicBezTo>
                <a:cubicBezTo>
                  <a:pt x="2455" y="830"/>
                  <a:pt x="2457" y="829"/>
                  <a:pt x="2457" y="826"/>
                </a:cubicBezTo>
                <a:cubicBezTo>
                  <a:pt x="2465" y="830"/>
                  <a:pt x="2463" y="848"/>
                  <a:pt x="2463" y="855"/>
                </a:cubicBezTo>
                <a:close/>
                <a:moveTo>
                  <a:pt x="2461" y="819"/>
                </a:moveTo>
                <a:cubicBezTo>
                  <a:pt x="2451" y="819"/>
                  <a:pt x="2460" y="813"/>
                  <a:pt x="2455" y="803"/>
                </a:cubicBezTo>
                <a:cubicBezTo>
                  <a:pt x="2458" y="736"/>
                  <a:pt x="2456" y="727"/>
                  <a:pt x="2460" y="722"/>
                </a:cubicBezTo>
                <a:cubicBezTo>
                  <a:pt x="2467" y="691"/>
                  <a:pt x="2468" y="689"/>
                  <a:pt x="2465" y="689"/>
                </a:cubicBezTo>
                <a:cubicBezTo>
                  <a:pt x="2477" y="646"/>
                  <a:pt x="2478" y="642"/>
                  <a:pt x="2478" y="639"/>
                </a:cubicBezTo>
                <a:cubicBezTo>
                  <a:pt x="2492" y="607"/>
                  <a:pt x="2493" y="604"/>
                  <a:pt x="2494" y="600"/>
                </a:cubicBezTo>
                <a:cubicBezTo>
                  <a:pt x="2525" y="540"/>
                  <a:pt x="2526" y="524"/>
                  <a:pt x="2536" y="515"/>
                </a:cubicBezTo>
                <a:cubicBezTo>
                  <a:pt x="2593" y="420"/>
                  <a:pt x="2598" y="419"/>
                  <a:pt x="2596" y="414"/>
                </a:cubicBezTo>
                <a:cubicBezTo>
                  <a:pt x="2637" y="346"/>
                  <a:pt x="2655" y="324"/>
                  <a:pt x="2667" y="299"/>
                </a:cubicBezTo>
                <a:cubicBezTo>
                  <a:pt x="2747" y="183"/>
                  <a:pt x="2754" y="171"/>
                  <a:pt x="2760" y="159"/>
                </a:cubicBezTo>
                <a:cubicBezTo>
                  <a:pt x="2770" y="136"/>
                  <a:pt x="2776" y="137"/>
                  <a:pt x="2776" y="135"/>
                </a:cubicBezTo>
                <a:cubicBezTo>
                  <a:pt x="2792" y="96"/>
                  <a:pt x="2792" y="88"/>
                  <a:pt x="2795" y="81"/>
                </a:cubicBezTo>
                <a:cubicBezTo>
                  <a:pt x="2831" y="54"/>
                  <a:pt x="2824" y="55"/>
                  <a:pt x="2823" y="61"/>
                </a:cubicBezTo>
                <a:cubicBezTo>
                  <a:pt x="2798" y="112"/>
                  <a:pt x="2795" y="131"/>
                  <a:pt x="2781" y="143"/>
                </a:cubicBezTo>
                <a:cubicBezTo>
                  <a:pt x="2755" y="180"/>
                  <a:pt x="2765" y="191"/>
                  <a:pt x="2755" y="190"/>
                </a:cubicBezTo>
                <a:cubicBezTo>
                  <a:pt x="2741" y="235"/>
                  <a:pt x="2727" y="230"/>
                  <a:pt x="2732" y="239"/>
                </a:cubicBezTo>
                <a:cubicBezTo>
                  <a:pt x="2696" y="300"/>
                  <a:pt x="2684" y="314"/>
                  <a:pt x="2676" y="330"/>
                </a:cubicBezTo>
                <a:cubicBezTo>
                  <a:pt x="2652" y="367"/>
                  <a:pt x="2642" y="381"/>
                  <a:pt x="2630" y="395"/>
                </a:cubicBezTo>
                <a:cubicBezTo>
                  <a:pt x="2602" y="443"/>
                  <a:pt x="2597" y="446"/>
                  <a:pt x="2598" y="452"/>
                </a:cubicBezTo>
                <a:cubicBezTo>
                  <a:pt x="2574" y="489"/>
                  <a:pt x="2569" y="492"/>
                  <a:pt x="2571" y="499"/>
                </a:cubicBezTo>
                <a:cubicBezTo>
                  <a:pt x="2539" y="562"/>
                  <a:pt x="2532" y="563"/>
                  <a:pt x="2532" y="569"/>
                </a:cubicBezTo>
                <a:cubicBezTo>
                  <a:pt x="2512" y="621"/>
                  <a:pt x="2501" y="635"/>
                  <a:pt x="2499" y="655"/>
                </a:cubicBezTo>
                <a:cubicBezTo>
                  <a:pt x="2474" y="740"/>
                  <a:pt x="2469" y="743"/>
                  <a:pt x="2471" y="750"/>
                </a:cubicBezTo>
                <a:close/>
                <a:moveTo>
                  <a:pt x="2417" y="953"/>
                </a:moveTo>
                <a:cubicBezTo>
                  <a:pt x="2411" y="951"/>
                  <a:pt x="2404" y="950"/>
                  <a:pt x="2401" y="944"/>
                </a:cubicBezTo>
                <a:cubicBezTo>
                  <a:pt x="2394" y="944"/>
                  <a:pt x="2387" y="943"/>
                  <a:pt x="2384" y="936"/>
                </a:cubicBezTo>
                <a:cubicBezTo>
                  <a:pt x="2374" y="939"/>
                  <a:pt x="2371" y="933"/>
                  <a:pt x="2365" y="930"/>
                </a:cubicBezTo>
                <a:cubicBezTo>
                  <a:pt x="2357" y="934"/>
                  <a:pt x="2356" y="924"/>
                  <a:pt x="2349" y="925"/>
                </a:cubicBezTo>
                <a:cubicBezTo>
                  <a:pt x="2349" y="922"/>
                  <a:pt x="2345" y="923"/>
                  <a:pt x="2343" y="923"/>
                </a:cubicBezTo>
                <a:cubicBezTo>
                  <a:pt x="2341" y="923"/>
                  <a:pt x="2341" y="921"/>
                  <a:pt x="2340" y="921"/>
                </a:cubicBezTo>
                <a:cubicBezTo>
                  <a:pt x="2337" y="920"/>
                  <a:pt x="2332" y="917"/>
                  <a:pt x="2327" y="917"/>
                </a:cubicBezTo>
                <a:cubicBezTo>
                  <a:pt x="2324" y="918"/>
                  <a:pt x="2317" y="916"/>
                  <a:pt x="2314" y="911"/>
                </a:cubicBezTo>
                <a:cubicBezTo>
                  <a:pt x="2301" y="910"/>
                  <a:pt x="2291" y="903"/>
                  <a:pt x="2282" y="897"/>
                </a:cubicBezTo>
                <a:cubicBezTo>
                  <a:pt x="2276" y="900"/>
                  <a:pt x="2277" y="892"/>
                  <a:pt x="2272" y="893"/>
                </a:cubicBezTo>
                <a:cubicBezTo>
                  <a:pt x="2269" y="892"/>
                  <a:pt x="2267" y="892"/>
                  <a:pt x="2265" y="888"/>
                </a:cubicBezTo>
                <a:cubicBezTo>
                  <a:pt x="2260" y="885"/>
                  <a:pt x="2252" y="886"/>
                  <a:pt x="2249" y="880"/>
                </a:cubicBezTo>
                <a:cubicBezTo>
                  <a:pt x="2242" y="879"/>
                  <a:pt x="2239" y="872"/>
                  <a:pt x="2232" y="871"/>
                </a:cubicBezTo>
                <a:cubicBezTo>
                  <a:pt x="2231" y="868"/>
                  <a:pt x="2226" y="871"/>
                  <a:pt x="2225" y="867"/>
                </a:cubicBezTo>
                <a:cubicBezTo>
                  <a:pt x="2224" y="865"/>
                  <a:pt x="2222" y="862"/>
                  <a:pt x="2219" y="862"/>
                </a:cubicBezTo>
                <a:cubicBezTo>
                  <a:pt x="2220" y="854"/>
                  <a:pt x="2230" y="864"/>
                  <a:pt x="2234" y="865"/>
                </a:cubicBezTo>
                <a:cubicBezTo>
                  <a:pt x="2239" y="867"/>
                  <a:pt x="2249" y="862"/>
                  <a:pt x="2250" y="871"/>
                </a:cubicBezTo>
                <a:cubicBezTo>
                  <a:pt x="2259" y="867"/>
                  <a:pt x="2263" y="872"/>
                  <a:pt x="2268" y="873"/>
                </a:cubicBezTo>
                <a:cubicBezTo>
                  <a:pt x="2276" y="871"/>
                  <a:pt x="2278" y="878"/>
                  <a:pt x="2286" y="875"/>
                </a:cubicBezTo>
                <a:cubicBezTo>
                  <a:pt x="2294" y="883"/>
                  <a:pt x="2308" y="882"/>
                  <a:pt x="2318" y="887"/>
                </a:cubicBezTo>
                <a:cubicBezTo>
                  <a:pt x="2331" y="888"/>
                  <a:pt x="2338" y="896"/>
                  <a:pt x="2352" y="895"/>
                </a:cubicBezTo>
                <a:cubicBezTo>
                  <a:pt x="2364" y="905"/>
                  <a:pt x="2378" y="910"/>
                  <a:pt x="2392" y="916"/>
                </a:cubicBezTo>
                <a:cubicBezTo>
                  <a:pt x="2396" y="921"/>
                  <a:pt x="2400" y="924"/>
                  <a:pt x="2406" y="925"/>
                </a:cubicBezTo>
                <a:cubicBezTo>
                  <a:pt x="2405" y="936"/>
                  <a:pt x="2417" y="928"/>
                  <a:pt x="2417" y="938"/>
                </a:cubicBezTo>
                <a:cubicBezTo>
                  <a:pt x="2428" y="941"/>
                  <a:pt x="2437" y="948"/>
                  <a:pt x="2447" y="953"/>
                </a:cubicBezTo>
                <a:cubicBezTo>
                  <a:pt x="2455" y="969"/>
                  <a:pt x="2470" y="977"/>
                  <a:pt x="2479" y="993"/>
                </a:cubicBezTo>
                <a:cubicBezTo>
                  <a:pt x="2458" y="979"/>
                  <a:pt x="2437" y="967"/>
                  <a:pt x="2417" y="953"/>
                </a:cubicBezTo>
                <a:close/>
                <a:moveTo>
                  <a:pt x="2482" y="996"/>
                </a:moveTo>
                <a:cubicBezTo>
                  <a:pt x="2485" y="997"/>
                  <a:pt x="2487" y="1000"/>
                  <a:pt x="2489" y="1003"/>
                </a:cubicBezTo>
                <a:cubicBezTo>
                  <a:pt x="2490" y="1010"/>
                  <a:pt x="2482" y="1000"/>
                  <a:pt x="2482" y="996"/>
                </a:cubicBezTo>
                <a:close/>
                <a:moveTo>
                  <a:pt x="2542" y="895"/>
                </a:moveTo>
                <a:cubicBezTo>
                  <a:pt x="2544" y="884"/>
                  <a:pt x="2548" y="899"/>
                  <a:pt x="2546" y="900"/>
                </a:cubicBezTo>
                <a:cubicBezTo>
                  <a:pt x="2544" y="901"/>
                  <a:pt x="2541" y="897"/>
                  <a:pt x="2542" y="895"/>
                </a:cubicBezTo>
                <a:close/>
                <a:moveTo>
                  <a:pt x="2510" y="987"/>
                </a:moveTo>
                <a:cubicBezTo>
                  <a:pt x="2506" y="987"/>
                  <a:pt x="2506" y="982"/>
                  <a:pt x="2505" y="979"/>
                </a:cubicBezTo>
                <a:cubicBezTo>
                  <a:pt x="2510" y="977"/>
                  <a:pt x="2511" y="980"/>
                  <a:pt x="2512" y="984"/>
                </a:cubicBezTo>
                <a:cubicBezTo>
                  <a:pt x="2510" y="984"/>
                  <a:pt x="2510" y="985"/>
                  <a:pt x="2510" y="987"/>
                </a:cubicBezTo>
                <a:close/>
                <a:moveTo>
                  <a:pt x="2522" y="1017"/>
                </a:moveTo>
                <a:cubicBezTo>
                  <a:pt x="2520" y="1018"/>
                  <a:pt x="2517" y="1014"/>
                  <a:pt x="2518" y="1012"/>
                </a:cubicBezTo>
                <a:cubicBezTo>
                  <a:pt x="2520" y="1001"/>
                  <a:pt x="2524" y="1016"/>
                  <a:pt x="2522" y="1017"/>
                </a:cubicBezTo>
                <a:close/>
                <a:moveTo>
                  <a:pt x="2525" y="928"/>
                </a:moveTo>
                <a:cubicBezTo>
                  <a:pt x="2526" y="935"/>
                  <a:pt x="2522" y="938"/>
                  <a:pt x="2522" y="943"/>
                </a:cubicBezTo>
                <a:cubicBezTo>
                  <a:pt x="2523" y="947"/>
                  <a:pt x="2518" y="948"/>
                  <a:pt x="2517" y="950"/>
                </a:cubicBezTo>
                <a:cubicBezTo>
                  <a:pt x="2517" y="951"/>
                  <a:pt x="2519" y="955"/>
                  <a:pt x="2518" y="956"/>
                </a:cubicBezTo>
                <a:cubicBezTo>
                  <a:pt x="2518" y="956"/>
                  <a:pt x="2516" y="956"/>
                  <a:pt x="2515" y="956"/>
                </a:cubicBezTo>
                <a:cubicBezTo>
                  <a:pt x="2514" y="960"/>
                  <a:pt x="2518" y="970"/>
                  <a:pt x="2509" y="970"/>
                </a:cubicBezTo>
                <a:cubicBezTo>
                  <a:pt x="2505" y="961"/>
                  <a:pt x="2512" y="960"/>
                  <a:pt x="2512" y="954"/>
                </a:cubicBezTo>
                <a:cubicBezTo>
                  <a:pt x="2514" y="950"/>
                  <a:pt x="2515" y="945"/>
                  <a:pt x="2518" y="941"/>
                </a:cubicBezTo>
                <a:cubicBezTo>
                  <a:pt x="2518" y="930"/>
                  <a:pt x="2526" y="925"/>
                  <a:pt x="2525" y="913"/>
                </a:cubicBezTo>
                <a:cubicBezTo>
                  <a:pt x="2532" y="914"/>
                  <a:pt x="2528" y="926"/>
                  <a:pt x="2525" y="928"/>
                </a:cubicBezTo>
                <a:close/>
                <a:moveTo>
                  <a:pt x="2530" y="1045"/>
                </a:moveTo>
                <a:cubicBezTo>
                  <a:pt x="2527" y="1038"/>
                  <a:pt x="2535" y="1038"/>
                  <a:pt x="2534" y="1033"/>
                </a:cubicBezTo>
                <a:cubicBezTo>
                  <a:pt x="2537" y="972"/>
                  <a:pt x="2534" y="960"/>
                  <a:pt x="2535" y="952"/>
                </a:cubicBezTo>
                <a:cubicBezTo>
                  <a:pt x="2553" y="912"/>
                  <a:pt x="2557" y="903"/>
                  <a:pt x="2559" y="892"/>
                </a:cubicBezTo>
                <a:cubicBezTo>
                  <a:pt x="2592" y="831"/>
                  <a:pt x="2590" y="821"/>
                  <a:pt x="2597" y="816"/>
                </a:cubicBezTo>
                <a:cubicBezTo>
                  <a:pt x="2618" y="787"/>
                  <a:pt x="2614" y="780"/>
                  <a:pt x="2619" y="779"/>
                </a:cubicBezTo>
                <a:cubicBezTo>
                  <a:pt x="2646" y="737"/>
                  <a:pt x="2650" y="732"/>
                  <a:pt x="2652" y="725"/>
                </a:cubicBezTo>
                <a:cubicBezTo>
                  <a:pt x="2732" y="618"/>
                  <a:pt x="2741" y="619"/>
                  <a:pt x="2739" y="613"/>
                </a:cubicBezTo>
                <a:cubicBezTo>
                  <a:pt x="2768" y="578"/>
                  <a:pt x="2782" y="570"/>
                  <a:pt x="2787" y="556"/>
                </a:cubicBezTo>
                <a:cubicBezTo>
                  <a:pt x="2774" y="583"/>
                  <a:pt x="2776" y="590"/>
                  <a:pt x="2774" y="594"/>
                </a:cubicBezTo>
                <a:cubicBezTo>
                  <a:pt x="2752" y="632"/>
                  <a:pt x="2751" y="637"/>
                  <a:pt x="2748" y="641"/>
                </a:cubicBezTo>
                <a:cubicBezTo>
                  <a:pt x="2731" y="668"/>
                  <a:pt x="2725" y="669"/>
                  <a:pt x="2725" y="675"/>
                </a:cubicBezTo>
                <a:cubicBezTo>
                  <a:pt x="2705" y="699"/>
                  <a:pt x="2704" y="705"/>
                  <a:pt x="2702" y="709"/>
                </a:cubicBezTo>
                <a:cubicBezTo>
                  <a:pt x="2670" y="743"/>
                  <a:pt x="2676" y="756"/>
                  <a:pt x="2665" y="758"/>
                </a:cubicBezTo>
                <a:cubicBezTo>
                  <a:pt x="2639" y="799"/>
                  <a:pt x="2637" y="802"/>
                  <a:pt x="2632" y="803"/>
                </a:cubicBezTo>
                <a:cubicBezTo>
                  <a:pt x="2614" y="838"/>
                  <a:pt x="2614" y="847"/>
                  <a:pt x="2606" y="849"/>
                </a:cubicBezTo>
                <a:cubicBezTo>
                  <a:pt x="2589" y="873"/>
                  <a:pt x="2596" y="886"/>
                  <a:pt x="2584" y="886"/>
                </a:cubicBezTo>
                <a:cubicBezTo>
                  <a:pt x="2574" y="932"/>
                  <a:pt x="2564" y="937"/>
                  <a:pt x="2564" y="950"/>
                </a:cubicBezTo>
                <a:cubicBezTo>
                  <a:pt x="2537" y="1075"/>
                  <a:pt x="2538" y="1053"/>
                  <a:pt x="2530" y="1045"/>
                </a:cubicBezTo>
                <a:close/>
                <a:moveTo>
                  <a:pt x="2858" y="2117"/>
                </a:moveTo>
                <a:cubicBezTo>
                  <a:pt x="2852" y="2119"/>
                  <a:pt x="2847" y="2123"/>
                  <a:pt x="2841" y="2124"/>
                </a:cubicBezTo>
                <a:cubicBezTo>
                  <a:pt x="2781" y="2132"/>
                  <a:pt x="2773" y="2127"/>
                  <a:pt x="2765" y="2127"/>
                </a:cubicBezTo>
                <a:cubicBezTo>
                  <a:pt x="2684" y="2121"/>
                  <a:pt x="2674" y="2127"/>
                  <a:pt x="2667" y="2123"/>
                </a:cubicBezTo>
                <a:cubicBezTo>
                  <a:pt x="2625" y="2122"/>
                  <a:pt x="2619" y="2130"/>
                  <a:pt x="2615" y="2128"/>
                </a:cubicBezTo>
                <a:cubicBezTo>
                  <a:pt x="2583" y="2131"/>
                  <a:pt x="2575" y="2128"/>
                  <a:pt x="2566" y="2131"/>
                </a:cubicBezTo>
                <a:cubicBezTo>
                  <a:pt x="2524" y="2132"/>
                  <a:pt x="2518" y="2140"/>
                  <a:pt x="2514" y="2136"/>
                </a:cubicBezTo>
                <a:cubicBezTo>
                  <a:pt x="2477" y="2156"/>
                  <a:pt x="2490" y="2152"/>
                  <a:pt x="2503" y="2150"/>
                </a:cubicBezTo>
                <a:cubicBezTo>
                  <a:pt x="2588" y="2142"/>
                  <a:pt x="2595" y="2138"/>
                  <a:pt x="2600" y="2141"/>
                </a:cubicBezTo>
                <a:cubicBezTo>
                  <a:pt x="2669" y="2134"/>
                  <a:pt x="2686" y="2137"/>
                  <a:pt x="2703" y="2138"/>
                </a:cubicBezTo>
                <a:cubicBezTo>
                  <a:pt x="2743" y="2140"/>
                  <a:pt x="2745" y="2140"/>
                  <a:pt x="2748" y="2138"/>
                </a:cubicBezTo>
                <a:cubicBezTo>
                  <a:pt x="2679" y="2149"/>
                  <a:pt x="2659" y="2161"/>
                  <a:pt x="2643" y="2151"/>
                </a:cubicBezTo>
                <a:cubicBezTo>
                  <a:pt x="2607" y="2160"/>
                  <a:pt x="2604" y="2156"/>
                  <a:pt x="2602" y="2156"/>
                </a:cubicBezTo>
                <a:cubicBezTo>
                  <a:pt x="2733" y="2160"/>
                  <a:pt x="2733" y="2160"/>
                  <a:pt x="2733" y="2160"/>
                </a:cubicBezTo>
                <a:cubicBezTo>
                  <a:pt x="2765" y="2154"/>
                  <a:pt x="2776" y="2155"/>
                  <a:pt x="2772" y="2150"/>
                </a:cubicBezTo>
                <a:cubicBezTo>
                  <a:pt x="2799" y="2160"/>
                  <a:pt x="2799" y="2160"/>
                  <a:pt x="2799" y="2160"/>
                </a:cubicBezTo>
                <a:cubicBezTo>
                  <a:pt x="2827" y="2160"/>
                  <a:pt x="2827" y="2160"/>
                  <a:pt x="2827" y="2160"/>
                </a:cubicBezTo>
                <a:cubicBezTo>
                  <a:pt x="2866" y="2140"/>
                  <a:pt x="2872" y="2136"/>
                  <a:pt x="2877" y="2133"/>
                </a:cubicBezTo>
                <a:cubicBezTo>
                  <a:pt x="2882" y="2114"/>
                  <a:pt x="2882" y="2114"/>
                  <a:pt x="2882" y="2114"/>
                </a:cubicBezTo>
                <a:close/>
                <a:moveTo>
                  <a:pt x="2307" y="1491"/>
                </a:moveTo>
                <a:cubicBezTo>
                  <a:pt x="2296" y="1501"/>
                  <a:pt x="2292" y="1512"/>
                  <a:pt x="2283" y="1522"/>
                </a:cubicBezTo>
                <a:cubicBezTo>
                  <a:pt x="2262" y="1560"/>
                  <a:pt x="2263" y="1566"/>
                  <a:pt x="2257" y="1569"/>
                </a:cubicBezTo>
                <a:cubicBezTo>
                  <a:pt x="2249" y="1593"/>
                  <a:pt x="2255" y="1602"/>
                  <a:pt x="2248" y="1607"/>
                </a:cubicBezTo>
                <a:cubicBezTo>
                  <a:pt x="2220" y="1556"/>
                  <a:pt x="2226" y="1554"/>
                  <a:pt x="2222" y="1550"/>
                </a:cubicBezTo>
                <a:cubicBezTo>
                  <a:pt x="2208" y="1508"/>
                  <a:pt x="2218" y="1506"/>
                  <a:pt x="2212" y="1500"/>
                </a:cubicBezTo>
                <a:cubicBezTo>
                  <a:pt x="2209" y="1468"/>
                  <a:pt x="2208" y="1464"/>
                  <a:pt x="2210" y="1460"/>
                </a:cubicBezTo>
                <a:cubicBezTo>
                  <a:pt x="2212" y="1374"/>
                  <a:pt x="2212" y="1365"/>
                  <a:pt x="2215" y="1357"/>
                </a:cubicBezTo>
                <a:cubicBezTo>
                  <a:pt x="2220" y="1295"/>
                  <a:pt x="2228" y="1292"/>
                  <a:pt x="2226" y="1287"/>
                </a:cubicBezTo>
                <a:cubicBezTo>
                  <a:pt x="2231" y="1234"/>
                  <a:pt x="2228" y="1228"/>
                  <a:pt x="2229" y="1223"/>
                </a:cubicBezTo>
                <a:cubicBezTo>
                  <a:pt x="2236" y="1177"/>
                  <a:pt x="2233" y="1168"/>
                  <a:pt x="2235" y="1161"/>
                </a:cubicBezTo>
                <a:cubicBezTo>
                  <a:pt x="2222" y="1098"/>
                  <a:pt x="2216" y="1084"/>
                  <a:pt x="2212" y="1071"/>
                </a:cubicBezTo>
                <a:cubicBezTo>
                  <a:pt x="2210" y="1075"/>
                  <a:pt x="2212" y="1097"/>
                  <a:pt x="2222" y="1121"/>
                </a:cubicBezTo>
                <a:cubicBezTo>
                  <a:pt x="2220" y="1149"/>
                  <a:pt x="2227" y="1155"/>
                  <a:pt x="2225" y="1158"/>
                </a:cubicBezTo>
                <a:cubicBezTo>
                  <a:pt x="2224" y="1253"/>
                  <a:pt x="2211" y="1289"/>
                  <a:pt x="2210" y="1328"/>
                </a:cubicBezTo>
                <a:cubicBezTo>
                  <a:pt x="2204" y="1349"/>
                  <a:pt x="2203" y="1351"/>
                  <a:pt x="2201" y="1353"/>
                </a:cubicBezTo>
                <a:cubicBezTo>
                  <a:pt x="2200" y="1442"/>
                  <a:pt x="2197" y="1446"/>
                  <a:pt x="2196" y="1450"/>
                </a:cubicBezTo>
                <a:cubicBezTo>
                  <a:pt x="2206" y="1512"/>
                  <a:pt x="2201" y="1526"/>
                  <a:pt x="2207" y="1544"/>
                </a:cubicBezTo>
                <a:cubicBezTo>
                  <a:pt x="2217" y="1582"/>
                  <a:pt x="2218" y="1585"/>
                  <a:pt x="2219" y="1587"/>
                </a:cubicBezTo>
                <a:cubicBezTo>
                  <a:pt x="2219" y="1591"/>
                  <a:pt x="2217" y="1589"/>
                  <a:pt x="2214" y="1587"/>
                </a:cubicBezTo>
                <a:cubicBezTo>
                  <a:pt x="2205" y="1572"/>
                  <a:pt x="2203" y="1569"/>
                  <a:pt x="2201" y="1565"/>
                </a:cubicBezTo>
                <a:cubicBezTo>
                  <a:pt x="2185" y="1482"/>
                  <a:pt x="2188" y="1477"/>
                  <a:pt x="2186" y="1474"/>
                </a:cubicBezTo>
                <a:cubicBezTo>
                  <a:pt x="2184" y="1403"/>
                  <a:pt x="2187" y="1399"/>
                  <a:pt x="2189" y="1395"/>
                </a:cubicBezTo>
                <a:cubicBezTo>
                  <a:pt x="2193" y="1361"/>
                  <a:pt x="2190" y="1355"/>
                  <a:pt x="2191" y="1350"/>
                </a:cubicBezTo>
                <a:cubicBezTo>
                  <a:pt x="2193" y="1307"/>
                  <a:pt x="2197" y="1306"/>
                  <a:pt x="2197" y="1303"/>
                </a:cubicBezTo>
                <a:cubicBezTo>
                  <a:pt x="2199" y="1280"/>
                  <a:pt x="2199" y="1278"/>
                  <a:pt x="2199" y="1275"/>
                </a:cubicBezTo>
                <a:cubicBezTo>
                  <a:pt x="2200" y="1250"/>
                  <a:pt x="2199" y="1248"/>
                  <a:pt x="2203" y="1246"/>
                </a:cubicBezTo>
                <a:cubicBezTo>
                  <a:pt x="2197" y="1176"/>
                  <a:pt x="2207" y="1174"/>
                  <a:pt x="2201" y="1168"/>
                </a:cubicBezTo>
                <a:cubicBezTo>
                  <a:pt x="2192" y="1111"/>
                  <a:pt x="2193" y="1101"/>
                  <a:pt x="2191" y="1091"/>
                </a:cubicBezTo>
                <a:cubicBezTo>
                  <a:pt x="2180" y="1038"/>
                  <a:pt x="2176" y="1025"/>
                  <a:pt x="2166" y="999"/>
                </a:cubicBezTo>
                <a:cubicBezTo>
                  <a:pt x="2133" y="919"/>
                  <a:pt x="2128" y="912"/>
                  <a:pt x="2130" y="908"/>
                </a:cubicBezTo>
                <a:cubicBezTo>
                  <a:pt x="2102" y="863"/>
                  <a:pt x="2105" y="860"/>
                  <a:pt x="2100" y="854"/>
                </a:cubicBezTo>
                <a:cubicBezTo>
                  <a:pt x="2119" y="922"/>
                  <a:pt x="2122" y="928"/>
                  <a:pt x="2123" y="932"/>
                </a:cubicBezTo>
                <a:cubicBezTo>
                  <a:pt x="2129" y="984"/>
                  <a:pt x="2139" y="997"/>
                  <a:pt x="2134" y="1005"/>
                </a:cubicBezTo>
                <a:cubicBezTo>
                  <a:pt x="2134" y="1056"/>
                  <a:pt x="2133" y="1060"/>
                  <a:pt x="2132" y="1065"/>
                </a:cubicBezTo>
                <a:cubicBezTo>
                  <a:pt x="2126" y="1099"/>
                  <a:pt x="2136" y="1107"/>
                  <a:pt x="2127" y="1109"/>
                </a:cubicBezTo>
                <a:cubicBezTo>
                  <a:pt x="2124" y="1141"/>
                  <a:pt x="2121" y="1143"/>
                  <a:pt x="2124" y="1146"/>
                </a:cubicBezTo>
                <a:cubicBezTo>
                  <a:pt x="2116" y="1224"/>
                  <a:pt x="2109" y="1232"/>
                  <a:pt x="2113" y="1243"/>
                </a:cubicBezTo>
                <a:cubicBezTo>
                  <a:pt x="2111" y="1287"/>
                  <a:pt x="2105" y="1289"/>
                  <a:pt x="2106" y="1294"/>
                </a:cubicBezTo>
                <a:cubicBezTo>
                  <a:pt x="2100" y="1328"/>
                  <a:pt x="2104" y="1337"/>
                  <a:pt x="2100" y="1345"/>
                </a:cubicBezTo>
                <a:cubicBezTo>
                  <a:pt x="2099" y="1402"/>
                  <a:pt x="2096" y="1406"/>
                  <a:pt x="2098" y="1411"/>
                </a:cubicBezTo>
                <a:cubicBezTo>
                  <a:pt x="2104" y="1460"/>
                  <a:pt x="2099" y="1464"/>
                  <a:pt x="2105" y="1471"/>
                </a:cubicBezTo>
                <a:cubicBezTo>
                  <a:pt x="2112" y="1513"/>
                  <a:pt x="2116" y="1520"/>
                  <a:pt x="2114" y="1525"/>
                </a:cubicBezTo>
                <a:cubicBezTo>
                  <a:pt x="2078" y="1491"/>
                  <a:pt x="2078" y="1481"/>
                  <a:pt x="2072" y="1469"/>
                </a:cubicBezTo>
                <a:cubicBezTo>
                  <a:pt x="2069" y="1416"/>
                  <a:pt x="2066" y="1408"/>
                  <a:pt x="2066" y="1402"/>
                </a:cubicBezTo>
                <a:cubicBezTo>
                  <a:pt x="2064" y="1356"/>
                  <a:pt x="2071" y="1354"/>
                  <a:pt x="2066" y="1349"/>
                </a:cubicBezTo>
                <a:cubicBezTo>
                  <a:pt x="2083" y="1248"/>
                  <a:pt x="2080" y="1237"/>
                  <a:pt x="2085" y="1230"/>
                </a:cubicBezTo>
                <a:cubicBezTo>
                  <a:pt x="2096" y="1167"/>
                  <a:pt x="2093" y="1156"/>
                  <a:pt x="2099" y="1148"/>
                </a:cubicBezTo>
                <a:cubicBezTo>
                  <a:pt x="2102" y="1126"/>
                  <a:pt x="2103" y="1124"/>
                  <a:pt x="2105" y="1122"/>
                </a:cubicBezTo>
                <a:cubicBezTo>
                  <a:pt x="2105" y="1104"/>
                  <a:pt x="2106" y="1099"/>
                  <a:pt x="2110" y="1095"/>
                </a:cubicBezTo>
                <a:cubicBezTo>
                  <a:pt x="2114" y="1033"/>
                  <a:pt x="2111" y="1028"/>
                  <a:pt x="2115" y="1025"/>
                </a:cubicBezTo>
                <a:cubicBezTo>
                  <a:pt x="2116" y="972"/>
                  <a:pt x="2116" y="962"/>
                  <a:pt x="2113" y="952"/>
                </a:cubicBezTo>
                <a:cubicBezTo>
                  <a:pt x="2106" y="909"/>
                  <a:pt x="2105" y="910"/>
                  <a:pt x="2102" y="900"/>
                </a:cubicBezTo>
                <a:cubicBezTo>
                  <a:pt x="2099" y="891"/>
                  <a:pt x="2098" y="903"/>
                  <a:pt x="2103" y="917"/>
                </a:cubicBezTo>
                <a:cubicBezTo>
                  <a:pt x="2110" y="965"/>
                  <a:pt x="2106" y="970"/>
                  <a:pt x="2106" y="977"/>
                </a:cubicBezTo>
                <a:cubicBezTo>
                  <a:pt x="2104" y="1047"/>
                  <a:pt x="2103" y="1059"/>
                  <a:pt x="2100" y="1071"/>
                </a:cubicBezTo>
                <a:cubicBezTo>
                  <a:pt x="2100" y="1097"/>
                  <a:pt x="2092" y="1102"/>
                  <a:pt x="2095" y="1109"/>
                </a:cubicBezTo>
                <a:cubicBezTo>
                  <a:pt x="2080" y="1195"/>
                  <a:pt x="2077" y="1207"/>
                  <a:pt x="2073" y="1219"/>
                </a:cubicBezTo>
                <a:cubicBezTo>
                  <a:pt x="2064" y="1268"/>
                  <a:pt x="2070" y="1273"/>
                  <a:pt x="2067" y="1275"/>
                </a:cubicBezTo>
                <a:cubicBezTo>
                  <a:pt x="2060" y="1318"/>
                  <a:pt x="2059" y="1325"/>
                  <a:pt x="2060" y="1332"/>
                </a:cubicBezTo>
                <a:cubicBezTo>
                  <a:pt x="2056" y="1356"/>
                  <a:pt x="2051" y="1361"/>
                  <a:pt x="2057" y="1369"/>
                </a:cubicBezTo>
                <a:cubicBezTo>
                  <a:pt x="2061" y="1423"/>
                  <a:pt x="2056" y="1435"/>
                  <a:pt x="2060" y="1449"/>
                </a:cubicBezTo>
                <a:cubicBezTo>
                  <a:pt x="2062" y="1491"/>
                  <a:pt x="2060" y="1482"/>
                  <a:pt x="2056" y="1484"/>
                </a:cubicBezTo>
                <a:cubicBezTo>
                  <a:pt x="2048" y="1459"/>
                  <a:pt x="2043" y="1464"/>
                  <a:pt x="2041" y="1457"/>
                </a:cubicBezTo>
                <a:cubicBezTo>
                  <a:pt x="2042" y="1409"/>
                  <a:pt x="2039" y="1396"/>
                  <a:pt x="2043" y="1386"/>
                </a:cubicBezTo>
                <a:cubicBezTo>
                  <a:pt x="2044" y="1356"/>
                  <a:pt x="2042" y="1353"/>
                  <a:pt x="2043" y="1350"/>
                </a:cubicBezTo>
                <a:cubicBezTo>
                  <a:pt x="2049" y="1290"/>
                  <a:pt x="2050" y="1284"/>
                  <a:pt x="2051" y="1278"/>
                </a:cubicBezTo>
                <a:cubicBezTo>
                  <a:pt x="2060" y="1256"/>
                  <a:pt x="2055" y="1248"/>
                  <a:pt x="2057" y="1242"/>
                </a:cubicBezTo>
                <a:cubicBezTo>
                  <a:pt x="2073" y="1171"/>
                  <a:pt x="2073" y="1168"/>
                  <a:pt x="2073" y="1166"/>
                </a:cubicBezTo>
                <a:cubicBezTo>
                  <a:pt x="2082" y="1134"/>
                  <a:pt x="2074" y="1126"/>
                  <a:pt x="2082" y="1123"/>
                </a:cubicBezTo>
                <a:cubicBezTo>
                  <a:pt x="2084" y="1084"/>
                  <a:pt x="2084" y="1081"/>
                  <a:pt x="2087" y="1079"/>
                </a:cubicBezTo>
                <a:cubicBezTo>
                  <a:pt x="2095" y="1009"/>
                  <a:pt x="2095" y="985"/>
                  <a:pt x="2094" y="960"/>
                </a:cubicBezTo>
                <a:cubicBezTo>
                  <a:pt x="2092" y="917"/>
                  <a:pt x="2090" y="910"/>
                  <a:pt x="2089" y="904"/>
                </a:cubicBezTo>
                <a:cubicBezTo>
                  <a:pt x="2089" y="901"/>
                  <a:pt x="2082" y="910"/>
                  <a:pt x="2089" y="925"/>
                </a:cubicBezTo>
                <a:cubicBezTo>
                  <a:pt x="2085" y="1008"/>
                  <a:pt x="2085" y="1020"/>
                  <a:pt x="2085" y="1033"/>
                </a:cubicBezTo>
                <a:cubicBezTo>
                  <a:pt x="2076" y="1060"/>
                  <a:pt x="2078" y="1064"/>
                  <a:pt x="2077" y="1067"/>
                </a:cubicBezTo>
                <a:cubicBezTo>
                  <a:pt x="2068" y="1114"/>
                  <a:pt x="2070" y="1126"/>
                  <a:pt x="2066" y="1137"/>
                </a:cubicBezTo>
                <a:cubicBezTo>
                  <a:pt x="2061" y="1176"/>
                  <a:pt x="2058" y="1178"/>
                  <a:pt x="2061" y="1181"/>
                </a:cubicBezTo>
                <a:cubicBezTo>
                  <a:pt x="2057" y="1210"/>
                  <a:pt x="2053" y="1215"/>
                  <a:pt x="2050" y="1220"/>
                </a:cubicBezTo>
                <a:cubicBezTo>
                  <a:pt x="2047" y="1256"/>
                  <a:pt x="2043" y="1261"/>
                  <a:pt x="2041" y="1266"/>
                </a:cubicBezTo>
                <a:cubicBezTo>
                  <a:pt x="2033" y="1319"/>
                  <a:pt x="2040" y="1326"/>
                  <a:pt x="2032" y="1330"/>
                </a:cubicBezTo>
                <a:cubicBezTo>
                  <a:pt x="2031" y="1369"/>
                  <a:pt x="2027" y="1373"/>
                  <a:pt x="2031" y="1380"/>
                </a:cubicBezTo>
                <a:cubicBezTo>
                  <a:pt x="2030" y="1417"/>
                  <a:pt x="2031" y="1419"/>
                  <a:pt x="2027" y="1421"/>
                </a:cubicBezTo>
                <a:cubicBezTo>
                  <a:pt x="2031" y="1449"/>
                  <a:pt x="2031" y="1451"/>
                  <a:pt x="2031" y="1454"/>
                </a:cubicBezTo>
                <a:cubicBezTo>
                  <a:pt x="2013" y="1410"/>
                  <a:pt x="2003" y="1389"/>
                  <a:pt x="2009" y="1372"/>
                </a:cubicBezTo>
                <a:cubicBezTo>
                  <a:pt x="2007" y="1339"/>
                  <a:pt x="2010" y="1335"/>
                  <a:pt x="2013" y="1332"/>
                </a:cubicBezTo>
                <a:cubicBezTo>
                  <a:pt x="2014" y="1279"/>
                  <a:pt x="2017" y="1270"/>
                  <a:pt x="2018" y="1261"/>
                </a:cubicBezTo>
                <a:cubicBezTo>
                  <a:pt x="2024" y="1230"/>
                  <a:pt x="2021" y="1225"/>
                  <a:pt x="2025" y="1222"/>
                </a:cubicBezTo>
                <a:cubicBezTo>
                  <a:pt x="2036" y="1185"/>
                  <a:pt x="2036" y="1178"/>
                  <a:pt x="2039" y="1173"/>
                </a:cubicBezTo>
                <a:cubicBezTo>
                  <a:pt x="2052" y="1124"/>
                  <a:pt x="2047" y="1118"/>
                  <a:pt x="2048" y="1115"/>
                </a:cubicBezTo>
                <a:cubicBezTo>
                  <a:pt x="2061" y="1090"/>
                  <a:pt x="2052" y="1083"/>
                  <a:pt x="2058" y="1080"/>
                </a:cubicBezTo>
                <a:cubicBezTo>
                  <a:pt x="2066" y="1050"/>
                  <a:pt x="2066" y="1041"/>
                  <a:pt x="2067" y="1034"/>
                </a:cubicBezTo>
                <a:cubicBezTo>
                  <a:pt x="2076" y="952"/>
                  <a:pt x="2077" y="945"/>
                  <a:pt x="2075" y="936"/>
                </a:cubicBezTo>
                <a:cubicBezTo>
                  <a:pt x="2075" y="902"/>
                  <a:pt x="2070" y="892"/>
                  <a:pt x="2072" y="884"/>
                </a:cubicBezTo>
                <a:cubicBezTo>
                  <a:pt x="2058" y="814"/>
                  <a:pt x="2053" y="795"/>
                  <a:pt x="2048" y="777"/>
                </a:cubicBezTo>
                <a:cubicBezTo>
                  <a:pt x="2052" y="816"/>
                  <a:pt x="2060" y="824"/>
                  <a:pt x="2056" y="828"/>
                </a:cubicBezTo>
                <a:cubicBezTo>
                  <a:pt x="2062" y="885"/>
                  <a:pt x="2072" y="893"/>
                  <a:pt x="2065" y="897"/>
                </a:cubicBezTo>
                <a:cubicBezTo>
                  <a:pt x="2068" y="953"/>
                  <a:pt x="2063" y="957"/>
                  <a:pt x="2067" y="964"/>
                </a:cubicBezTo>
                <a:cubicBezTo>
                  <a:pt x="2061" y="1024"/>
                  <a:pt x="2053" y="1033"/>
                  <a:pt x="2056" y="1046"/>
                </a:cubicBezTo>
                <a:cubicBezTo>
                  <a:pt x="2043" y="1076"/>
                  <a:pt x="2050" y="1081"/>
                  <a:pt x="2046" y="1084"/>
                </a:cubicBezTo>
                <a:cubicBezTo>
                  <a:pt x="2037" y="1110"/>
                  <a:pt x="2040" y="1116"/>
                  <a:pt x="2036" y="1119"/>
                </a:cubicBezTo>
                <a:cubicBezTo>
                  <a:pt x="2035" y="1152"/>
                  <a:pt x="2026" y="1157"/>
                  <a:pt x="2030" y="1166"/>
                </a:cubicBezTo>
                <a:cubicBezTo>
                  <a:pt x="2014" y="1215"/>
                  <a:pt x="2013" y="1218"/>
                  <a:pt x="2014" y="1222"/>
                </a:cubicBezTo>
                <a:cubicBezTo>
                  <a:pt x="2005" y="1266"/>
                  <a:pt x="2008" y="1275"/>
                  <a:pt x="2002" y="1281"/>
                </a:cubicBezTo>
                <a:cubicBezTo>
                  <a:pt x="2000" y="1338"/>
                  <a:pt x="2001" y="1347"/>
                  <a:pt x="1995" y="1353"/>
                </a:cubicBezTo>
                <a:cubicBezTo>
                  <a:pt x="1993" y="1410"/>
                  <a:pt x="2004" y="1421"/>
                  <a:pt x="1995" y="1427"/>
                </a:cubicBezTo>
                <a:cubicBezTo>
                  <a:pt x="1989" y="1376"/>
                  <a:pt x="1980" y="1370"/>
                  <a:pt x="1988" y="1366"/>
                </a:cubicBezTo>
                <a:cubicBezTo>
                  <a:pt x="1981" y="1292"/>
                  <a:pt x="1994" y="1292"/>
                  <a:pt x="1988" y="1287"/>
                </a:cubicBezTo>
                <a:cubicBezTo>
                  <a:pt x="1995" y="1237"/>
                  <a:pt x="2001" y="1223"/>
                  <a:pt x="2006" y="1209"/>
                </a:cubicBezTo>
                <a:cubicBezTo>
                  <a:pt x="2007" y="1181"/>
                  <a:pt x="2016" y="1180"/>
                  <a:pt x="2014" y="1175"/>
                </a:cubicBezTo>
                <a:cubicBezTo>
                  <a:pt x="2021" y="1136"/>
                  <a:pt x="2023" y="1130"/>
                  <a:pt x="2023" y="1123"/>
                </a:cubicBezTo>
                <a:cubicBezTo>
                  <a:pt x="2037" y="1079"/>
                  <a:pt x="2036" y="1071"/>
                  <a:pt x="2038" y="1065"/>
                </a:cubicBezTo>
                <a:cubicBezTo>
                  <a:pt x="2046" y="1019"/>
                  <a:pt x="2050" y="1013"/>
                  <a:pt x="2049" y="1006"/>
                </a:cubicBezTo>
                <a:cubicBezTo>
                  <a:pt x="2052" y="958"/>
                  <a:pt x="2054" y="952"/>
                  <a:pt x="2057" y="946"/>
                </a:cubicBezTo>
                <a:cubicBezTo>
                  <a:pt x="2053" y="896"/>
                  <a:pt x="2061" y="891"/>
                  <a:pt x="2054" y="882"/>
                </a:cubicBezTo>
                <a:cubicBezTo>
                  <a:pt x="2046" y="846"/>
                  <a:pt x="2053" y="838"/>
                  <a:pt x="2045" y="840"/>
                </a:cubicBezTo>
                <a:cubicBezTo>
                  <a:pt x="2053" y="880"/>
                  <a:pt x="2046" y="882"/>
                  <a:pt x="2051" y="887"/>
                </a:cubicBezTo>
                <a:cubicBezTo>
                  <a:pt x="2042" y="984"/>
                  <a:pt x="2043" y="991"/>
                  <a:pt x="2042" y="998"/>
                </a:cubicBezTo>
                <a:cubicBezTo>
                  <a:pt x="2031" y="1050"/>
                  <a:pt x="2029" y="1058"/>
                  <a:pt x="2030" y="1066"/>
                </a:cubicBezTo>
                <a:cubicBezTo>
                  <a:pt x="2008" y="1142"/>
                  <a:pt x="2012" y="1151"/>
                  <a:pt x="2004" y="1157"/>
                </a:cubicBezTo>
                <a:cubicBezTo>
                  <a:pt x="2005" y="1190"/>
                  <a:pt x="1992" y="1195"/>
                  <a:pt x="1994" y="1204"/>
                </a:cubicBezTo>
                <a:cubicBezTo>
                  <a:pt x="1989" y="1233"/>
                  <a:pt x="1983" y="1239"/>
                  <a:pt x="1984" y="1248"/>
                </a:cubicBezTo>
                <a:cubicBezTo>
                  <a:pt x="1970" y="1309"/>
                  <a:pt x="1980" y="1316"/>
                  <a:pt x="1973" y="1318"/>
                </a:cubicBezTo>
                <a:cubicBezTo>
                  <a:pt x="1970" y="1370"/>
                  <a:pt x="1977" y="1376"/>
                  <a:pt x="1974" y="1379"/>
                </a:cubicBezTo>
                <a:cubicBezTo>
                  <a:pt x="1961" y="1373"/>
                  <a:pt x="1965" y="1362"/>
                  <a:pt x="1961" y="1349"/>
                </a:cubicBezTo>
                <a:cubicBezTo>
                  <a:pt x="1960" y="1260"/>
                  <a:pt x="1963" y="1249"/>
                  <a:pt x="1962" y="1236"/>
                </a:cubicBezTo>
                <a:cubicBezTo>
                  <a:pt x="1965" y="1214"/>
                  <a:pt x="1967" y="1208"/>
                  <a:pt x="1967" y="1201"/>
                </a:cubicBezTo>
                <a:cubicBezTo>
                  <a:pt x="1975" y="1178"/>
                  <a:pt x="1972" y="1176"/>
                  <a:pt x="1972" y="1175"/>
                </a:cubicBezTo>
                <a:cubicBezTo>
                  <a:pt x="1989" y="1120"/>
                  <a:pt x="1991" y="1108"/>
                  <a:pt x="1997" y="1097"/>
                </a:cubicBezTo>
                <a:cubicBezTo>
                  <a:pt x="2011" y="1058"/>
                  <a:pt x="2007" y="1051"/>
                  <a:pt x="2009" y="1045"/>
                </a:cubicBezTo>
                <a:cubicBezTo>
                  <a:pt x="2022" y="980"/>
                  <a:pt x="2023" y="967"/>
                  <a:pt x="2027" y="956"/>
                </a:cubicBezTo>
                <a:cubicBezTo>
                  <a:pt x="2024" y="924"/>
                  <a:pt x="2031" y="922"/>
                  <a:pt x="2027" y="918"/>
                </a:cubicBezTo>
                <a:cubicBezTo>
                  <a:pt x="2030" y="878"/>
                  <a:pt x="2024" y="873"/>
                  <a:pt x="2027" y="871"/>
                </a:cubicBezTo>
                <a:cubicBezTo>
                  <a:pt x="2027" y="836"/>
                  <a:pt x="2023" y="829"/>
                  <a:pt x="2020" y="822"/>
                </a:cubicBezTo>
                <a:cubicBezTo>
                  <a:pt x="2017" y="795"/>
                  <a:pt x="2013" y="802"/>
                  <a:pt x="2017" y="812"/>
                </a:cubicBezTo>
                <a:cubicBezTo>
                  <a:pt x="2022" y="847"/>
                  <a:pt x="2019" y="855"/>
                  <a:pt x="2020" y="863"/>
                </a:cubicBezTo>
                <a:cubicBezTo>
                  <a:pt x="2020" y="898"/>
                  <a:pt x="2020" y="906"/>
                  <a:pt x="2019" y="914"/>
                </a:cubicBezTo>
                <a:cubicBezTo>
                  <a:pt x="2010" y="942"/>
                  <a:pt x="2019" y="949"/>
                  <a:pt x="2017" y="953"/>
                </a:cubicBezTo>
                <a:cubicBezTo>
                  <a:pt x="2009" y="982"/>
                  <a:pt x="2012" y="987"/>
                  <a:pt x="2008" y="990"/>
                </a:cubicBezTo>
                <a:cubicBezTo>
                  <a:pt x="1996" y="1054"/>
                  <a:pt x="1993" y="1057"/>
                  <a:pt x="1992" y="1061"/>
                </a:cubicBezTo>
                <a:cubicBezTo>
                  <a:pt x="1981" y="1100"/>
                  <a:pt x="1984" y="1106"/>
                  <a:pt x="1980" y="1109"/>
                </a:cubicBezTo>
                <a:cubicBezTo>
                  <a:pt x="1971" y="1142"/>
                  <a:pt x="1975" y="1151"/>
                  <a:pt x="1966" y="1158"/>
                </a:cubicBezTo>
                <a:cubicBezTo>
                  <a:pt x="1960" y="1191"/>
                  <a:pt x="1958" y="1200"/>
                  <a:pt x="1959" y="1209"/>
                </a:cubicBezTo>
                <a:cubicBezTo>
                  <a:pt x="1953" y="1240"/>
                  <a:pt x="1950" y="1244"/>
                  <a:pt x="1949" y="1249"/>
                </a:cubicBezTo>
                <a:cubicBezTo>
                  <a:pt x="1946" y="1284"/>
                  <a:pt x="1951" y="1290"/>
                  <a:pt x="1944" y="1293"/>
                </a:cubicBezTo>
                <a:cubicBezTo>
                  <a:pt x="1949" y="1346"/>
                  <a:pt x="1949" y="1353"/>
                  <a:pt x="1950" y="1361"/>
                </a:cubicBezTo>
                <a:cubicBezTo>
                  <a:pt x="1936" y="1331"/>
                  <a:pt x="1932" y="1316"/>
                  <a:pt x="1932" y="1303"/>
                </a:cubicBezTo>
                <a:cubicBezTo>
                  <a:pt x="1933" y="1238"/>
                  <a:pt x="1931" y="1230"/>
                  <a:pt x="1929" y="1223"/>
                </a:cubicBezTo>
                <a:cubicBezTo>
                  <a:pt x="1938" y="1181"/>
                  <a:pt x="1935" y="1176"/>
                  <a:pt x="1939" y="1173"/>
                </a:cubicBezTo>
                <a:cubicBezTo>
                  <a:pt x="1944" y="1139"/>
                  <a:pt x="1942" y="1130"/>
                  <a:pt x="1949" y="1123"/>
                </a:cubicBezTo>
                <a:cubicBezTo>
                  <a:pt x="1954" y="1103"/>
                  <a:pt x="1951" y="1099"/>
                  <a:pt x="1953" y="1097"/>
                </a:cubicBezTo>
                <a:cubicBezTo>
                  <a:pt x="1958" y="1068"/>
                  <a:pt x="1964" y="1065"/>
                  <a:pt x="1962" y="1060"/>
                </a:cubicBezTo>
                <a:cubicBezTo>
                  <a:pt x="1968" y="1016"/>
                  <a:pt x="1977" y="1014"/>
                  <a:pt x="1971" y="1008"/>
                </a:cubicBezTo>
                <a:cubicBezTo>
                  <a:pt x="1978" y="962"/>
                  <a:pt x="1978" y="953"/>
                  <a:pt x="1980" y="944"/>
                </a:cubicBezTo>
                <a:cubicBezTo>
                  <a:pt x="1978" y="913"/>
                  <a:pt x="1989" y="912"/>
                  <a:pt x="1981" y="905"/>
                </a:cubicBezTo>
                <a:cubicBezTo>
                  <a:pt x="1986" y="876"/>
                  <a:pt x="1979" y="869"/>
                  <a:pt x="1983" y="866"/>
                </a:cubicBezTo>
                <a:cubicBezTo>
                  <a:pt x="1977" y="833"/>
                  <a:pt x="1980" y="830"/>
                  <a:pt x="1974" y="824"/>
                </a:cubicBezTo>
                <a:cubicBezTo>
                  <a:pt x="1975" y="882"/>
                  <a:pt x="1978" y="888"/>
                  <a:pt x="1977" y="893"/>
                </a:cubicBezTo>
                <a:cubicBezTo>
                  <a:pt x="1978" y="921"/>
                  <a:pt x="1971" y="922"/>
                  <a:pt x="1975" y="926"/>
                </a:cubicBezTo>
                <a:cubicBezTo>
                  <a:pt x="1965" y="983"/>
                  <a:pt x="1961" y="993"/>
                  <a:pt x="1963" y="1004"/>
                </a:cubicBezTo>
                <a:cubicBezTo>
                  <a:pt x="1950" y="1087"/>
                  <a:pt x="1939" y="1090"/>
                  <a:pt x="1944" y="1097"/>
                </a:cubicBezTo>
                <a:cubicBezTo>
                  <a:pt x="1939" y="1121"/>
                  <a:pt x="1933" y="1122"/>
                  <a:pt x="1937" y="1127"/>
                </a:cubicBezTo>
                <a:cubicBezTo>
                  <a:pt x="1916" y="1230"/>
                  <a:pt x="1923" y="1242"/>
                  <a:pt x="1918" y="1252"/>
                </a:cubicBezTo>
                <a:cubicBezTo>
                  <a:pt x="1921" y="1290"/>
                  <a:pt x="1921" y="1296"/>
                  <a:pt x="1919" y="1301"/>
                </a:cubicBezTo>
                <a:cubicBezTo>
                  <a:pt x="1930" y="1364"/>
                  <a:pt x="1944" y="1379"/>
                  <a:pt x="1938" y="1388"/>
                </a:cubicBezTo>
                <a:cubicBezTo>
                  <a:pt x="1925" y="1368"/>
                  <a:pt x="1921" y="1369"/>
                  <a:pt x="1923" y="1367"/>
                </a:cubicBezTo>
                <a:cubicBezTo>
                  <a:pt x="1904" y="1295"/>
                  <a:pt x="1906" y="1288"/>
                  <a:pt x="1901" y="1279"/>
                </a:cubicBezTo>
                <a:cubicBezTo>
                  <a:pt x="1898" y="1240"/>
                  <a:pt x="1901" y="1236"/>
                  <a:pt x="1898" y="1231"/>
                </a:cubicBezTo>
                <a:cubicBezTo>
                  <a:pt x="1904" y="1155"/>
                  <a:pt x="1896" y="1144"/>
                  <a:pt x="1902" y="1138"/>
                </a:cubicBezTo>
                <a:cubicBezTo>
                  <a:pt x="1901" y="1106"/>
                  <a:pt x="1907" y="1100"/>
                  <a:pt x="1902" y="1090"/>
                </a:cubicBezTo>
                <a:cubicBezTo>
                  <a:pt x="1907" y="1061"/>
                  <a:pt x="1909" y="1053"/>
                  <a:pt x="1913" y="1046"/>
                </a:cubicBezTo>
                <a:cubicBezTo>
                  <a:pt x="1913" y="1014"/>
                  <a:pt x="1921" y="1008"/>
                  <a:pt x="1919" y="999"/>
                </a:cubicBezTo>
                <a:cubicBezTo>
                  <a:pt x="1940" y="901"/>
                  <a:pt x="1935" y="892"/>
                  <a:pt x="1941" y="886"/>
                </a:cubicBezTo>
                <a:cubicBezTo>
                  <a:pt x="1947" y="831"/>
                  <a:pt x="1952" y="824"/>
                  <a:pt x="1949" y="815"/>
                </a:cubicBezTo>
                <a:cubicBezTo>
                  <a:pt x="1953" y="765"/>
                  <a:pt x="1946" y="759"/>
                  <a:pt x="1948" y="756"/>
                </a:cubicBezTo>
                <a:cubicBezTo>
                  <a:pt x="1943" y="727"/>
                  <a:pt x="1947" y="718"/>
                  <a:pt x="1940" y="720"/>
                </a:cubicBezTo>
                <a:cubicBezTo>
                  <a:pt x="1940" y="766"/>
                  <a:pt x="1947" y="775"/>
                  <a:pt x="1945" y="781"/>
                </a:cubicBezTo>
                <a:cubicBezTo>
                  <a:pt x="1938" y="847"/>
                  <a:pt x="1940" y="854"/>
                  <a:pt x="1936" y="860"/>
                </a:cubicBezTo>
                <a:cubicBezTo>
                  <a:pt x="1923" y="924"/>
                  <a:pt x="1925" y="931"/>
                  <a:pt x="1923" y="938"/>
                </a:cubicBezTo>
                <a:cubicBezTo>
                  <a:pt x="1906" y="1007"/>
                  <a:pt x="1910" y="1022"/>
                  <a:pt x="1903" y="1034"/>
                </a:cubicBezTo>
                <a:cubicBezTo>
                  <a:pt x="1899" y="1065"/>
                  <a:pt x="1900" y="1069"/>
                  <a:pt x="1898" y="1072"/>
                </a:cubicBezTo>
                <a:cubicBezTo>
                  <a:pt x="1893" y="1166"/>
                  <a:pt x="1885" y="1178"/>
                  <a:pt x="1892" y="1193"/>
                </a:cubicBezTo>
                <a:cubicBezTo>
                  <a:pt x="1893" y="1240"/>
                  <a:pt x="1884" y="1245"/>
                  <a:pt x="1890" y="1253"/>
                </a:cubicBezTo>
                <a:cubicBezTo>
                  <a:pt x="1891" y="1282"/>
                  <a:pt x="1892" y="1288"/>
                  <a:pt x="1893" y="1295"/>
                </a:cubicBezTo>
                <a:cubicBezTo>
                  <a:pt x="1908" y="1348"/>
                  <a:pt x="1908" y="1355"/>
                  <a:pt x="1906" y="1362"/>
                </a:cubicBezTo>
                <a:cubicBezTo>
                  <a:pt x="1896" y="1343"/>
                  <a:pt x="1897" y="1346"/>
                  <a:pt x="1899" y="1345"/>
                </a:cubicBezTo>
                <a:cubicBezTo>
                  <a:pt x="1875" y="1262"/>
                  <a:pt x="1871" y="1251"/>
                  <a:pt x="1875" y="1243"/>
                </a:cubicBezTo>
                <a:cubicBezTo>
                  <a:pt x="1871" y="1176"/>
                  <a:pt x="1873" y="1167"/>
                  <a:pt x="1872" y="1157"/>
                </a:cubicBezTo>
                <a:cubicBezTo>
                  <a:pt x="1887" y="1067"/>
                  <a:pt x="1882" y="1056"/>
                  <a:pt x="1891" y="1049"/>
                </a:cubicBezTo>
                <a:cubicBezTo>
                  <a:pt x="1898" y="989"/>
                  <a:pt x="1903" y="985"/>
                  <a:pt x="1902" y="979"/>
                </a:cubicBezTo>
                <a:cubicBezTo>
                  <a:pt x="1911" y="942"/>
                  <a:pt x="1909" y="936"/>
                  <a:pt x="1913" y="931"/>
                </a:cubicBezTo>
                <a:cubicBezTo>
                  <a:pt x="1918" y="873"/>
                  <a:pt x="1928" y="853"/>
                  <a:pt x="1927" y="829"/>
                </a:cubicBezTo>
                <a:cubicBezTo>
                  <a:pt x="1936" y="786"/>
                  <a:pt x="1931" y="773"/>
                  <a:pt x="1934" y="761"/>
                </a:cubicBezTo>
                <a:cubicBezTo>
                  <a:pt x="1924" y="811"/>
                  <a:pt x="1922" y="824"/>
                  <a:pt x="1920" y="837"/>
                </a:cubicBezTo>
                <a:cubicBezTo>
                  <a:pt x="1905" y="917"/>
                  <a:pt x="1904" y="920"/>
                  <a:pt x="1906" y="923"/>
                </a:cubicBezTo>
                <a:cubicBezTo>
                  <a:pt x="1903" y="959"/>
                  <a:pt x="1890" y="962"/>
                  <a:pt x="1897" y="970"/>
                </a:cubicBezTo>
                <a:cubicBezTo>
                  <a:pt x="1883" y="1013"/>
                  <a:pt x="1885" y="1020"/>
                  <a:pt x="1881" y="1026"/>
                </a:cubicBezTo>
                <a:cubicBezTo>
                  <a:pt x="1873" y="1069"/>
                  <a:pt x="1868" y="1072"/>
                  <a:pt x="1872" y="1078"/>
                </a:cubicBezTo>
                <a:cubicBezTo>
                  <a:pt x="1864" y="1142"/>
                  <a:pt x="1861" y="1146"/>
                  <a:pt x="1862" y="1151"/>
                </a:cubicBezTo>
                <a:cubicBezTo>
                  <a:pt x="1859" y="1200"/>
                  <a:pt x="1858" y="1209"/>
                  <a:pt x="1862" y="1219"/>
                </a:cubicBezTo>
                <a:cubicBezTo>
                  <a:pt x="1867" y="1230"/>
                  <a:pt x="1856" y="1239"/>
                  <a:pt x="1864" y="1244"/>
                </a:cubicBezTo>
                <a:cubicBezTo>
                  <a:pt x="1863" y="1286"/>
                  <a:pt x="1866" y="1291"/>
                  <a:pt x="1870" y="1296"/>
                </a:cubicBezTo>
                <a:cubicBezTo>
                  <a:pt x="1860" y="1293"/>
                  <a:pt x="1853" y="1283"/>
                  <a:pt x="1848" y="1273"/>
                </a:cubicBezTo>
                <a:cubicBezTo>
                  <a:pt x="1833" y="1175"/>
                  <a:pt x="1831" y="1170"/>
                  <a:pt x="1828" y="1164"/>
                </a:cubicBezTo>
                <a:cubicBezTo>
                  <a:pt x="1831" y="1127"/>
                  <a:pt x="1828" y="1120"/>
                  <a:pt x="1831" y="1115"/>
                </a:cubicBezTo>
                <a:cubicBezTo>
                  <a:pt x="1826" y="1071"/>
                  <a:pt x="1832" y="1062"/>
                  <a:pt x="1830" y="1051"/>
                </a:cubicBezTo>
                <a:cubicBezTo>
                  <a:pt x="1836" y="1035"/>
                  <a:pt x="1836" y="1033"/>
                  <a:pt x="1836" y="1030"/>
                </a:cubicBezTo>
                <a:cubicBezTo>
                  <a:pt x="1844" y="1002"/>
                  <a:pt x="1836" y="994"/>
                  <a:pt x="1844" y="991"/>
                </a:cubicBezTo>
                <a:cubicBezTo>
                  <a:pt x="1856" y="927"/>
                  <a:pt x="1862" y="924"/>
                  <a:pt x="1862" y="918"/>
                </a:cubicBezTo>
                <a:cubicBezTo>
                  <a:pt x="1890" y="834"/>
                  <a:pt x="1896" y="825"/>
                  <a:pt x="1899" y="816"/>
                </a:cubicBezTo>
                <a:cubicBezTo>
                  <a:pt x="1908" y="781"/>
                  <a:pt x="1910" y="777"/>
                  <a:pt x="1910" y="771"/>
                </a:cubicBezTo>
                <a:cubicBezTo>
                  <a:pt x="1919" y="739"/>
                  <a:pt x="1919" y="737"/>
                  <a:pt x="1919" y="734"/>
                </a:cubicBezTo>
                <a:cubicBezTo>
                  <a:pt x="1913" y="749"/>
                  <a:pt x="1909" y="751"/>
                  <a:pt x="1909" y="754"/>
                </a:cubicBezTo>
                <a:cubicBezTo>
                  <a:pt x="1904" y="790"/>
                  <a:pt x="1894" y="794"/>
                  <a:pt x="1897" y="802"/>
                </a:cubicBezTo>
                <a:cubicBezTo>
                  <a:pt x="1861" y="886"/>
                  <a:pt x="1861" y="899"/>
                  <a:pt x="1855" y="911"/>
                </a:cubicBezTo>
                <a:cubicBezTo>
                  <a:pt x="1835" y="988"/>
                  <a:pt x="1831" y="989"/>
                  <a:pt x="1830" y="992"/>
                </a:cubicBezTo>
                <a:cubicBezTo>
                  <a:pt x="1828" y="1035"/>
                  <a:pt x="1822" y="1044"/>
                  <a:pt x="1823" y="1055"/>
                </a:cubicBezTo>
                <a:cubicBezTo>
                  <a:pt x="1821" y="1124"/>
                  <a:pt x="1815" y="1128"/>
                  <a:pt x="1818" y="1134"/>
                </a:cubicBezTo>
                <a:cubicBezTo>
                  <a:pt x="1826" y="1225"/>
                  <a:pt x="1832" y="1231"/>
                  <a:pt x="1830" y="1236"/>
                </a:cubicBezTo>
                <a:cubicBezTo>
                  <a:pt x="1838" y="1278"/>
                  <a:pt x="1847" y="1286"/>
                  <a:pt x="1839" y="1290"/>
                </a:cubicBezTo>
                <a:cubicBezTo>
                  <a:pt x="1816" y="1218"/>
                  <a:pt x="1819" y="1207"/>
                  <a:pt x="1813" y="1205"/>
                </a:cubicBezTo>
                <a:cubicBezTo>
                  <a:pt x="1807" y="1158"/>
                  <a:pt x="1808" y="1156"/>
                  <a:pt x="1810" y="1153"/>
                </a:cubicBezTo>
                <a:cubicBezTo>
                  <a:pt x="1812" y="1127"/>
                  <a:pt x="1805" y="1121"/>
                  <a:pt x="1809" y="1119"/>
                </a:cubicBezTo>
                <a:cubicBezTo>
                  <a:pt x="1809" y="1085"/>
                  <a:pt x="1810" y="1081"/>
                  <a:pt x="1813" y="1078"/>
                </a:cubicBezTo>
                <a:cubicBezTo>
                  <a:pt x="1826" y="1025"/>
                  <a:pt x="1814" y="1018"/>
                  <a:pt x="1819" y="1016"/>
                </a:cubicBezTo>
                <a:cubicBezTo>
                  <a:pt x="1832" y="953"/>
                  <a:pt x="1829" y="949"/>
                  <a:pt x="1831" y="947"/>
                </a:cubicBezTo>
                <a:cubicBezTo>
                  <a:pt x="1837" y="914"/>
                  <a:pt x="1844" y="905"/>
                  <a:pt x="1846" y="895"/>
                </a:cubicBezTo>
                <a:cubicBezTo>
                  <a:pt x="1879" y="803"/>
                  <a:pt x="1876" y="800"/>
                  <a:pt x="1878" y="798"/>
                </a:cubicBezTo>
                <a:cubicBezTo>
                  <a:pt x="1886" y="765"/>
                  <a:pt x="1893" y="756"/>
                  <a:pt x="1893" y="746"/>
                </a:cubicBezTo>
                <a:cubicBezTo>
                  <a:pt x="1892" y="717"/>
                  <a:pt x="1893" y="723"/>
                  <a:pt x="1892" y="728"/>
                </a:cubicBezTo>
                <a:cubicBezTo>
                  <a:pt x="1881" y="768"/>
                  <a:pt x="1879" y="773"/>
                  <a:pt x="1879" y="780"/>
                </a:cubicBezTo>
                <a:cubicBezTo>
                  <a:pt x="1870" y="800"/>
                  <a:pt x="1868" y="806"/>
                  <a:pt x="1868" y="812"/>
                </a:cubicBezTo>
                <a:cubicBezTo>
                  <a:pt x="1854" y="832"/>
                  <a:pt x="1859" y="839"/>
                  <a:pt x="1853" y="844"/>
                </a:cubicBezTo>
                <a:cubicBezTo>
                  <a:pt x="1814" y="1002"/>
                  <a:pt x="1805" y="1024"/>
                  <a:pt x="1805" y="1047"/>
                </a:cubicBezTo>
                <a:cubicBezTo>
                  <a:pt x="1796" y="1104"/>
                  <a:pt x="1798" y="1111"/>
                  <a:pt x="1796" y="1117"/>
                </a:cubicBezTo>
                <a:cubicBezTo>
                  <a:pt x="1799" y="1147"/>
                  <a:pt x="1796" y="1150"/>
                  <a:pt x="1799" y="1154"/>
                </a:cubicBezTo>
                <a:cubicBezTo>
                  <a:pt x="1804" y="1203"/>
                  <a:pt x="1802" y="1214"/>
                  <a:pt x="1808" y="1228"/>
                </a:cubicBezTo>
                <a:cubicBezTo>
                  <a:pt x="1810" y="1264"/>
                  <a:pt x="1805" y="1257"/>
                  <a:pt x="1799" y="1254"/>
                </a:cubicBezTo>
                <a:cubicBezTo>
                  <a:pt x="1785" y="1202"/>
                  <a:pt x="1794" y="1179"/>
                  <a:pt x="1779" y="1150"/>
                </a:cubicBezTo>
                <a:cubicBezTo>
                  <a:pt x="1781" y="1085"/>
                  <a:pt x="1780" y="1068"/>
                  <a:pt x="1781" y="1052"/>
                </a:cubicBezTo>
                <a:cubicBezTo>
                  <a:pt x="1793" y="990"/>
                  <a:pt x="1789" y="985"/>
                  <a:pt x="1788" y="980"/>
                </a:cubicBezTo>
                <a:cubicBezTo>
                  <a:pt x="1802" y="929"/>
                  <a:pt x="1805" y="925"/>
                  <a:pt x="1801" y="920"/>
                </a:cubicBezTo>
                <a:cubicBezTo>
                  <a:pt x="1827" y="852"/>
                  <a:pt x="1832" y="845"/>
                  <a:pt x="1835" y="837"/>
                </a:cubicBezTo>
                <a:cubicBezTo>
                  <a:pt x="1856" y="786"/>
                  <a:pt x="1855" y="781"/>
                  <a:pt x="1861" y="778"/>
                </a:cubicBezTo>
                <a:cubicBezTo>
                  <a:pt x="1852" y="781"/>
                  <a:pt x="1851" y="785"/>
                  <a:pt x="1849" y="788"/>
                </a:cubicBezTo>
                <a:cubicBezTo>
                  <a:pt x="1840" y="826"/>
                  <a:pt x="1828" y="827"/>
                  <a:pt x="1832" y="832"/>
                </a:cubicBezTo>
                <a:cubicBezTo>
                  <a:pt x="1799" y="903"/>
                  <a:pt x="1800" y="911"/>
                  <a:pt x="1798" y="919"/>
                </a:cubicBezTo>
                <a:cubicBezTo>
                  <a:pt x="1779" y="973"/>
                  <a:pt x="1783" y="980"/>
                  <a:pt x="1781" y="984"/>
                </a:cubicBezTo>
                <a:cubicBezTo>
                  <a:pt x="1771" y="1033"/>
                  <a:pt x="1775" y="1040"/>
                  <a:pt x="1770" y="1043"/>
                </a:cubicBezTo>
                <a:cubicBezTo>
                  <a:pt x="1769" y="1086"/>
                  <a:pt x="1771" y="1093"/>
                  <a:pt x="1769" y="1100"/>
                </a:cubicBezTo>
                <a:cubicBezTo>
                  <a:pt x="1776" y="1190"/>
                  <a:pt x="1783" y="1196"/>
                  <a:pt x="1780" y="1199"/>
                </a:cubicBezTo>
                <a:cubicBezTo>
                  <a:pt x="1784" y="1223"/>
                  <a:pt x="1791" y="1228"/>
                  <a:pt x="1783" y="1230"/>
                </a:cubicBezTo>
                <a:cubicBezTo>
                  <a:pt x="1758" y="1164"/>
                  <a:pt x="1765" y="1163"/>
                  <a:pt x="1760" y="1158"/>
                </a:cubicBezTo>
                <a:cubicBezTo>
                  <a:pt x="1749" y="1088"/>
                  <a:pt x="1740" y="1081"/>
                  <a:pt x="1749" y="1079"/>
                </a:cubicBezTo>
                <a:cubicBezTo>
                  <a:pt x="1751" y="984"/>
                  <a:pt x="1753" y="967"/>
                  <a:pt x="1753" y="950"/>
                </a:cubicBezTo>
                <a:cubicBezTo>
                  <a:pt x="1765" y="916"/>
                  <a:pt x="1767" y="915"/>
                  <a:pt x="1764" y="911"/>
                </a:cubicBezTo>
                <a:cubicBezTo>
                  <a:pt x="1772" y="897"/>
                  <a:pt x="1769" y="895"/>
                  <a:pt x="1769" y="894"/>
                </a:cubicBezTo>
                <a:cubicBezTo>
                  <a:pt x="1801" y="810"/>
                  <a:pt x="1791" y="796"/>
                  <a:pt x="1801" y="788"/>
                </a:cubicBezTo>
                <a:cubicBezTo>
                  <a:pt x="1801" y="728"/>
                  <a:pt x="1808" y="724"/>
                  <a:pt x="1803" y="716"/>
                </a:cubicBezTo>
                <a:cubicBezTo>
                  <a:pt x="1802" y="687"/>
                  <a:pt x="1803" y="682"/>
                  <a:pt x="1799" y="683"/>
                </a:cubicBezTo>
                <a:cubicBezTo>
                  <a:pt x="1799" y="749"/>
                  <a:pt x="1793" y="764"/>
                  <a:pt x="1795" y="782"/>
                </a:cubicBezTo>
                <a:cubicBezTo>
                  <a:pt x="1770" y="863"/>
                  <a:pt x="1767" y="875"/>
                  <a:pt x="1762" y="886"/>
                </a:cubicBezTo>
                <a:cubicBezTo>
                  <a:pt x="1751" y="914"/>
                  <a:pt x="1753" y="918"/>
                  <a:pt x="1752" y="921"/>
                </a:cubicBezTo>
                <a:cubicBezTo>
                  <a:pt x="1735" y="998"/>
                  <a:pt x="1735" y="1004"/>
                  <a:pt x="1738" y="1011"/>
                </a:cubicBezTo>
                <a:cubicBezTo>
                  <a:pt x="1729" y="1072"/>
                  <a:pt x="1739" y="1079"/>
                  <a:pt x="1736" y="1083"/>
                </a:cubicBezTo>
                <a:cubicBezTo>
                  <a:pt x="1740" y="1115"/>
                  <a:pt x="1742" y="1121"/>
                  <a:pt x="1739" y="1125"/>
                </a:cubicBezTo>
                <a:cubicBezTo>
                  <a:pt x="1742" y="1175"/>
                  <a:pt x="1750" y="1171"/>
                  <a:pt x="1741" y="1165"/>
                </a:cubicBezTo>
                <a:cubicBezTo>
                  <a:pt x="1733" y="1137"/>
                  <a:pt x="1733" y="1134"/>
                  <a:pt x="1734" y="1131"/>
                </a:cubicBezTo>
                <a:cubicBezTo>
                  <a:pt x="1725" y="1087"/>
                  <a:pt x="1725" y="1067"/>
                  <a:pt x="1722" y="1046"/>
                </a:cubicBezTo>
                <a:cubicBezTo>
                  <a:pt x="1723" y="1032"/>
                  <a:pt x="1721" y="1031"/>
                  <a:pt x="1721" y="1029"/>
                </a:cubicBezTo>
                <a:cubicBezTo>
                  <a:pt x="1724" y="979"/>
                  <a:pt x="1719" y="968"/>
                  <a:pt x="1724" y="960"/>
                </a:cubicBezTo>
                <a:cubicBezTo>
                  <a:pt x="1727" y="926"/>
                  <a:pt x="1726" y="922"/>
                  <a:pt x="1727" y="917"/>
                </a:cubicBezTo>
                <a:cubicBezTo>
                  <a:pt x="1732" y="884"/>
                  <a:pt x="1734" y="879"/>
                  <a:pt x="1732" y="874"/>
                </a:cubicBezTo>
                <a:cubicBezTo>
                  <a:pt x="1746" y="829"/>
                  <a:pt x="1742" y="823"/>
                  <a:pt x="1745" y="819"/>
                </a:cubicBezTo>
                <a:cubicBezTo>
                  <a:pt x="1749" y="772"/>
                  <a:pt x="1757" y="769"/>
                  <a:pt x="1752" y="762"/>
                </a:cubicBezTo>
                <a:cubicBezTo>
                  <a:pt x="1755" y="715"/>
                  <a:pt x="1747" y="707"/>
                  <a:pt x="1752" y="704"/>
                </a:cubicBezTo>
                <a:cubicBezTo>
                  <a:pt x="1727" y="648"/>
                  <a:pt x="1731" y="634"/>
                  <a:pt x="1720" y="636"/>
                </a:cubicBezTo>
                <a:cubicBezTo>
                  <a:pt x="1746" y="727"/>
                  <a:pt x="1744" y="737"/>
                  <a:pt x="1748" y="750"/>
                </a:cubicBezTo>
                <a:cubicBezTo>
                  <a:pt x="1741" y="792"/>
                  <a:pt x="1744" y="797"/>
                  <a:pt x="1738" y="800"/>
                </a:cubicBezTo>
                <a:cubicBezTo>
                  <a:pt x="1727" y="867"/>
                  <a:pt x="1724" y="871"/>
                  <a:pt x="1724" y="875"/>
                </a:cubicBezTo>
                <a:cubicBezTo>
                  <a:pt x="1715" y="930"/>
                  <a:pt x="1715" y="934"/>
                  <a:pt x="1715" y="939"/>
                </a:cubicBezTo>
                <a:cubicBezTo>
                  <a:pt x="1708" y="941"/>
                  <a:pt x="1714" y="936"/>
                  <a:pt x="1710" y="930"/>
                </a:cubicBezTo>
                <a:cubicBezTo>
                  <a:pt x="1715" y="906"/>
                  <a:pt x="1716" y="900"/>
                  <a:pt x="1713" y="893"/>
                </a:cubicBezTo>
                <a:cubicBezTo>
                  <a:pt x="1716" y="852"/>
                  <a:pt x="1717" y="845"/>
                  <a:pt x="1715" y="839"/>
                </a:cubicBezTo>
                <a:cubicBezTo>
                  <a:pt x="1719" y="754"/>
                  <a:pt x="1719" y="741"/>
                  <a:pt x="1715" y="727"/>
                </a:cubicBezTo>
                <a:cubicBezTo>
                  <a:pt x="1682" y="632"/>
                  <a:pt x="1673" y="613"/>
                  <a:pt x="1666" y="602"/>
                </a:cubicBezTo>
                <a:cubicBezTo>
                  <a:pt x="1674" y="627"/>
                  <a:pt x="1680" y="638"/>
                  <a:pt x="1686" y="649"/>
                </a:cubicBezTo>
                <a:cubicBezTo>
                  <a:pt x="1705" y="729"/>
                  <a:pt x="1712" y="739"/>
                  <a:pt x="1711" y="747"/>
                </a:cubicBezTo>
                <a:cubicBezTo>
                  <a:pt x="1712" y="775"/>
                  <a:pt x="1712" y="779"/>
                  <a:pt x="1710" y="782"/>
                </a:cubicBezTo>
                <a:cubicBezTo>
                  <a:pt x="1707" y="852"/>
                  <a:pt x="1709" y="861"/>
                  <a:pt x="1705" y="868"/>
                </a:cubicBezTo>
                <a:cubicBezTo>
                  <a:pt x="1700" y="922"/>
                  <a:pt x="1705" y="931"/>
                  <a:pt x="1700" y="938"/>
                </a:cubicBezTo>
                <a:cubicBezTo>
                  <a:pt x="1698" y="1003"/>
                  <a:pt x="1700" y="1020"/>
                  <a:pt x="1698" y="1036"/>
                </a:cubicBezTo>
                <a:cubicBezTo>
                  <a:pt x="1698" y="1069"/>
                  <a:pt x="1705" y="1079"/>
                  <a:pt x="1699" y="1085"/>
                </a:cubicBezTo>
                <a:cubicBezTo>
                  <a:pt x="1711" y="1143"/>
                  <a:pt x="1719" y="1150"/>
                  <a:pt x="1720" y="1154"/>
                </a:cubicBezTo>
                <a:cubicBezTo>
                  <a:pt x="1713" y="1173"/>
                  <a:pt x="1719" y="1161"/>
                  <a:pt x="1713" y="1152"/>
                </a:cubicBezTo>
                <a:cubicBezTo>
                  <a:pt x="1689" y="1079"/>
                  <a:pt x="1683" y="1073"/>
                  <a:pt x="1685" y="1070"/>
                </a:cubicBezTo>
                <a:cubicBezTo>
                  <a:pt x="1679" y="1019"/>
                  <a:pt x="1675" y="1003"/>
                  <a:pt x="1678" y="989"/>
                </a:cubicBezTo>
                <a:cubicBezTo>
                  <a:pt x="1679" y="939"/>
                  <a:pt x="1676" y="934"/>
                  <a:pt x="1674" y="929"/>
                </a:cubicBezTo>
                <a:cubicBezTo>
                  <a:pt x="1678" y="875"/>
                  <a:pt x="1678" y="865"/>
                  <a:pt x="1677" y="854"/>
                </a:cubicBezTo>
                <a:cubicBezTo>
                  <a:pt x="1682" y="815"/>
                  <a:pt x="1678" y="804"/>
                  <a:pt x="1679" y="794"/>
                </a:cubicBezTo>
                <a:cubicBezTo>
                  <a:pt x="1676" y="743"/>
                  <a:pt x="1676" y="738"/>
                  <a:pt x="1674" y="732"/>
                </a:cubicBezTo>
                <a:cubicBezTo>
                  <a:pt x="1663" y="688"/>
                  <a:pt x="1662" y="677"/>
                  <a:pt x="1657" y="665"/>
                </a:cubicBezTo>
                <a:cubicBezTo>
                  <a:pt x="1631" y="625"/>
                  <a:pt x="1629" y="616"/>
                  <a:pt x="1624" y="622"/>
                </a:cubicBezTo>
                <a:cubicBezTo>
                  <a:pt x="1669" y="730"/>
                  <a:pt x="1663" y="734"/>
                  <a:pt x="1667" y="742"/>
                </a:cubicBezTo>
                <a:cubicBezTo>
                  <a:pt x="1671" y="784"/>
                  <a:pt x="1668" y="786"/>
                  <a:pt x="1670" y="790"/>
                </a:cubicBezTo>
                <a:cubicBezTo>
                  <a:pt x="1673" y="832"/>
                  <a:pt x="1666" y="844"/>
                  <a:pt x="1670" y="858"/>
                </a:cubicBezTo>
                <a:cubicBezTo>
                  <a:pt x="1664" y="946"/>
                  <a:pt x="1666" y="959"/>
                  <a:pt x="1666" y="972"/>
                </a:cubicBezTo>
                <a:cubicBezTo>
                  <a:pt x="1660" y="983"/>
                  <a:pt x="1658" y="956"/>
                  <a:pt x="1657" y="930"/>
                </a:cubicBezTo>
                <a:cubicBezTo>
                  <a:pt x="1656" y="883"/>
                  <a:pt x="1654" y="876"/>
                  <a:pt x="1653" y="870"/>
                </a:cubicBezTo>
                <a:cubicBezTo>
                  <a:pt x="1654" y="824"/>
                  <a:pt x="1648" y="815"/>
                  <a:pt x="1652" y="809"/>
                </a:cubicBezTo>
                <a:cubicBezTo>
                  <a:pt x="1641" y="741"/>
                  <a:pt x="1642" y="734"/>
                  <a:pt x="1638" y="726"/>
                </a:cubicBezTo>
                <a:cubicBezTo>
                  <a:pt x="1606" y="639"/>
                  <a:pt x="1595" y="629"/>
                  <a:pt x="1599" y="624"/>
                </a:cubicBezTo>
                <a:cubicBezTo>
                  <a:pt x="1559" y="579"/>
                  <a:pt x="1560" y="560"/>
                  <a:pt x="1554" y="564"/>
                </a:cubicBezTo>
                <a:cubicBezTo>
                  <a:pt x="1584" y="614"/>
                  <a:pt x="1591" y="626"/>
                  <a:pt x="1598" y="639"/>
                </a:cubicBezTo>
                <a:cubicBezTo>
                  <a:pt x="1622" y="714"/>
                  <a:pt x="1630" y="720"/>
                  <a:pt x="1631" y="724"/>
                </a:cubicBezTo>
                <a:cubicBezTo>
                  <a:pt x="1633" y="751"/>
                  <a:pt x="1640" y="757"/>
                  <a:pt x="1636" y="759"/>
                </a:cubicBezTo>
                <a:cubicBezTo>
                  <a:pt x="1645" y="839"/>
                  <a:pt x="1642" y="846"/>
                  <a:pt x="1644" y="854"/>
                </a:cubicBezTo>
                <a:cubicBezTo>
                  <a:pt x="1640" y="907"/>
                  <a:pt x="1650" y="918"/>
                  <a:pt x="1645" y="924"/>
                </a:cubicBezTo>
                <a:cubicBezTo>
                  <a:pt x="1644" y="962"/>
                  <a:pt x="1651" y="968"/>
                  <a:pt x="1647" y="970"/>
                </a:cubicBezTo>
                <a:cubicBezTo>
                  <a:pt x="1657" y="1063"/>
                  <a:pt x="1665" y="1076"/>
                  <a:pt x="1661" y="1086"/>
                </a:cubicBezTo>
                <a:cubicBezTo>
                  <a:pt x="1668" y="1110"/>
                  <a:pt x="1657" y="1109"/>
                  <a:pt x="1660" y="1099"/>
                </a:cubicBezTo>
                <a:cubicBezTo>
                  <a:pt x="1631" y="1019"/>
                  <a:pt x="1628" y="1011"/>
                  <a:pt x="1628" y="1005"/>
                </a:cubicBezTo>
                <a:cubicBezTo>
                  <a:pt x="1619" y="967"/>
                  <a:pt x="1628" y="955"/>
                  <a:pt x="1617" y="937"/>
                </a:cubicBezTo>
                <a:cubicBezTo>
                  <a:pt x="1619" y="889"/>
                  <a:pt x="1617" y="876"/>
                  <a:pt x="1617" y="864"/>
                </a:cubicBezTo>
                <a:cubicBezTo>
                  <a:pt x="1615" y="814"/>
                  <a:pt x="1615" y="802"/>
                  <a:pt x="1617" y="790"/>
                </a:cubicBezTo>
                <a:cubicBezTo>
                  <a:pt x="1598" y="709"/>
                  <a:pt x="1603" y="699"/>
                  <a:pt x="1601" y="696"/>
                </a:cubicBezTo>
                <a:cubicBezTo>
                  <a:pt x="1594" y="666"/>
                  <a:pt x="1586" y="660"/>
                  <a:pt x="1591" y="658"/>
                </a:cubicBezTo>
                <a:cubicBezTo>
                  <a:pt x="1575" y="621"/>
                  <a:pt x="1578" y="614"/>
                  <a:pt x="1570" y="605"/>
                </a:cubicBezTo>
                <a:cubicBezTo>
                  <a:pt x="1595" y="707"/>
                  <a:pt x="1599" y="725"/>
                  <a:pt x="1599" y="741"/>
                </a:cubicBezTo>
                <a:cubicBezTo>
                  <a:pt x="1606" y="813"/>
                  <a:pt x="1609" y="817"/>
                  <a:pt x="1604" y="818"/>
                </a:cubicBezTo>
                <a:cubicBezTo>
                  <a:pt x="1605" y="866"/>
                  <a:pt x="1610" y="878"/>
                  <a:pt x="1607" y="887"/>
                </a:cubicBezTo>
                <a:cubicBezTo>
                  <a:pt x="1611" y="956"/>
                  <a:pt x="1612" y="966"/>
                  <a:pt x="1612" y="975"/>
                </a:cubicBezTo>
                <a:cubicBezTo>
                  <a:pt x="1620" y="1014"/>
                  <a:pt x="1621" y="1021"/>
                  <a:pt x="1621" y="1029"/>
                </a:cubicBezTo>
                <a:cubicBezTo>
                  <a:pt x="1618" y="1044"/>
                  <a:pt x="1622" y="1037"/>
                  <a:pt x="1616" y="1035"/>
                </a:cubicBezTo>
                <a:cubicBezTo>
                  <a:pt x="1590" y="901"/>
                  <a:pt x="1595" y="899"/>
                  <a:pt x="1590" y="894"/>
                </a:cubicBezTo>
                <a:cubicBezTo>
                  <a:pt x="1589" y="813"/>
                  <a:pt x="1581" y="794"/>
                  <a:pt x="1585" y="779"/>
                </a:cubicBezTo>
                <a:cubicBezTo>
                  <a:pt x="1572" y="710"/>
                  <a:pt x="1574" y="694"/>
                  <a:pt x="1569" y="676"/>
                </a:cubicBezTo>
                <a:cubicBezTo>
                  <a:pt x="1548" y="606"/>
                  <a:pt x="1539" y="591"/>
                  <a:pt x="1531" y="576"/>
                </a:cubicBezTo>
                <a:cubicBezTo>
                  <a:pt x="1556" y="642"/>
                  <a:pt x="1554" y="655"/>
                  <a:pt x="1563" y="670"/>
                </a:cubicBezTo>
                <a:cubicBezTo>
                  <a:pt x="1565" y="721"/>
                  <a:pt x="1571" y="730"/>
                  <a:pt x="1567" y="736"/>
                </a:cubicBezTo>
                <a:cubicBezTo>
                  <a:pt x="1578" y="812"/>
                  <a:pt x="1574" y="818"/>
                  <a:pt x="1579" y="826"/>
                </a:cubicBezTo>
                <a:cubicBezTo>
                  <a:pt x="1576" y="872"/>
                  <a:pt x="1582" y="878"/>
                  <a:pt x="1580" y="881"/>
                </a:cubicBezTo>
                <a:cubicBezTo>
                  <a:pt x="1582" y="922"/>
                  <a:pt x="1588" y="931"/>
                  <a:pt x="1585" y="937"/>
                </a:cubicBezTo>
                <a:cubicBezTo>
                  <a:pt x="1597" y="1000"/>
                  <a:pt x="1592" y="1002"/>
                  <a:pt x="1597" y="1007"/>
                </a:cubicBezTo>
                <a:cubicBezTo>
                  <a:pt x="1580" y="986"/>
                  <a:pt x="1581" y="973"/>
                  <a:pt x="1573" y="959"/>
                </a:cubicBezTo>
                <a:cubicBezTo>
                  <a:pt x="1574" y="937"/>
                  <a:pt x="1570" y="933"/>
                  <a:pt x="1568" y="929"/>
                </a:cubicBezTo>
                <a:cubicBezTo>
                  <a:pt x="1566" y="904"/>
                  <a:pt x="1568" y="902"/>
                  <a:pt x="1566" y="898"/>
                </a:cubicBezTo>
                <a:cubicBezTo>
                  <a:pt x="1565" y="866"/>
                  <a:pt x="1560" y="851"/>
                  <a:pt x="1562" y="838"/>
                </a:cubicBezTo>
                <a:cubicBezTo>
                  <a:pt x="1559" y="787"/>
                  <a:pt x="1561" y="774"/>
                  <a:pt x="1560" y="760"/>
                </a:cubicBezTo>
                <a:cubicBezTo>
                  <a:pt x="1549" y="696"/>
                  <a:pt x="1551" y="682"/>
                  <a:pt x="1543" y="682"/>
                </a:cubicBezTo>
                <a:cubicBezTo>
                  <a:pt x="1550" y="772"/>
                  <a:pt x="1552" y="785"/>
                  <a:pt x="1551" y="797"/>
                </a:cubicBezTo>
                <a:cubicBezTo>
                  <a:pt x="1548" y="858"/>
                  <a:pt x="1552" y="863"/>
                  <a:pt x="1554" y="866"/>
                </a:cubicBezTo>
                <a:cubicBezTo>
                  <a:pt x="1558" y="923"/>
                  <a:pt x="1561" y="930"/>
                  <a:pt x="1557" y="935"/>
                </a:cubicBezTo>
                <a:cubicBezTo>
                  <a:pt x="1566" y="982"/>
                  <a:pt x="1577" y="993"/>
                  <a:pt x="1568" y="997"/>
                </a:cubicBezTo>
                <a:cubicBezTo>
                  <a:pt x="1548" y="919"/>
                  <a:pt x="1542" y="909"/>
                  <a:pt x="1544" y="901"/>
                </a:cubicBezTo>
                <a:cubicBezTo>
                  <a:pt x="1537" y="855"/>
                  <a:pt x="1541" y="852"/>
                  <a:pt x="1537" y="846"/>
                </a:cubicBezTo>
                <a:cubicBezTo>
                  <a:pt x="1530" y="810"/>
                  <a:pt x="1534" y="803"/>
                  <a:pt x="1528" y="793"/>
                </a:cubicBezTo>
                <a:cubicBezTo>
                  <a:pt x="1520" y="729"/>
                  <a:pt x="1518" y="719"/>
                  <a:pt x="1521" y="711"/>
                </a:cubicBezTo>
                <a:cubicBezTo>
                  <a:pt x="1481" y="627"/>
                  <a:pt x="1476" y="623"/>
                  <a:pt x="1473" y="615"/>
                </a:cubicBezTo>
                <a:cubicBezTo>
                  <a:pt x="1441" y="586"/>
                  <a:pt x="1439" y="570"/>
                  <a:pt x="1431" y="576"/>
                </a:cubicBezTo>
                <a:cubicBezTo>
                  <a:pt x="1460" y="610"/>
                  <a:pt x="1468" y="621"/>
                  <a:pt x="1476" y="631"/>
                </a:cubicBezTo>
                <a:cubicBezTo>
                  <a:pt x="1502" y="693"/>
                  <a:pt x="1509" y="699"/>
                  <a:pt x="1507" y="702"/>
                </a:cubicBezTo>
                <a:cubicBezTo>
                  <a:pt x="1512" y="760"/>
                  <a:pt x="1526" y="782"/>
                  <a:pt x="1519" y="798"/>
                </a:cubicBezTo>
                <a:cubicBezTo>
                  <a:pt x="1527" y="860"/>
                  <a:pt x="1529" y="869"/>
                  <a:pt x="1532" y="879"/>
                </a:cubicBezTo>
                <a:cubicBezTo>
                  <a:pt x="1533" y="927"/>
                  <a:pt x="1537" y="933"/>
                  <a:pt x="1535" y="938"/>
                </a:cubicBezTo>
                <a:cubicBezTo>
                  <a:pt x="1525" y="951"/>
                  <a:pt x="1527" y="935"/>
                  <a:pt x="1517" y="916"/>
                </a:cubicBezTo>
                <a:cubicBezTo>
                  <a:pt x="1511" y="847"/>
                  <a:pt x="1503" y="840"/>
                  <a:pt x="1508" y="836"/>
                </a:cubicBezTo>
                <a:cubicBezTo>
                  <a:pt x="1499" y="798"/>
                  <a:pt x="1503" y="793"/>
                  <a:pt x="1498" y="786"/>
                </a:cubicBezTo>
                <a:cubicBezTo>
                  <a:pt x="1494" y="750"/>
                  <a:pt x="1489" y="743"/>
                  <a:pt x="1489" y="738"/>
                </a:cubicBezTo>
                <a:cubicBezTo>
                  <a:pt x="1442" y="617"/>
                  <a:pt x="1439" y="606"/>
                  <a:pt x="1421" y="579"/>
                </a:cubicBezTo>
                <a:cubicBezTo>
                  <a:pt x="1399" y="558"/>
                  <a:pt x="1394" y="551"/>
                  <a:pt x="1386" y="554"/>
                </a:cubicBezTo>
                <a:cubicBezTo>
                  <a:pt x="1434" y="621"/>
                  <a:pt x="1443" y="634"/>
                  <a:pt x="1450" y="648"/>
                </a:cubicBezTo>
                <a:cubicBezTo>
                  <a:pt x="1462" y="693"/>
                  <a:pt x="1469" y="692"/>
                  <a:pt x="1466" y="698"/>
                </a:cubicBezTo>
                <a:cubicBezTo>
                  <a:pt x="1482" y="742"/>
                  <a:pt x="1480" y="752"/>
                  <a:pt x="1485" y="764"/>
                </a:cubicBezTo>
                <a:cubicBezTo>
                  <a:pt x="1501" y="873"/>
                  <a:pt x="1501" y="883"/>
                  <a:pt x="1505" y="894"/>
                </a:cubicBezTo>
                <a:cubicBezTo>
                  <a:pt x="1506" y="915"/>
                  <a:pt x="1500" y="915"/>
                  <a:pt x="1503" y="912"/>
                </a:cubicBezTo>
                <a:cubicBezTo>
                  <a:pt x="1480" y="826"/>
                  <a:pt x="1481" y="802"/>
                  <a:pt x="1464" y="773"/>
                </a:cubicBezTo>
                <a:cubicBezTo>
                  <a:pt x="1449" y="724"/>
                  <a:pt x="1444" y="706"/>
                  <a:pt x="1437" y="687"/>
                </a:cubicBezTo>
                <a:cubicBezTo>
                  <a:pt x="1361" y="563"/>
                  <a:pt x="1356" y="568"/>
                  <a:pt x="1353" y="563"/>
                </a:cubicBezTo>
                <a:cubicBezTo>
                  <a:pt x="1321" y="532"/>
                  <a:pt x="1318" y="529"/>
                  <a:pt x="1314" y="530"/>
                </a:cubicBezTo>
                <a:cubicBezTo>
                  <a:pt x="1345" y="563"/>
                  <a:pt x="1354" y="574"/>
                  <a:pt x="1360" y="575"/>
                </a:cubicBezTo>
                <a:cubicBezTo>
                  <a:pt x="1369" y="585"/>
                  <a:pt x="1370" y="589"/>
                  <a:pt x="1371" y="589"/>
                </a:cubicBezTo>
                <a:cubicBezTo>
                  <a:pt x="1402" y="640"/>
                  <a:pt x="1411" y="657"/>
                  <a:pt x="1420" y="673"/>
                </a:cubicBezTo>
                <a:cubicBezTo>
                  <a:pt x="1449" y="755"/>
                  <a:pt x="1449" y="759"/>
                  <a:pt x="1453" y="764"/>
                </a:cubicBezTo>
                <a:cubicBezTo>
                  <a:pt x="1456" y="791"/>
                  <a:pt x="1464" y="797"/>
                  <a:pt x="1465" y="801"/>
                </a:cubicBezTo>
                <a:cubicBezTo>
                  <a:pt x="1462" y="819"/>
                  <a:pt x="1462" y="802"/>
                  <a:pt x="1452" y="782"/>
                </a:cubicBezTo>
                <a:cubicBezTo>
                  <a:pt x="1442" y="746"/>
                  <a:pt x="1439" y="737"/>
                  <a:pt x="1435" y="727"/>
                </a:cubicBezTo>
                <a:cubicBezTo>
                  <a:pt x="1335" y="582"/>
                  <a:pt x="1334" y="573"/>
                  <a:pt x="1330" y="574"/>
                </a:cubicBezTo>
                <a:cubicBezTo>
                  <a:pt x="1292" y="535"/>
                  <a:pt x="1284" y="534"/>
                  <a:pt x="1277" y="527"/>
                </a:cubicBezTo>
                <a:cubicBezTo>
                  <a:pt x="1295" y="547"/>
                  <a:pt x="1301" y="551"/>
                  <a:pt x="1306" y="558"/>
                </a:cubicBezTo>
                <a:cubicBezTo>
                  <a:pt x="1331" y="590"/>
                  <a:pt x="1341" y="597"/>
                  <a:pt x="1351" y="606"/>
                </a:cubicBezTo>
                <a:cubicBezTo>
                  <a:pt x="1367" y="634"/>
                  <a:pt x="1373" y="639"/>
                  <a:pt x="1379" y="646"/>
                </a:cubicBezTo>
                <a:cubicBezTo>
                  <a:pt x="1409" y="699"/>
                  <a:pt x="1416" y="715"/>
                  <a:pt x="1426" y="732"/>
                </a:cubicBezTo>
                <a:cubicBezTo>
                  <a:pt x="1443" y="783"/>
                  <a:pt x="1444" y="787"/>
                  <a:pt x="1444" y="790"/>
                </a:cubicBezTo>
                <a:cubicBezTo>
                  <a:pt x="1464" y="846"/>
                  <a:pt x="1463" y="852"/>
                  <a:pt x="1464" y="858"/>
                </a:cubicBezTo>
                <a:cubicBezTo>
                  <a:pt x="1435" y="796"/>
                  <a:pt x="1428" y="774"/>
                  <a:pt x="1420" y="753"/>
                </a:cubicBezTo>
                <a:cubicBezTo>
                  <a:pt x="1353" y="645"/>
                  <a:pt x="1356" y="641"/>
                  <a:pt x="1353" y="637"/>
                </a:cubicBezTo>
                <a:cubicBezTo>
                  <a:pt x="1309" y="587"/>
                  <a:pt x="1299" y="576"/>
                  <a:pt x="1288" y="567"/>
                </a:cubicBezTo>
                <a:cubicBezTo>
                  <a:pt x="1266" y="558"/>
                  <a:pt x="1278" y="564"/>
                  <a:pt x="1288" y="573"/>
                </a:cubicBezTo>
                <a:cubicBezTo>
                  <a:pt x="1338" y="632"/>
                  <a:pt x="1341" y="635"/>
                  <a:pt x="1344" y="636"/>
                </a:cubicBezTo>
                <a:cubicBezTo>
                  <a:pt x="1386" y="706"/>
                  <a:pt x="1396" y="725"/>
                  <a:pt x="1405" y="741"/>
                </a:cubicBezTo>
                <a:cubicBezTo>
                  <a:pt x="1420" y="802"/>
                  <a:pt x="1437" y="813"/>
                  <a:pt x="1427" y="817"/>
                </a:cubicBezTo>
                <a:cubicBezTo>
                  <a:pt x="1383" y="737"/>
                  <a:pt x="1383" y="726"/>
                  <a:pt x="1378" y="729"/>
                </a:cubicBezTo>
                <a:cubicBezTo>
                  <a:pt x="1363" y="702"/>
                  <a:pt x="1356" y="699"/>
                  <a:pt x="1352" y="688"/>
                </a:cubicBezTo>
                <a:cubicBezTo>
                  <a:pt x="1287" y="617"/>
                  <a:pt x="1278" y="613"/>
                  <a:pt x="1269" y="596"/>
                </a:cubicBezTo>
                <a:cubicBezTo>
                  <a:pt x="1231" y="579"/>
                  <a:pt x="1236" y="581"/>
                  <a:pt x="1239" y="580"/>
                </a:cubicBezTo>
                <a:cubicBezTo>
                  <a:pt x="1287" y="628"/>
                  <a:pt x="1309" y="654"/>
                  <a:pt x="1333" y="681"/>
                </a:cubicBezTo>
                <a:cubicBezTo>
                  <a:pt x="1371" y="733"/>
                  <a:pt x="1374" y="737"/>
                  <a:pt x="1376" y="742"/>
                </a:cubicBezTo>
                <a:cubicBezTo>
                  <a:pt x="1379" y="756"/>
                  <a:pt x="1368" y="746"/>
                  <a:pt x="1357" y="735"/>
                </a:cubicBezTo>
                <a:cubicBezTo>
                  <a:pt x="1305" y="677"/>
                  <a:pt x="1299" y="674"/>
                  <a:pt x="1294" y="667"/>
                </a:cubicBezTo>
                <a:cubicBezTo>
                  <a:pt x="1267" y="654"/>
                  <a:pt x="1276" y="658"/>
                  <a:pt x="1284" y="667"/>
                </a:cubicBezTo>
                <a:cubicBezTo>
                  <a:pt x="1373" y="768"/>
                  <a:pt x="1384" y="779"/>
                  <a:pt x="1397" y="789"/>
                </a:cubicBezTo>
                <a:cubicBezTo>
                  <a:pt x="1439" y="854"/>
                  <a:pt x="1441" y="859"/>
                  <a:pt x="1444" y="863"/>
                </a:cubicBezTo>
                <a:cubicBezTo>
                  <a:pt x="1415" y="842"/>
                  <a:pt x="1406" y="827"/>
                  <a:pt x="1394" y="817"/>
                </a:cubicBezTo>
                <a:cubicBezTo>
                  <a:pt x="1340" y="757"/>
                  <a:pt x="1332" y="756"/>
                  <a:pt x="1327" y="749"/>
                </a:cubicBezTo>
                <a:cubicBezTo>
                  <a:pt x="1254" y="683"/>
                  <a:pt x="1250" y="671"/>
                  <a:pt x="1243" y="672"/>
                </a:cubicBezTo>
                <a:cubicBezTo>
                  <a:pt x="1214" y="642"/>
                  <a:pt x="1201" y="637"/>
                  <a:pt x="1190" y="625"/>
                </a:cubicBezTo>
                <a:cubicBezTo>
                  <a:pt x="1162" y="606"/>
                  <a:pt x="1161" y="603"/>
                  <a:pt x="1159" y="604"/>
                </a:cubicBezTo>
                <a:cubicBezTo>
                  <a:pt x="1202" y="651"/>
                  <a:pt x="1208" y="648"/>
                  <a:pt x="1211" y="651"/>
                </a:cubicBezTo>
                <a:cubicBezTo>
                  <a:pt x="1252" y="693"/>
                  <a:pt x="1264" y="697"/>
                  <a:pt x="1274" y="711"/>
                </a:cubicBezTo>
                <a:cubicBezTo>
                  <a:pt x="1341" y="783"/>
                  <a:pt x="1347" y="786"/>
                  <a:pt x="1352" y="794"/>
                </a:cubicBezTo>
                <a:cubicBezTo>
                  <a:pt x="1359" y="804"/>
                  <a:pt x="1353" y="801"/>
                  <a:pt x="1347" y="796"/>
                </a:cubicBezTo>
                <a:cubicBezTo>
                  <a:pt x="1323" y="786"/>
                  <a:pt x="1317" y="780"/>
                  <a:pt x="1312" y="775"/>
                </a:cubicBezTo>
                <a:cubicBezTo>
                  <a:pt x="1271" y="748"/>
                  <a:pt x="1265" y="746"/>
                  <a:pt x="1259" y="742"/>
                </a:cubicBezTo>
                <a:cubicBezTo>
                  <a:pt x="1142" y="660"/>
                  <a:pt x="1131" y="648"/>
                  <a:pt x="1120" y="640"/>
                </a:cubicBezTo>
                <a:cubicBezTo>
                  <a:pt x="1101" y="622"/>
                  <a:pt x="1098" y="617"/>
                  <a:pt x="1096" y="613"/>
                </a:cubicBezTo>
                <a:cubicBezTo>
                  <a:pt x="1118" y="650"/>
                  <a:pt x="1127" y="653"/>
                  <a:pt x="1135" y="662"/>
                </a:cubicBezTo>
                <a:cubicBezTo>
                  <a:pt x="1150" y="676"/>
                  <a:pt x="1157" y="677"/>
                  <a:pt x="1159" y="684"/>
                </a:cubicBezTo>
                <a:cubicBezTo>
                  <a:pt x="1206" y="725"/>
                  <a:pt x="1230" y="734"/>
                  <a:pt x="1252" y="752"/>
                </a:cubicBezTo>
                <a:cubicBezTo>
                  <a:pt x="1293" y="780"/>
                  <a:pt x="1299" y="782"/>
                  <a:pt x="1305" y="788"/>
                </a:cubicBezTo>
                <a:cubicBezTo>
                  <a:pt x="1312" y="800"/>
                  <a:pt x="1308" y="796"/>
                  <a:pt x="1304" y="791"/>
                </a:cubicBezTo>
                <a:cubicBezTo>
                  <a:pt x="1247" y="755"/>
                  <a:pt x="1235" y="755"/>
                  <a:pt x="1226" y="746"/>
                </a:cubicBezTo>
                <a:cubicBezTo>
                  <a:pt x="1161" y="702"/>
                  <a:pt x="1157" y="695"/>
                  <a:pt x="1152" y="693"/>
                </a:cubicBezTo>
                <a:cubicBezTo>
                  <a:pt x="1102" y="654"/>
                  <a:pt x="1099" y="643"/>
                  <a:pt x="1092" y="644"/>
                </a:cubicBezTo>
                <a:cubicBezTo>
                  <a:pt x="1119" y="671"/>
                  <a:pt x="1120" y="680"/>
                  <a:pt x="1124" y="679"/>
                </a:cubicBezTo>
                <a:cubicBezTo>
                  <a:pt x="1168" y="716"/>
                  <a:pt x="1181" y="726"/>
                  <a:pt x="1194" y="737"/>
                </a:cubicBezTo>
                <a:cubicBezTo>
                  <a:pt x="1249" y="776"/>
                  <a:pt x="1264" y="780"/>
                  <a:pt x="1277" y="791"/>
                </a:cubicBezTo>
                <a:cubicBezTo>
                  <a:pt x="1312" y="809"/>
                  <a:pt x="1317" y="809"/>
                  <a:pt x="1320" y="815"/>
                </a:cubicBezTo>
                <a:cubicBezTo>
                  <a:pt x="1369" y="841"/>
                  <a:pt x="1376" y="845"/>
                  <a:pt x="1383" y="850"/>
                </a:cubicBezTo>
                <a:cubicBezTo>
                  <a:pt x="1422" y="879"/>
                  <a:pt x="1427" y="876"/>
                  <a:pt x="1428" y="883"/>
                </a:cubicBezTo>
                <a:cubicBezTo>
                  <a:pt x="1448" y="907"/>
                  <a:pt x="1443" y="898"/>
                  <a:pt x="1436" y="897"/>
                </a:cubicBezTo>
                <a:cubicBezTo>
                  <a:pt x="1391" y="869"/>
                  <a:pt x="1384" y="868"/>
                  <a:pt x="1377" y="865"/>
                </a:cubicBezTo>
                <a:cubicBezTo>
                  <a:pt x="1310" y="833"/>
                  <a:pt x="1302" y="831"/>
                  <a:pt x="1296" y="825"/>
                </a:cubicBezTo>
                <a:cubicBezTo>
                  <a:pt x="1212" y="780"/>
                  <a:pt x="1211" y="771"/>
                  <a:pt x="1207" y="771"/>
                </a:cubicBezTo>
                <a:cubicBezTo>
                  <a:pt x="1172" y="749"/>
                  <a:pt x="1168" y="736"/>
                  <a:pt x="1161" y="735"/>
                </a:cubicBezTo>
                <a:cubicBezTo>
                  <a:pt x="1123" y="703"/>
                  <a:pt x="1121" y="690"/>
                  <a:pt x="1114" y="694"/>
                </a:cubicBezTo>
                <a:cubicBezTo>
                  <a:pt x="1142" y="729"/>
                  <a:pt x="1146" y="726"/>
                  <a:pt x="1148" y="733"/>
                </a:cubicBezTo>
                <a:cubicBezTo>
                  <a:pt x="1173" y="751"/>
                  <a:pt x="1177" y="763"/>
                  <a:pt x="1185" y="763"/>
                </a:cubicBezTo>
                <a:cubicBezTo>
                  <a:pt x="1224" y="799"/>
                  <a:pt x="1229" y="794"/>
                  <a:pt x="1231" y="799"/>
                </a:cubicBezTo>
                <a:cubicBezTo>
                  <a:pt x="1285" y="828"/>
                  <a:pt x="1287" y="837"/>
                  <a:pt x="1291" y="836"/>
                </a:cubicBezTo>
                <a:cubicBezTo>
                  <a:pt x="1324" y="852"/>
                  <a:pt x="1327" y="853"/>
                  <a:pt x="1331" y="855"/>
                </a:cubicBezTo>
                <a:cubicBezTo>
                  <a:pt x="1354" y="869"/>
                  <a:pt x="1359" y="866"/>
                  <a:pt x="1362" y="870"/>
                </a:cubicBezTo>
                <a:cubicBezTo>
                  <a:pt x="1393" y="896"/>
                  <a:pt x="1387" y="889"/>
                  <a:pt x="1379" y="890"/>
                </a:cubicBezTo>
                <a:cubicBezTo>
                  <a:pt x="1343" y="876"/>
                  <a:pt x="1330" y="867"/>
                  <a:pt x="1316" y="861"/>
                </a:cubicBezTo>
                <a:cubicBezTo>
                  <a:pt x="1288" y="845"/>
                  <a:pt x="1278" y="849"/>
                  <a:pt x="1272" y="841"/>
                </a:cubicBezTo>
                <a:cubicBezTo>
                  <a:pt x="1217" y="811"/>
                  <a:pt x="1203" y="803"/>
                  <a:pt x="1190" y="793"/>
                </a:cubicBezTo>
                <a:cubicBezTo>
                  <a:pt x="1137" y="758"/>
                  <a:pt x="1134" y="753"/>
                  <a:pt x="1129" y="753"/>
                </a:cubicBezTo>
                <a:cubicBezTo>
                  <a:pt x="1114" y="749"/>
                  <a:pt x="1121" y="748"/>
                  <a:pt x="1126" y="757"/>
                </a:cubicBezTo>
                <a:cubicBezTo>
                  <a:pt x="1191" y="803"/>
                  <a:pt x="1196" y="810"/>
                  <a:pt x="1203" y="812"/>
                </a:cubicBezTo>
                <a:cubicBezTo>
                  <a:pt x="1249" y="838"/>
                  <a:pt x="1256" y="844"/>
                  <a:pt x="1262" y="849"/>
                </a:cubicBezTo>
                <a:cubicBezTo>
                  <a:pt x="1317" y="872"/>
                  <a:pt x="1330" y="881"/>
                  <a:pt x="1345" y="886"/>
                </a:cubicBezTo>
                <a:cubicBezTo>
                  <a:pt x="1466" y="941"/>
                  <a:pt x="1476" y="944"/>
                  <a:pt x="1484" y="952"/>
                </a:cubicBezTo>
                <a:cubicBezTo>
                  <a:pt x="1517" y="968"/>
                  <a:pt x="1520" y="978"/>
                  <a:pt x="1527" y="976"/>
                </a:cubicBezTo>
                <a:cubicBezTo>
                  <a:pt x="1531" y="990"/>
                  <a:pt x="1530" y="981"/>
                  <a:pt x="1525" y="983"/>
                </a:cubicBezTo>
                <a:cubicBezTo>
                  <a:pt x="1481" y="961"/>
                  <a:pt x="1474" y="952"/>
                  <a:pt x="1466" y="951"/>
                </a:cubicBezTo>
                <a:cubicBezTo>
                  <a:pt x="1425" y="931"/>
                  <a:pt x="1421" y="932"/>
                  <a:pt x="1418" y="928"/>
                </a:cubicBezTo>
                <a:cubicBezTo>
                  <a:pt x="1362" y="907"/>
                  <a:pt x="1359" y="902"/>
                  <a:pt x="1354" y="904"/>
                </a:cubicBezTo>
                <a:cubicBezTo>
                  <a:pt x="1284" y="873"/>
                  <a:pt x="1275" y="872"/>
                  <a:pt x="1268" y="864"/>
                </a:cubicBezTo>
                <a:cubicBezTo>
                  <a:pt x="1187" y="822"/>
                  <a:pt x="1180" y="813"/>
                  <a:pt x="1171" y="812"/>
                </a:cubicBezTo>
                <a:cubicBezTo>
                  <a:pt x="1151" y="802"/>
                  <a:pt x="1156" y="806"/>
                  <a:pt x="1162" y="805"/>
                </a:cubicBezTo>
                <a:cubicBezTo>
                  <a:pt x="1226" y="856"/>
                  <a:pt x="1247" y="864"/>
                  <a:pt x="1268" y="875"/>
                </a:cubicBezTo>
                <a:cubicBezTo>
                  <a:pt x="1309" y="900"/>
                  <a:pt x="1321" y="899"/>
                  <a:pt x="1332" y="905"/>
                </a:cubicBezTo>
                <a:cubicBezTo>
                  <a:pt x="1382" y="923"/>
                  <a:pt x="1385" y="925"/>
                  <a:pt x="1387" y="930"/>
                </a:cubicBezTo>
                <a:cubicBezTo>
                  <a:pt x="1411" y="942"/>
                  <a:pt x="1417" y="937"/>
                  <a:pt x="1421" y="944"/>
                </a:cubicBezTo>
                <a:cubicBezTo>
                  <a:pt x="1476" y="965"/>
                  <a:pt x="1480" y="968"/>
                  <a:pt x="1484" y="973"/>
                </a:cubicBezTo>
                <a:cubicBezTo>
                  <a:pt x="1489" y="979"/>
                  <a:pt x="1486" y="976"/>
                  <a:pt x="1482" y="974"/>
                </a:cubicBezTo>
                <a:cubicBezTo>
                  <a:pt x="1457" y="961"/>
                  <a:pt x="1453" y="964"/>
                  <a:pt x="1451" y="962"/>
                </a:cubicBezTo>
                <a:cubicBezTo>
                  <a:pt x="1390" y="938"/>
                  <a:pt x="1386" y="937"/>
                  <a:pt x="1383" y="935"/>
                </a:cubicBezTo>
                <a:cubicBezTo>
                  <a:pt x="1344" y="921"/>
                  <a:pt x="1336" y="922"/>
                  <a:pt x="1330" y="918"/>
                </a:cubicBezTo>
                <a:cubicBezTo>
                  <a:pt x="1294" y="902"/>
                  <a:pt x="1280" y="895"/>
                  <a:pt x="1266" y="888"/>
                </a:cubicBezTo>
                <a:cubicBezTo>
                  <a:pt x="1196" y="853"/>
                  <a:pt x="1190" y="848"/>
                  <a:pt x="1182" y="847"/>
                </a:cubicBezTo>
                <a:cubicBezTo>
                  <a:pt x="1115" y="801"/>
                  <a:pt x="1109" y="794"/>
                  <a:pt x="1102" y="788"/>
                </a:cubicBezTo>
                <a:cubicBezTo>
                  <a:pt x="1080" y="767"/>
                  <a:pt x="1079" y="757"/>
                  <a:pt x="1074" y="760"/>
                </a:cubicBezTo>
                <a:cubicBezTo>
                  <a:pt x="1100" y="793"/>
                  <a:pt x="1104" y="805"/>
                  <a:pt x="1112" y="806"/>
                </a:cubicBezTo>
                <a:cubicBezTo>
                  <a:pt x="1183" y="857"/>
                  <a:pt x="1191" y="859"/>
                  <a:pt x="1198" y="865"/>
                </a:cubicBezTo>
                <a:cubicBezTo>
                  <a:pt x="1271" y="898"/>
                  <a:pt x="1273" y="906"/>
                  <a:pt x="1276" y="906"/>
                </a:cubicBezTo>
                <a:cubicBezTo>
                  <a:pt x="1326" y="930"/>
                  <a:pt x="1342" y="933"/>
                  <a:pt x="1357" y="941"/>
                </a:cubicBezTo>
                <a:cubicBezTo>
                  <a:pt x="1388" y="948"/>
                  <a:pt x="1396" y="954"/>
                  <a:pt x="1404" y="956"/>
                </a:cubicBezTo>
                <a:cubicBezTo>
                  <a:pt x="1473" y="984"/>
                  <a:pt x="1495" y="994"/>
                  <a:pt x="1517" y="1001"/>
                </a:cubicBezTo>
                <a:cubicBezTo>
                  <a:pt x="1577" y="1034"/>
                  <a:pt x="1579" y="1040"/>
                  <a:pt x="1582" y="1039"/>
                </a:cubicBezTo>
                <a:cubicBezTo>
                  <a:pt x="1572" y="1045"/>
                  <a:pt x="1565" y="1043"/>
                  <a:pt x="1559" y="1040"/>
                </a:cubicBezTo>
                <a:cubicBezTo>
                  <a:pt x="1511" y="1020"/>
                  <a:pt x="1499" y="1017"/>
                  <a:pt x="1488" y="1012"/>
                </a:cubicBezTo>
                <a:cubicBezTo>
                  <a:pt x="1445" y="1007"/>
                  <a:pt x="1443" y="994"/>
                  <a:pt x="1435" y="1000"/>
                </a:cubicBezTo>
                <a:cubicBezTo>
                  <a:pt x="1406" y="991"/>
                  <a:pt x="1394" y="987"/>
                  <a:pt x="1382" y="985"/>
                </a:cubicBezTo>
                <a:cubicBezTo>
                  <a:pt x="1338" y="968"/>
                  <a:pt x="1330" y="966"/>
                  <a:pt x="1326" y="964"/>
                </a:cubicBezTo>
                <a:cubicBezTo>
                  <a:pt x="1280" y="947"/>
                  <a:pt x="1274" y="941"/>
                  <a:pt x="1267" y="938"/>
                </a:cubicBezTo>
                <a:cubicBezTo>
                  <a:pt x="1204" y="908"/>
                  <a:pt x="1197" y="907"/>
                  <a:pt x="1191" y="901"/>
                </a:cubicBezTo>
                <a:cubicBezTo>
                  <a:pt x="1130" y="863"/>
                  <a:pt x="1122" y="864"/>
                  <a:pt x="1117" y="857"/>
                </a:cubicBezTo>
                <a:cubicBezTo>
                  <a:pt x="1078" y="830"/>
                  <a:pt x="1082" y="836"/>
                  <a:pt x="1087" y="841"/>
                </a:cubicBezTo>
                <a:cubicBezTo>
                  <a:pt x="1123" y="870"/>
                  <a:pt x="1129" y="876"/>
                  <a:pt x="1136" y="875"/>
                </a:cubicBezTo>
                <a:cubicBezTo>
                  <a:pt x="1173" y="906"/>
                  <a:pt x="1181" y="902"/>
                  <a:pt x="1185" y="910"/>
                </a:cubicBezTo>
                <a:cubicBezTo>
                  <a:pt x="1225" y="931"/>
                  <a:pt x="1231" y="935"/>
                  <a:pt x="1237" y="937"/>
                </a:cubicBezTo>
                <a:cubicBezTo>
                  <a:pt x="1313" y="971"/>
                  <a:pt x="1319" y="971"/>
                  <a:pt x="1324" y="976"/>
                </a:cubicBezTo>
                <a:cubicBezTo>
                  <a:pt x="1349" y="983"/>
                  <a:pt x="1355" y="985"/>
                  <a:pt x="1361" y="985"/>
                </a:cubicBezTo>
                <a:cubicBezTo>
                  <a:pt x="1400" y="1000"/>
                  <a:pt x="1403" y="1002"/>
                  <a:pt x="1406" y="1002"/>
                </a:cubicBezTo>
                <a:cubicBezTo>
                  <a:pt x="1458" y="1018"/>
                  <a:pt x="1466" y="1012"/>
                  <a:pt x="1471" y="1018"/>
                </a:cubicBezTo>
                <a:cubicBezTo>
                  <a:pt x="1573" y="1058"/>
                  <a:pt x="1585" y="1062"/>
                  <a:pt x="1596" y="1069"/>
                </a:cubicBezTo>
                <a:cubicBezTo>
                  <a:pt x="1615" y="1086"/>
                  <a:pt x="1602" y="1079"/>
                  <a:pt x="1588" y="1071"/>
                </a:cubicBezTo>
                <a:cubicBezTo>
                  <a:pt x="1450" y="1038"/>
                  <a:pt x="1447" y="1037"/>
                  <a:pt x="1442" y="1040"/>
                </a:cubicBezTo>
                <a:cubicBezTo>
                  <a:pt x="1415" y="1033"/>
                  <a:pt x="1412" y="1030"/>
                  <a:pt x="1406" y="1034"/>
                </a:cubicBezTo>
                <a:cubicBezTo>
                  <a:pt x="1362" y="1025"/>
                  <a:pt x="1359" y="1013"/>
                  <a:pt x="1350" y="1018"/>
                </a:cubicBezTo>
                <a:cubicBezTo>
                  <a:pt x="1320" y="1009"/>
                  <a:pt x="1317" y="1008"/>
                  <a:pt x="1314" y="1006"/>
                </a:cubicBezTo>
                <a:cubicBezTo>
                  <a:pt x="1270" y="990"/>
                  <a:pt x="1264" y="988"/>
                  <a:pt x="1258" y="984"/>
                </a:cubicBezTo>
                <a:cubicBezTo>
                  <a:pt x="1183" y="950"/>
                  <a:pt x="1180" y="949"/>
                  <a:pt x="1177" y="950"/>
                </a:cubicBezTo>
                <a:cubicBezTo>
                  <a:pt x="1145" y="925"/>
                  <a:pt x="1137" y="928"/>
                  <a:pt x="1132" y="922"/>
                </a:cubicBezTo>
                <a:cubicBezTo>
                  <a:pt x="1097" y="895"/>
                  <a:pt x="1094" y="894"/>
                  <a:pt x="1091" y="895"/>
                </a:cubicBezTo>
                <a:cubicBezTo>
                  <a:pt x="1100" y="905"/>
                  <a:pt x="1104" y="913"/>
                  <a:pt x="1110" y="913"/>
                </a:cubicBezTo>
                <a:cubicBezTo>
                  <a:pt x="1182" y="958"/>
                  <a:pt x="1192" y="966"/>
                  <a:pt x="1203" y="970"/>
                </a:cubicBezTo>
                <a:cubicBezTo>
                  <a:pt x="1254" y="997"/>
                  <a:pt x="1258" y="992"/>
                  <a:pt x="1260" y="998"/>
                </a:cubicBezTo>
                <a:cubicBezTo>
                  <a:pt x="1307" y="1012"/>
                  <a:pt x="1312" y="1017"/>
                  <a:pt x="1318" y="1018"/>
                </a:cubicBezTo>
                <a:cubicBezTo>
                  <a:pt x="1341" y="1024"/>
                  <a:pt x="1347" y="1023"/>
                  <a:pt x="1351" y="1029"/>
                </a:cubicBezTo>
                <a:cubicBezTo>
                  <a:pt x="1393" y="1035"/>
                  <a:pt x="1397" y="1043"/>
                  <a:pt x="1404" y="1041"/>
                </a:cubicBezTo>
                <a:cubicBezTo>
                  <a:pt x="1425" y="1048"/>
                  <a:pt x="1431" y="1050"/>
                  <a:pt x="1438" y="1049"/>
                </a:cubicBezTo>
                <a:cubicBezTo>
                  <a:pt x="1449" y="1054"/>
                  <a:pt x="1452" y="1053"/>
                  <a:pt x="1455" y="1054"/>
                </a:cubicBezTo>
                <a:cubicBezTo>
                  <a:pt x="1497" y="1056"/>
                  <a:pt x="1501" y="1065"/>
                  <a:pt x="1508" y="1063"/>
                </a:cubicBezTo>
                <a:cubicBezTo>
                  <a:pt x="1548" y="1073"/>
                  <a:pt x="1554" y="1071"/>
                  <a:pt x="1559" y="1075"/>
                </a:cubicBezTo>
                <a:cubicBezTo>
                  <a:pt x="1619" y="1097"/>
                  <a:pt x="1625" y="1107"/>
                  <a:pt x="1635" y="1107"/>
                </a:cubicBezTo>
                <a:cubicBezTo>
                  <a:pt x="1638" y="1114"/>
                  <a:pt x="1631" y="1117"/>
                  <a:pt x="1625" y="1115"/>
                </a:cubicBezTo>
                <a:cubicBezTo>
                  <a:pt x="1588" y="1102"/>
                  <a:pt x="1583" y="1100"/>
                  <a:pt x="1578" y="1100"/>
                </a:cubicBezTo>
                <a:cubicBezTo>
                  <a:pt x="1556" y="1091"/>
                  <a:pt x="1552" y="1094"/>
                  <a:pt x="1550" y="1092"/>
                </a:cubicBezTo>
                <a:cubicBezTo>
                  <a:pt x="1504" y="1083"/>
                  <a:pt x="1498" y="1087"/>
                  <a:pt x="1494" y="1085"/>
                </a:cubicBezTo>
                <a:cubicBezTo>
                  <a:pt x="1474" y="1084"/>
                  <a:pt x="1472" y="1083"/>
                  <a:pt x="1472" y="1083"/>
                </a:cubicBezTo>
                <a:cubicBezTo>
                  <a:pt x="1445" y="1080"/>
                  <a:pt x="1440" y="1080"/>
                  <a:pt x="1435" y="1080"/>
                </a:cubicBezTo>
                <a:cubicBezTo>
                  <a:pt x="1386" y="1073"/>
                  <a:pt x="1380" y="1077"/>
                  <a:pt x="1376" y="1074"/>
                </a:cubicBezTo>
                <a:cubicBezTo>
                  <a:pt x="1341" y="1074"/>
                  <a:pt x="1321" y="1073"/>
                  <a:pt x="1301" y="1072"/>
                </a:cubicBezTo>
                <a:cubicBezTo>
                  <a:pt x="1232" y="1067"/>
                  <a:pt x="1224" y="1057"/>
                  <a:pt x="1214" y="1058"/>
                </a:cubicBezTo>
                <a:cubicBezTo>
                  <a:pt x="1154" y="1038"/>
                  <a:pt x="1149" y="1038"/>
                  <a:pt x="1145" y="1035"/>
                </a:cubicBezTo>
                <a:cubicBezTo>
                  <a:pt x="1114" y="1022"/>
                  <a:pt x="1107" y="1027"/>
                  <a:pt x="1104" y="1019"/>
                </a:cubicBezTo>
                <a:cubicBezTo>
                  <a:pt x="1081" y="1017"/>
                  <a:pt x="1086" y="1021"/>
                  <a:pt x="1093" y="1020"/>
                </a:cubicBezTo>
                <a:cubicBezTo>
                  <a:pt x="1150" y="1045"/>
                  <a:pt x="1155" y="1050"/>
                  <a:pt x="1162" y="1049"/>
                </a:cubicBezTo>
                <a:cubicBezTo>
                  <a:pt x="1192" y="1061"/>
                  <a:pt x="1195" y="1062"/>
                  <a:pt x="1198" y="1061"/>
                </a:cubicBezTo>
                <a:cubicBezTo>
                  <a:pt x="1229" y="1070"/>
                  <a:pt x="1232" y="1069"/>
                  <a:pt x="1235" y="1070"/>
                </a:cubicBezTo>
                <a:cubicBezTo>
                  <a:pt x="1280" y="1076"/>
                  <a:pt x="1285" y="1083"/>
                  <a:pt x="1293" y="1079"/>
                </a:cubicBezTo>
                <a:cubicBezTo>
                  <a:pt x="1377" y="1091"/>
                  <a:pt x="1387" y="1081"/>
                  <a:pt x="1392" y="1088"/>
                </a:cubicBezTo>
                <a:cubicBezTo>
                  <a:pt x="1443" y="1092"/>
                  <a:pt x="1446" y="1092"/>
                  <a:pt x="1450" y="1092"/>
                </a:cubicBezTo>
                <a:cubicBezTo>
                  <a:pt x="1490" y="1092"/>
                  <a:pt x="1491" y="1101"/>
                  <a:pt x="1495" y="1099"/>
                </a:cubicBezTo>
                <a:cubicBezTo>
                  <a:pt x="1533" y="1104"/>
                  <a:pt x="1539" y="1099"/>
                  <a:pt x="1540" y="1106"/>
                </a:cubicBezTo>
                <a:cubicBezTo>
                  <a:pt x="1601" y="1119"/>
                  <a:pt x="1607" y="1122"/>
                  <a:pt x="1614" y="1121"/>
                </a:cubicBezTo>
                <a:cubicBezTo>
                  <a:pt x="1636" y="1136"/>
                  <a:pt x="1643" y="1125"/>
                  <a:pt x="1644" y="1134"/>
                </a:cubicBezTo>
                <a:cubicBezTo>
                  <a:pt x="1667" y="1150"/>
                  <a:pt x="1662" y="1146"/>
                  <a:pt x="1655" y="1148"/>
                </a:cubicBezTo>
                <a:cubicBezTo>
                  <a:pt x="1643" y="1147"/>
                  <a:pt x="1640" y="1144"/>
                  <a:pt x="1638" y="1143"/>
                </a:cubicBezTo>
                <a:cubicBezTo>
                  <a:pt x="1567" y="1136"/>
                  <a:pt x="1559" y="1135"/>
                  <a:pt x="1552" y="1132"/>
                </a:cubicBezTo>
                <a:cubicBezTo>
                  <a:pt x="1521" y="1127"/>
                  <a:pt x="1511" y="1132"/>
                  <a:pt x="1505" y="1126"/>
                </a:cubicBezTo>
                <a:cubicBezTo>
                  <a:pt x="1434" y="1129"/>
                  <a:pt x="1417" y="1126"/>
                  <a:pt x="1399" y="1126"/>
                </a:cubicBezTo>
                <a:cubicBezTo>
                  <a:pt x="1351" y="1129"/>
                  <a:pt x="1347" y="1126"/>
                  <a:pt x="1342" y="1125"/>
                </a:cubicBezTo>
                <a:cubicBezTo>
                  <a:pt x="1278" y="1119"/>
                  <a:pt x="1268" y="1120"/>
                  <a:pt x="1260" y="1115"/>
                </a:cubicBezTo>
                <a:cubicBezTo>
                  <a:pt x="1216" y="1104"/>
                  <a:pt x="1198" y="1103"/>
                  <a:pt x="1181" y="1094"/>
                </a:cubicBezTo>
                <a:cubicBezTo>
                  <a:pt x="1146" y="1085"/>
                  <a:pt x="1140" y="1074"/>
                  <a:pt x="1130" y="1076"/>
                </a:cubicBezTo>
                <a:cubicBezTo>
                  <a:pt x="1181" y="1097"/>
                  <a:pt x="1182" y="1102"/>
                  <a:pt x="1185" y="1101"/>
                </a:cubicBezTo>
                <a:cubicBezTo>
                  <a:pt x="1215" y="1110"/>
                  <a:pt x="1220" y="1115"/>
                  <a:pt x="1226" y="1116"/>
                </a:cubicBezTo>
                <a:cubicBezTo>
                  <a:pt x="1260" y="1124"/>
                  <a:pt x="1263" y="1123"/>
                  <a:pt x="1264" y="1127"/>
                </a:cubicBezTo>
                <a:cubicBezTo>
                  <a:pt x="1306" y="1128"/>
                  <a:pt x="1319" y="1133"/>
                  <a:pt x="1332" y="1134"/>
                </a:cubicBezTo>
                <a:cubicBezTo>
                  <a:pt x="1380" y="1136"/>
                  <a:pt x="1388" y="1134"/>
                  <a:pt x="1393" y="1138"/>
                </a:cubicBezTo>
                <a:cubicBezTo>
                  <a:pt x="1428" y="1139"/>
                  <a:pt x="1442" y="1138"/>
                  <a:pt x="1457" y="1135"/>
                </a:cubicBezTo>
                <a:cubicBezTo>
                  <a:pt x="1563" y="1142"/>
                  <a:pt x="1573" y="1148"/>
                  <a:pt x="1586" y="1146"/>
                </a:cubicBezTo>
                <a:cubicBezTo>
                  <a:pt x="1614" y="1151"/>
                  <a:pt x="1617" y="1152"/>
                  <a:pt x="1621" y="1150"/>
                </a:cubicBezTo>
                <a:cubicBezTo>
                  <a:pt x="1696" y="1171"/>
                  <a:pt x="1702" y="1175"/>
                  <a:pt x="1708" y="1180"/>
                </a:cubicBezTo>
                <a:cubicBezTo>
                  <a:pt x="1661" y="1168"/>
                  <a:pt x="1655" y="1167"/>
                  <a:pt x="1650" y="1166"/>
                </a:cubicBezTo>
                <a:cubicBezTo>
                  <a:pt x="1610" y="1156"/>
                  <a:pt x="1599" y="1159"/>
                  <a:pt x="1589" y="1156"/>
                </a:cubicBezTo>
                <a:cubicBezTo>
                  <a:pt x="1517" y="1149"/>
                  <a:pt x="1506" y="1151"/>
                  <a:pt x="1496" y="1148"/>
                </a:cubicBezTo>
                <a:cubicBezTo>
                  <a:pt x="1443" y="1153"/>
                  <a:pt x="1436" y="1152"/>
                  <a:pt x="1429" y="1154"/>
                </a:cubicBezTo>
                <a:cubicBezTo>
                  <a:pt x="1392" y="1158"/>
                  <a:pt x="1377" y="1159"/>
                  <a:pt x="1362" y="1161"/>
                </a:cubicBezTo>
                <a:cubicBezTo>
                  <a:pt x="1306" y="1163"/>
                  <a:pt x="1291" y="1163"/>
                  <a:pt x="1277" y="1161"/>
                </a:cubicBezTo>
                <a:cubicBezTo>
                  <a:pt x="1225" y="1153"/>
                  <a:pt x="1219" y="1158"/>
                  <a:pt x="1216" y="1157"/>
                </a:cubicBezTo>
                <a:cubicBezTo>
                  <a:pt x="1188" y="1152"/>
                  <a:pt x="1183" y="1146"/>
                  <a:pt x="1175" y="1147"/>
                </a:cubicBezTo>
                <a:cubicBezTo>
                  <a:pt x="1130" y="1135"/>
                  <a:pt x="1125" y="1127"/>
                  <a:pt x="1116" y="1131"/>
                </a:cubicBezTo>
                <a:cubicBezTo>
                  <a:pt x="1206" y="1168"/>
                  <a:pt x="1219" y="1158"/>
                  <a:pt x="1226" y="1169"/>
                </a:cubicBezTo>
                <a:cubicBezTo>
                  <a:pt x="1252" y="1170"/>
                  <a:pt x="1256" y="1169"/>
                  <a:pt x="1259" y="1171"/>
                </a:cubicBezTo>
                <a:cubicBezTo>
                  <a:pt x="1310" y="1175"/>
                  <a:pt x="1321" y="1171"/>
                  <a:pt x="1331" y="1173"/>
                </a:cubicBezTo>
                <a:cubicBezTo>
                  <a:pt x="1405" y="1164"/>
                  <a:pt x="1415" y="1166"/>
                  <a:pt x="1426" y="1164"/>
                </a:cubicBezTo>
                <a:cubicBezTo>
                  <a:pt x="1526" y="1166"/>
                  <a:pt x="1535" y="1160"/>
                  <a:pt x="1542" y="1161"/>
                </a:cubicBezTo>
                <a:cubicBezTo>
                  <a:pt x="1577" y="1165"/>
                  <a:pt x="1581" y="1168"/>
                  <a:pt x="1585" y="1170"/>
                </a:cubicBezTo>
                <a:cubicBezTo>
                  <a:pt x="1640" y="1173"/>
                  <a:pt x="1645" y="1176"/>
                  <a:pt x="1651" y="1177"/>
                </a:cubicBezTo>
                <a:cubicBezTo>
                  <a:pt x="1702" y="1194"/>
                  <a:pt x="1709" y="1191"/>
                  <a:pt x="1713" y="1195"/>
                </a:cubicBezTo>
                <a:cubicBezTo>
                  <a:pt x="1740" y="1207"/>
                  <a:pt x="1742" y="1208"/>
                  <a:pt x="1744" y="1213"/>
                </a:cubicBezTo>
                <a:cubicBezTo>
                  <a:pt x="1714" y="1202"/>
                  <a:pt x="1711" y="1206"/>
                  <a:pt x="1709" y="1203"/>
                </a:cubicBezTo>
                <a:cubicBezTo>
                  <a:pt x="1643" y="1193"/>
                  <a:pt x="1639" y="1194"/>
                  <a:pt x="1635" y="1192"/>
                </a:cubicBezTo>
                <a:cubicBezTo>
                  <a:pt x="1590" y="1187"/>
                  <a:pt x="1583" y="1196"/>
                  <a:pt x="1581" y="1190"/>
                </a:cubicBezTo>
                <a:cubicBezTo>
                  <a:pt x="1529" y="1195"/>
                  <a:pt x="1521" y="1191"/>
                  <a:pt x="1512" y="1193"/>
                </a:cubicBezTo>
                <a:cubicBezTo>
                  <a:pt x="1423" y="1194"/>
                  <a:pt x="1417" y="1196"/>
                  <a:pt x="1411" y="1196"/>
                </a:cubicBezTo>
                <a:cubicBezTo>
                  <a:pt x="1348" y="1191"/>
                  <a:pt x="1337" y="1192"/>
                  <a:pt x="1325" y="1194"/>
                </a:cubicBezTo>
                <a:cubicBezTo>
                  <a:pt x="1279" y="1189"/>
                  <a:pt x="1267" y="1191"/>
                  <a:pt x="1256" y="1188"/>
                </a:cubicBezTo>
                <a:cubicBezTo>
                  <a:pt x="1237" y="1186"/>
                  <a:pt x="1234" y="1183"/>
                  <a:pt x="1231" y="1184"/>
                </a:cubicBezTo>
                <a:cubicBezTo>
                  <a:pt x="1184" y="1176"/>
                  <a:pt x="1180" y="1170"/>
                  <a:pt x="1174" y="1172"/>
                </a:cubicBezTo>
                <a:cubicBezTo>
                  <a:pt x="1132" y="1155"/>
                  <a:pt x="1128" y="1154"/>
                  <a:pt x="1125" y="1152"/>
                </a:cubicBezTo>
                <a:cubicBezTo>
                  <a:pt x="1128" y="1162"/>
                  <a:pt x="1132" y="1165"/>
                  <a:pt x="1137" y="1163"/>
                </a:cubicBezTo>
                <a:cubicBezTo>
                  <a:pt x="1183" y="1183"/>
                  <a:pt x="1190" y="1181"/>
                  <a:pt x="1195" y="1183"/>
                </a:cubicBezTo>
                <a:cubicBezTo>
                  <a:pt x="1310" y="1202"/>
                  <a:pt x="1315" y="1207"/>
                  <a:pt x="1323" y="1201"/>
                </a:cubicBezTo>
                <a:cubicBezTo>
                  <a:pt x="1390" y="1208"/>
                  <a:pt x="1403" y="1205"/>
                  <a:pt x="1415" y="1208"/>
                </a:cubicBezTo>
                <a:cubicBezTo>
                  <a:pt x="1498" y="1205"/>
                  <a:pt x="1504" y="1206"/>
                  <a:pt x="1511" y="1202"/>
                </a:cubicBezTo>
                <a:cubicBezTo>
                  <a:pt x="1580" y="1203"/>
                  <a:pt x="1593" y="1203"/>
                  <a:pt x="1606" y="1202"/>
                </a:cubicBezTo>
                <a:cubicBezTo>
                  <a:pt x="1652" y="1208"/>
                  <a:pt x="1665" y="1207"/>
                  <a:pt x="1677" y="1209"/>
                </a:cubicBezTo>
                <a:cubicBezTo>
                  <a:pt x="1706" y="1220"/>
                  <a:pt x="1709" y="1218"/>
                  <a:pt x="1712" y="1219"/>
                </a:cubicBezTo>
                <a:cubicBezTo>
                  <a:pt x="1741" y="1228"/>
                  <a:pt x="1745" y="1229"/>
                  <a:pt x="1743" y="1232"/>
                </a:cubicBezTo>
                <a:cubicBezTo>
                  <a:pt x="1711" y="1227"/>
                  <a:pt x="1701" y="1228"/>
                  <a:pt x="1694" y="1224"/>
                </a:cubicBezTo>
                <a:cubicBezTo>
                  <a:pt x="1654" y="1216"/>
                  <a:pt x="1647" y="1223"/>
                  <a:pt x="1644" y="1219"/>
                </a:cubicBezTo>
                <a:cubicBezTo>
                  <a:pt x="1585" y="1219"/>
                  <a:pt x="1577" y="1220"/>
                  <a:pt x="1569" y="1216"/>
                </a:cubicBezTo>
                <a:cubicBezTo>
                  <a:pt x="1486" y="1230"/>
                  <a:pt x="1479" y="1227"/>
                  <a:pt x="1471" y="1230"/>
                </a:cubicBezTo>
                <a:cubicBezTo>
                  <a:pt x="1385" y="1240"/>
                  <a:pt x="1370" y="1240"/>
                  <a:pt x="1353" y="1245"/>
                </a:cubicBezTo>
                <a:cubicBezTo>
                  <a:pt x="1318" y="1242"/>
                  <a:pt x="1314" y="1243"/>
                  <a:pt x="1310" y="1246"/>
                </a:cubicBezTo>
                <a:cubicBezTo>
                  <a:pt x="1239" y="1242"/>
                  <a:pt x="1231" y="1242"/>
                  <a:pt x="1224" y="1241"/>
                </a:cubicBezTo>
                <a:cubicBezTo>
                  <a:pt x="1187" y="1241"/>
                  <a:pt x="1185" y="1232"/>
                  <a:pt x="1180" y="1236"/>
                </a:cubicBezTo>
                <a:cubicBezTo>
                  <a:pt x="1231" y="1254"/>
                  <a:pt x="1246" y="1250"/>
                  <a:pt x="1258" y="1254"/>
                </a:cubicBezTo>
                <a:cubicBezTo>
                  <a:pt x="1315" y="1251"/>
                  <a:pt x="1327" y="1257"/>
                  <a:pt x="1342" y="1252"/>
                </a:cubicBezTo>
                <a:cubicBezTo>
                  <a:pt x="1369" y="1255"/>
                  <a:pt x="1377" y="1251"/>
                  <a:pt x="1385" y="1249"/>
                </a:cubicBezTo>
                <a:cubicBezTo>
                  <a:pt x="1444" y="1247"/>
                  <a:pt x="1455" y="1238"/>
                  <a:pt x="1462" y="1241"/>
                </a:cubicBezTo>
                <a:cubicBezTo>
                  <a:pt x="1520" y="1236"/>
                  <a:pt x="1534" y="1230"/>
                  <a:pt x="1545" y="1236"/>
                </a:cubicBezTo>
                <a:cubicBezTo>
                  <a:pt x="1627" y="1230"/>
                  <a:pt x="1646" y="1234"/>
                  <a:pt x="1668" y="1229"/>
                </a:cubicBezTo>
                <a:cubicBezTo>
                  <a:pt x="1698" y="1239"/>
                  <a:pt x="1703" y="1236"/>
                  <a:pt x="1707" y="1237"/>
                </a:cubicBezTo>
                <a:cubicBezTo>
                  <a:pt x="1732" y="1236"/>
                  <a:pt x="1739" y="1245"/>
                  <a:pt x="1749" y="1243"/>
                </a:cubicBezTo>
                <a:cubicBezTo>
                  <a:pt x="1755" y="1249"/>
                  <a:pt x="1748" y="1253"/>
                  <a:pt x="1743" y="1249"/>
                </a:cubicBezTo>
                <a:cubicBezTo>
                  <a:pt x="1719" y="1244"/>
                  <a:pt x="1716" y="1244"/>
                  <a:pt x="1712" y="1246"/>
                </a:cubicBezTo>
                <a:cubicBezTo>
                  <a:pt x="1670" y="1240"/>
                  <a:pt x="1660" y="1238"/>
                  <a:pt x="1648" y="1241"/>
                </a:cubicBezTo>
                <a:cubicBezTo>
                  <a:pt x="1604" y="1240"/>
                  <a:pt x="1594" y="1235"/>
                  <a:pt x="1582" y="1239"/>
                </a:cubicBezTo>
                <a:cubicBezTo>
                  <a:pt x="1544" y="1240"/>
                  <a:pt x="1537" y="1245"/>
                  <a:pt x="1533" y="1240"/>
                </a:cubicBezTo>
                <a:cubicBezTo>
                  <a:pt x="1467" y="1257"/>
                  <a:pt x="1457" y="1253"/>
                  <a:pt x="1445" y="1256"/>
                </a:cubicBezTo>
                <a:cubicBezTo>
                  <a:pt x="1403" y="1264"/>
                  <a:pt x="1390" y="1268"/>
                  <a:pt x="1379" y="1270"/>
                </a:cubicBezTo>
                <a:cubicBezTo>
                  <a:pt x="1323" y="1272"/>
                  <a:pt x="1317" y="1273"/>
                  <a:pt x="1311" y="1275"/>
                </a:cubicBezTo>
                <a:cubicBezTo>
                  <a:pt x="1261" y="1270"/>
                  <a:pt x="1258" y="1270"/>
                  <a:pt x="1256" y="1270"/>
                </a:cubicBezTo>
                <a:cubicBezTo>
                  <a:pt x="1281" y="1283"/>
                  <a:pt x="1291" y="1277"/>
                  <a:pt x="1297" y="1282"/>
                </a:cubicBezTo>
                <a:cubicBezTo>
                  <a:pt x="1350" y="1284"/>
                  <a:pt x="1354" y="1283"/>
                  <a:pt x="1358" y="1281"/>
                </a:cubicBezTo>
                <a:cubicBezTo>
                  <a:pt x="1412" y="1275"/>
                  <a:pt x="1429" y="1273"/>
                  <a:pt x="1448" y="1263"/>
                </a:cubicBezTo>
                <a:cubicBezTo>
                  <a:pt x="1496" y="1259"/>
                  <a:pt x="1504" y="1261"/>
                  <a:pt x="1506" y="1255"/>
                </a:cubicBezTo>
                <a:cubicBezTo>
                  <a:pt x="1604" y="1249"/>
                  <a:pt x="1618" y="1249"/>
                  <a:pt x="1632" y="1249"/>
                </a:cubicBezTo>
                <a:cubicBezTo>
                  <a:pt x="1718" y="1255"/>
                  <a:pt x="1721" y="1258"/>
                  <a:pt x="1724" y="1257"/>
                </a:cubicBezTo>
                <a:cubicBezTo>
                  <a:pt x="1760" y="1268"/>
                  <a:pt x="1767" y="1268"/>
                  <a:pt x="1774" y="1267"/>
                </a:cubicBezTo>
                <a:cubicBezTo>
                  <a:pt x="1815" y="1281"/>
                  <a:pt x="1816" y="1287"/>
                  <a:pt x="1820" y="1286"/>
                </a:cubicBezTo>
                <a:cubicBezTo>
                  <a:pt x="1802" y="1291"/>
                  <a:pt x="1800" y="1287"/>
                  <a:pt x="1797" y="1287"/>
                </a:cubicBezTo>
                <a:cubicBezTo>
                  <a:pt x="1773" y="1285"/>
                  <a:pt x="1771" y="1278"/>
                  <a:pt x="1767" y="1280"/>
                </a:cubicBezTo>
                <a:cubicBezTo>
                  <a:pt x="1735" y="1274"/>
                  <a:pt x="1731" y="1277"/>
                  <a:pt x="1729" y="1272"/>
                </a:cubicBezTo>
                <a:cubicBezTo>
                  <a:pt x="1681" y="1271"/>
                  <a:pt x="1675" y="1267"/>
                  <a:pt x="1668" y="1267"/>
                </a:cubicBezTo>
                <a:cubicBezTo>
                  <a:pt x="1609" y="1270"/>
                  <a:pt x="1598" y="1261"/>
                  <a:pt x="1581" y="1269"/>
                </a:cubicBezTo>
                <a:cubicBezTo>
                  <a:pt x="1526" y="1273"/>
                  <a:pt x="1513" y="1281"/>
                  <a:pt x="1503" y="1277"/>
                </a:cubicBezTo>
                <a:cubicBezTo>
                  <a:pt x="1403" y="1314"/>
                  <a:pt x="1407" y="1320"/>
                  <a:pt x="1413" y="1315"/>
                </a:cubicBezTo>
                <a:cubicBezTo>
                  <a:pt x="1514" y="1312"/>
                  <a:pt x="1537" y="1321"/>
                  <a:pt x="1566" y="1306"/>
                </a:cubicBezTo>
                <a:cubicBezTo>
                  <a:pt x="1652" y="1306"/>
                  <a:pt x="1660" y="1299"/>
                  <a:pt x="1665" y="1304"/>
                </a:cubicBezTo>
                <a:cubicBezTo>
                  <a:pt x="1741" y="1305"/>
                  <a:pt x="1754" y="1305"/>
                  <a:pt x="1766" y="1310"/>
                </a:cubicBezTo>
                <a:cubicBezTo>
                  <a:pt x="1789" y="1312"/>
                  <a:pt x="1793" y="1309"/>
                  <a:pt x="1795" y="1315"/>
                </a:cubicBezTo>
                <a:cubicBezTo>
                  <a:pt x="1826" y="1322"/>
                  <a:pt x="1829" y="1321"/>
                  <a:pt x="1832" y="1323"/>
                </a:cubicBezTo>
                <a:cubicBezTo>
                  <a:pt x="1855" y="1327"/>
                  <a:pt x="1857" y="1336"/>
                  <a:pt x="1861" y="1334"/>
                </a:cubicBezTo>
                <a:cubicBezTo>
                  <a:pt x="1813" y="1332"/>
                  <a:pt x="1798" y="1323"/>
                  <a:pt x="1782" y="1319"/>
                </a:cubicBezTo>
                <a:cubicBezTo>
                  <a:pt x="1738" y="1312"/>
                  <a:pt x="1731" y="1314"/>
                  <a:pt x="1725" y="1312"/>
                </a:cubicBezTo>
                <a:cubicBezTo>
                  <a:pt x="1650" y="1315"/>
                  <a:pt x="1635" y="1320"/>
                  <a:pt x="1623" y="1313"/>
                </a:cubicBezTo>
                <a:cubicBezTo>
                  <a:pt x="1561" y="1319"/>
                  <a:pt x="1555" y="1325"/>
                  <a:pt x="1552" y="1323"/>
                </a:cubicBezTo>
                <a:cubicBezTo>
                  <a:pt x="1487" y="1328"/>
                  <a:pt x="1479" y="1328"/>
                  <a:pt x="1472" y="1327"/>
                </a:cubicBezTo>
                <a:cubicBezTo>
                  <a:pt x="1417" y="1334"/>
                  <a:pt x="1410" y="1330"/>
                  <a:pt x="1402" y="1333"/>
                </a:cubicBezTo>
                <a:cubicBezTo>
                  <a:pt x="1358" y="1323"/>
                  <a:pt x="1352" y="1329"/>
                  <a:pt x="1349" y="1327"/>
                </a:cubicBezTo>
                <a:cubicBezTo>
                  <a:pt x="1303" y="1318"/>
                  <a:pt x="1290" y="1309"/>
                  <a:pt x="1276" y="1306"/>
                </a:cubicBezTo>
                <a:cubicBezTo>
                  <a:pt x="1243" y="1288"/>
                  <a:pt x="1240" y="1286"/>
                  <a:pt x="1236" y="1287"/>
                </a:cubicBezTo>
                <a:cubicBezTo>
                  <a:pt x="1278" y="1315"/>
                  <a:pt x="1282" y="1314"/>
                  <a:pt x="1284" y="1316"/>
                </a:cubicBezTo>
                <a:cubicBezTo>
                  <a:pt x="1315" y="1323"/>
                  <a:pt x="1318" y="1333"/>
                  <a:pt x="1326" y="1328"/>
                </a:cubicBezTo>
                <a:cubicBezTo>
                  <a:pt x="1371" y="1337"/>
                  <a:pt x="1380" y="1344"/>
                  <a:pt x="1392" y="1342"/>
                </a:cubicBezTo>
                <a:cubicBezTo>
                  <a:pt x="1440" y="1342"/>
                  <a:pt x="1453" y="1339"/>
                  <a:pt x="1464" y="1340"/>
                </a:cubicBezTo>
                <a:cubicBezTo>
                  <a:pt x="1510" y="1335"/>
                  <a:pt x="1519" y="1337"/>
                  <a:pt x="1529" y="1333"/>
                </a:cubicBezTo>
                <a:cubicBezTo>
                  <a:pt x="1595" y="1331"/>
                  <a:pt x="1604" y="1333"/>
                  <a:pt x="1616" y="1326"/>
                </a:cubicBezTo>
                <a:cubicBezTo>
                  <a:pt x="1671" y="1323"/>
                  <a:pt x="1674" y="1328"/>
                  <a:pt x="1681" y="1322"/>
                </a:cubicBezTo>
                <a:cubicBezTo>
                  <a:pt x="1750" y="1328"/>
                  <a:pt x="1752" y="1328"/>
                  <a:pt x="1755" y="1328"/>
                </a:cubicBezTo>
                <a:cubicBezTo>
                  <a:pt x="1786" y="1333"/>
                  <a:pt x="1791" y="1334"/>
                  <a:pt x="1797" y="1334"/>
                </a:cubicBezTo>
                <a:cubicBezTo>
                  <a:pt x="1793" y="1340"/>
                  <a:pt x="1775" y="1343"/>
                  <a:pt x="1760" y="1337"/>
                </a:cubicBezTo>
                <a:cubicBezTo>
                  <a:pt x="1713" y="1347"/>
                  <a:pt x="1712" y="1335"/>
                  <a:pt x="1706" y="1340"/>
                </a:cubicBezTo>
                <a:cubicBezTo>
                  <a:pt x="1657" y="1348"/>
                  <a:pt x="1655" y="1344"/>
                  <a:pt x="1652" y="1344"/>
                </a:cubicBezTo>
                <a:cubicBezTo>
                  <a:pt x="1614" y="1354"/>
                  <a:pt x="1612" y="1351"/>
                  <a:pt x="1608" y="1354"/>
                </a:cubicBezTo>
                <a:cubicBezTo>
                  <a:pt x="1575" y="1355"/>
                  <a:pt x="1566" y="1364"/>
                  <a:pt x="1562" y="1356"/>
                </a:cubicBezTo>
                <a:cubicBezTo>
                  <a:pt x="1481" y="1370"/>
                  <a:pt x="1471" y="1377"/>
                  <a:pt x="1464" y="1375"/>
                </a:cubicBezTo>
                <a:cubicBezTo>
                  <a:pt x="1439" y="1370"/>
                  <a:pt x="1431" y="1383"/>
                  <a:pt x="1430" y="1373"/>
                </a:cubicBezTo>
                <a:cubicBezTo>
                  <a:pt x="1377" y="1382"/>
                  <a:pt x="1387" y="1378"/>
                  <a:pt x="1396" y="1380"/>
                </a:cubicBezTo>
                <a:cubicBezTo>
                  <a:pt x="1419" y="1383"/>
                  <a:pt x="1421" y="1385"/>
                  <a:pt x="1423" y="1386"/>
                </a:cubicBezTo>
                <a:cubicBezTo>
                  <a:pt x="1479" y="1383"/>
                  <a:pt x="1486" y="1384"/>
                  <a:pt x="1494" y="1382"/>
                </a:cubicBezTo>
                <a:cubicBezTo>
                  <a:pt x="1547" y="1375"/>
                  <a:pt x="1553" y="1366"/>
                  <a:pt x="1556" y="1371"/>
                </a:cubicBezTo>
                <a:cubicBezTo>
                  <a:pt x="1627" y="1364"/>
                  <a:pt x="1637" y="1358"/>
                  <a:pt x="1645" y="1357"/>
                </a:cubicBezTo>
                <a:cubicBezTo>
                  <a:pt x="1703" y="1351"/>
                  <a:pt x="1712" y="1350"/>
                  <a:pt x="1719" y="1354"/>
                </a:cubicBezTo>
                <a:cubicBezTo>
                  <a:pt x="1782" y="1354"/>
                  <a:pt x="1787" y="1351"/>
                  <a:pt x="1792" y="1352"/>
                </a:cubicBezTo>
                <a:cubicBezTo>
                  <a:pt x="1878" y="1372"/>
                  <a:pt x="1884" y="1367"/>
                  <a:pt x="1887" y="1375"/>
                </a:cubicBezTo>
                <a:cubicBezTo>
                  <a:pt x="1918" y="1388"/>
                  <a:pt x="1920" y="1389"/>
                  <a:pt x="1922" y="1391"/>
                </a:cubicBezTo>
                <a:cubicBezTo>
                  <a:pt x="1911" y="1387"/>
                  <a:pt x="1904" y="1391"/>
                  <a:pt x="1901" y="1385"/>
                </a:cubicBezTo>
                <a:cubicBezTo>
                  <a:pt x="1862" y="1379"/>
                  <a:pt x="1853" y="1376"/>
                  <a:pt x="1844" y="1372"/>
                </a:cubicBezTo>
                <a:cubicBezTo>
                  <a:pt x="1776" y="1364"/>
                  <a:pt x="1765" y="1369"/>
                  <a:pt x="1755" y="1366"/>
                </a:cubicBezTo>
                <a:cubicBezTo>
                  <a:pt x="1680" y="1369"/>
                  <a:pt x="1666" y="1371"/>
                  <a:pt x="1652" y="1370"/>
                </a:cubicBezTo>
                <a:cubicBezTo>
                  <a:pt x="1608" y="1372"/>
                  <a:pt x="1608" y="1377"/>
                  <a:pt x="1604" y="1374"/>
                </a:cubicBezTo>
                <a:cubicBezTo>
                  <a:pt x="1563" y="1380"/>
                  <a:pt x="1556" y="1380"/>
                  <a:pt x="1549" y="1381"/>
                </a:cubicBezTo>
                <a:cubicBezTo>
                  <a:pt x="1459" y="1394"/>
                  <a:pt x="1444" y="1388"/>
                  <a:pt x="1426" y="1393"/>
                </a:cubicBezTo>
                <a:cubicBezTo>
                  <a:pt x="1350" y="1390"/>
                  <a:pt x="1346" y="1389"/>
                  <a:pt x="1342" y="1390"/>
                </a:cubicBezTo>
                <a:cubicBezTo>
                  <a:pt x="1375" y="1402"/>
                  <a:pt x="1383" y="1395"/>
                  <a:pt x="1387" y="1400"/>
                </a:cubicBezTo>
                <a:cubicBezTo>
                  <a:pt x="1455" y="1397"/>
                  <a:pt x="1466" y="1401"/>
                  <a:pt x="1480" y="1399"/>
                </a:cubicBezTo>
                <a:cubicBezTo>
                  <a:pt x="1566" y="1388"/>
                  <a:pt x="1578" y="1390"/>
                  <a:pt x="1591" y="1387"/>
                </a:cubicBezTo>
                <a:cubicBezTo>
                  <a:pt x="1655" y="1382"/>
                  <a:pt x="1663" y="1378"/>
                  <a:pt x="1668" y="1382"/>
                </a:cubicBezTo>
                <a:cubicBezTo>
                  <a:pt x="1721" y="1380"/>
                  <a:pt x="1735" y="1377"/>
                  <a:pt x="1748" y="1379"/>
                </a:cubicBezTo>
                <a:cubicBezTo>
                  <a:pt x="1840" y="1389"/>
                  <a:pt x="1848" y="1384"/>
                  <a:pt x="1854" y="1390"/>
                </a:cubicBezTo>
                <a:cubicBezTo>
                  <a:pt x="1892" y="1397"/>
                  <a:pt x="1895" y="1398"/>
                  <a:pt x="1899" y="1398"/>
                </a:cubicBezTo>
                <a:cubicBezTo>
                  <a:pt x="1946" y="1421"/>
                  <a:pt x="1951" y="1416"/>
                  <a:pt x="1953" y="1420"/>
                </a:cubicBezTo>
                <a:cubicBezTo>
                  <a:pt x="1953" y="1432"/>
                  <a:pt x="1951" y="1419"/>
                  <a:pt x="1942" y="1427"/>
                </a:cubicBezTo>
                <a:cubicBezTo>
                  <a:pt x="1885" y="1408"/>
                  <a:pt x="1876" y="1413"/>
                  <a:pt x="1870" y="1408"/>
                </a:cubicBezTo>
                <a:cubicBezTo>
                  <a:pt x="1811" y="1402"/>
                  <a:pt x="1795" y="1405"/>
                  <a:pt x="1782" y="1398"/>
                </a:cubicBezTo>
                <a:cubicBezTo>
                  <a:pt x="1708" y="1398"/>
                  <a:pt x="1705" y="1400"/>
                  <a:pt x="1704" y="1400"/>
                </a:cubicBezTo>
                <a:cubicBezTo>
                  <a:pt x="1691" y="1404"/>
                  <a:pt x="1689" y="1402"/>
                  <a:pt x="1686" y="1405"/>
                </a:cubicBezTo>
                <a:cubicBezTo>
                  <a:pt x="1611" y="1410"/>
                  <a:pt x="1594" y="1408"/>
                  <a:pt x="1574" y="1411"/>
                </a:cubicBezTo>
                <a:cubicBezTo>
                  <a:pt x="1488" y="1407"/>
                  <a:pt x="1484" y="1404"/>
                  <a:pt x="1479" y="1408"/>
                </a:cubicBezTo>
                <a:cubicBezTo>
                  <a:pt x="1480" y="1412"/>
                  <a:pt x="1489" y="1413"/>
                  <a:pt x="1498" y="1415"/>
                </a:cubicBezTo>
                <a:cubicBezTo>
                  <a:pt x="1519" y="1429"/>
                  <a:pt x="1504" y="1422"/>
                  <a:pt x="1510" y="1432"/>
                </a:cubicBezTo>
                <a:cubicBezTo>
                  <a:pt x="1534" y="1436"/>
                  <a:pt x="1540" y="1438"/>
                  <a:pt x="1546" y="1438"/>
                </a:cubicBezTo>
                <a:cubicBezTo>
                  <a:pt x="1611" y="1467"/>
                  <a:pt x="1627" y="1474"/>
                  <a:pt x="1645" y="1474"/>
                </a:cubicBezTo>
                <a:cubicBezTo>
                  <a:pt x="1717" y="1506"/>
                  <a:pt x="1734" y="1516"/>
                  <a:pt x="1753" y="1520"/>
                </a:cubicBezTo>
                <a:cubicBezTo>
                  <a:pt x="1785" y="1533"/>
                  <a:pt x="1791" y="1529"/>
                  <a:pt x="1795" y="1532"/>
                </a:cubicBezTo>
                <a:cubicBezTo>
                  <a:pt x="1826" y="1539"/>
                  <a:pt x="1828" y="1539"/>
                  <a:pt x="1831" y="1539"/>
                </a:cubicBezTo>
                <a:cubicBezTo>
                  <a:pt x="1856" y="1547"/>
                  <a:pt x="1863" y="1542"/>
                  <a:pt x="1866" y="1549"/>
                </a:cubicBezTo>
                <a:cubicBezTo>
                  <a:pt x="1911" y="1551"/>
                  <a:pt x="1923" y="1552"/>
                  <a:pt x="1935" y="1551"/>
                </a:cubicBezTo>
                <a:cubicBezTo>
                  <a:pt x="1953" y="1559"/>
                  <a:pt x="1961" y="1552"/>
                  <a:pt x="1965" y="1558"/>
                </a:cubicBezTo>
                <a:cubicBezTo>
                  <a:pt x="2003" y="1561"/>
                  <a:pt x="2008" y="1563"/>
                  <a:pt x="2015" y="1563"/>
                </a:cubicBezTo>
                <a:cubicBezTo>
                  <a:pt x="2044" y="1565"/>
                  <a:pt x="2053" y="1569"/>
                  <a:pt x="2063" y="1565"/>
                </a:cubicBezTo>
                <a:cubicBezTo>
                  <a:pt x="2096" y="1577"/>
                  <a:pt x="2098" y="1573"/>
                  <a:pt x="2100" y="1574"/>
                </a:cubicBezTo>
                <a:cubicBezTo>
                  <a:pt x="2133" y="1580"/>
                  <a:pt x="2137" y="1579"/>
                  <a:pt x="2140" y="1581"/>
                </a:cubicBezTo>
                <a:cubicBezTo>
                  <a:pt x="2138" y="1589"/>
                  <a:pt x="2126" y="1587"/>
                  <a:pt x="2113" y="1591"/>
                </a:cubicBezTo>
                <a:cubicBezTo>
                  <a:pt x="2084" y="1603"/>
                  <a:pt x="2083" y="1605"/>
                  <a:pt x="2078" y="1607"/>
                </a:cubicBezTo>
                <a:cubicBezTo>
                  <a:pt x="2136" y="1595"/>
                  <a:pt x="2142" y="1601"/>
                  <a:pt x="2151" y="1596"/>
                </a:cubicBezTo>
                <a:cubicBezTo>
                  <a:pt x="2152" y="1620"/>
                  <a:pt x="2163" y="1609"/>
                  <a:pt x="2171" y="1611"/>
                </a:cubicBezTo>
                <a:cubicBezTo>
                  <a:pt x="2190" y="1615"/>
                  <a:pt x="2185" y="1609"/>
                  <a:pt x="2177" y="1617"/>
                </a:cubicBezTo>
                <a:cubicBezTo>
                  <a:pt x="2163" y="1631"/>
                  <a:pt x="2155" y="1629"/>
                  <a:pt x="2155" y="1635"/>
                </a:cubicBezTo>
                <a:cubicBezTo>
                  <a:pt x="2213" y="1625"/>
                  <a:pt x="2218" y="1628"/>
                  <a:pt x="2226" y="1625"/>
                </a:cubicBezTo>
                <a:cubicBezTo>
                  <a:pt x="2260" y="1628"/>
                  <a:pt x="2261" y="1643"/>
                  <a:pt x="2268" y="1637"/>
                </a:cubicBezTo>
                <a:cubicBezTo>
                  <a:pt x="2303" y="1642"/>
                  <a:pt x="2299" y="1639"/>
                  <a:pt x="2305" y="1636"/>
                </a:cubicBezTo>
                <a:cubicBezTo>
                  <a:pt x="2272" y="1586"/>
                  <a:pt x="2271" y="1585"/>
                  <a:pt x="2271" y="1585"/>
                </a:cubicBezTo>
                <a:cubicBezTo>
                  <a:pt x="2278" y="1553"/>
                  <a:pt x="2288" y="1547"/>
                  <a:pt x="2286" y="1538"/>
                </a:cubicBezTo>
                <a:close/>
                <a:moveTo>
                  <a:pt x="1708" y="969"/>
                </a:moveTo>
                <a:cubicBezTo>
                  <a:pt x="1710" y="965"/>
                  <a:pt x="1709" y="960"/>
                  <a:pt x="1710" y="956"/>
                </a:cubicBezTo>
                <a:cubicBezTo>
                  <a:pt x="1719" y="955"/>
                  <a:pt x="1708" y="964"/>
                  <a:pt x="1714" y="969"/>
                </a:cubicBezTo>
                <a:cubicBezTo>
                  <a:pt x="1712" y="973"/>
                  <a:pt x="1713" y="977"/>
                  <a:pt x="1712" y="981"/>
                </a:cubicBezTo>
                <a:cubicBezTo>
                  <a:pt x="1703" y="982"/>
                  <a:pt x="1714" y="973"/>
                  <a:pt x="1708" y="969"/>
                </a:cubicBezTo>
                <a:close/>
                <a:moveTo>
                  <a:pt x="1710" y="1003"/>
                </a:moveTo>
                <a:cubicBezTo>
                  <a:pt x="1709" y="998"/>
                  <a:pt x="1709" y="992"/>
                  <a:pt x="1709" y="986"/>
                </a:cubicBezTo>
                <a:cubicBezTo>
                  <a:pt x="1715" y="985"/>
                  <a:pt x="1707" y="996"/>
                  <a:pt x="1714" y="1001"/>
                </a:cubicBezTo>
                <a:cubicBezTo>
                  <a:pt x="1711" y="1006"/>
                  <a:pt x="1711" y="1012"/>
                  <a:pt x="1713" y="1019"/>
                </a:cubicBezTo>
                <a:cubicBezTo>
                  <a:pt x="1706" y="1020"/>
                  <a:pt x="1709" y="1007"/>
                  <a:pt x="1710" y="1003"/>
                </a:cubicBezTo>
                <a:close/>
                <a:moveTo>
                  <a:pt x="1711" y="1053"/>
                </a:moveTo>
                <a:cubicBezTo>
                  <a:pt x="1712" y="1045"/>
                  <a:pt x="1713" y="1056"/>
                  <a:pt x="1714" y="1059"/>
                </a:cubicBezTo>
                <a:cubicBezTo>
                  <a:pt x="1709" y="1060"/>
                  <a:pt x="1712" y="1056"/>
                  <a:pt x="1711" y="1053"/>
                </a:cubicBezTo>
                <a:close/>
                <a:moveTo>
                  <a:pt x="1662" y="1018"/>
                </a:moveTo>
                <a:cubicBezTo>
                  <a:pt x="1668" y="1015"/>
                  <a:pt x="1667" y="1025"/>
                  <a:pt x="1667" y="1027"/>
                </a:cubicBezTo>
                <a:cubicBezTo>
                  <a:pt x="1659" y="1029"/>
                  <a:pt x="1666" y="1021"/>
                  <a:pt x="1662" y="1018"/>
                </a:cubicBezTo>
                <a:close/>
                <a:moveTo>
                  <a:pt x="1669" y="1058"/>
                </a:moveTo>
                <a:cubicBezTo>
                  <a:pt x="1671" y="1050"/>
                  <a:pt x="1672" y="1062"/>
                  <a:pt x="1673" y="1065"/>
                </a:cubicBezTo>
                <a:cubicBezTo>
                  <a:pt x="1668" y="1065"/>
                  <a:pt x="1671" y="1061"/>
                  <a:pt x="1669" y="1058"/>
                </a:cubicBezTo>
                <a:close/>
                <a:moveTo>
                  <a:pt x="1326" y="805"/>
                </a:moveTo>
                <a:cubicBezTo>
                  <a:pt x="1325" y="804"/>
                  <a:pt x="1324" y="802"/>
                  <a:pt x="1324" y="801"/>
                </a:cubicBezTo>
                <a:cubicBezTo>
                  <a:pt x="1328" y="797"/>
                  <a:pt x="1330" y="801"/>
                  <a:pt x="1332" y="805"/>
                </a:cubicBezTo>
                <a:cubicBezTo>
                  <a:pt x="1330" y="805"/>
                  <a:pt x="1328" y="804"/>
                  <a:pt x="1326" y="805"/>
                </a:cubicBezTo>
                <a:close/>
                <a:moveTo>
                  <a:pt x="1355" y="821"/>
                </a:moveTo>
                <a:cubicBezTo>
                  <a:pt x="1354" y="814"/>
                  <a:pt x="1363" y="823"/>
                  <a:pt x="1367" y="820"/>
                </a:cubicBezTo>
                <a:cubicBezTo>
                  <a:pt x="1369" y="824"/>
                  <a:pt x="1370" y="827"/>
                  <a:pt x="1373" y="826"/>
                </a:cubicBezTo>
                <a:cubicBezTo>
                  <a:pt x="1371" y="836"/>
                  <a:pt x="1361" y="819"/>
                  <a:pt x="1355" y="821"/>
                </a:cubicBezTo>
                <a:close/>
                <a:moveTo>
                  <a:pt x="1471" y="918"/>
                </a:moveTo>
                <a:cubicBezTo>
                  <a:pt x="1477" y="917"/>
                  <a:pt x="1481" y="921"/>
                  <a:pt x="1484" y="926"/>
                </a:cubicBezTo>
                <a:cubicBezTo>
                  <a:pt x="1479" y="927"/>
                  <a:pt x="1475" y="923"/>
                  <a:pt x="1471" y="918"/>
                </a:cubicBezTo>
                <a:close/>
                <a:moveTo>
                  <a:pt x="1475" y="887"/>
                </a:moveTo>
                <a:cubicBezTo>
                  <a:pt x="1479" y="888"/>
                  <a:pt x="1482" y="887"/>
                  <a:pt x="1483" y="882"/>
                </a:cubicBezTo>
                <a:cubicBezTo>
                  <a:pt x="1476" y="872"/>
                  <a:pt x="1477" y="864"/>
                  <a:pt x="1474" y="855"/>
                </a:cubicBezTo>
                <a:cubicBezTo>
                  <a:pt x="1470" y="846"/>
                  <a:pt x="1484" y="858"/>
                  <a:pt x="1477" y="859"/>
                </a:cubicBezTo>
                <a:cubicBezTo>
                  <a:pt x="1487" y="876"/>
                  <a:pt x="1483" y="889"/>
                  <a:pt x="1490" y="905"/>
                </a:cubicBezTo>
                <a:cubicBezTo>
                  <a:pt x="1484" y="904"/>
                  <a:pt x="1481" y="890"/>
                  <a:pt x="1475" y="887"/>
                </a:cubicBezTo>
                <a:close/>
                <a:moveTo>
                  <a:pt x="1626" y="1053"/>
                </a:moveTo>
                <a:cubicBezTo>
                  <a:pt x="1634" y="1053"/>
                  <a:pt x="1627" y="1063"/>
                  <a:pt x="1634" y="1069"/>
                </a:cubicBezTo>
                <a:cubicBezTo>
                  <a:pt x="1625" y="1072"/>
                  <a:pt x="1626" y="1058"/>
                  <a:pt x="1626" y="1053"/>
                </a:cubicBezTo>
                <a:close/>
                <a:moveTo>
                  <a:pt x="1779" y="1297"/>
                </a:moveTo>
                <a:cubicBezTo>
                  <a:pt x="1775" y="1301"/>
                  <a:pt x="1772" y="1299"/>
                  <a:pt x="1769" y="1300"/>
                </a:cubicBezTo>
                <a:cubicBezTo>
                  <a:pt x="1763" y="1297"/>
                  <a:pt x="1757" y="1295"/>
                  <a:pt x="1751" y="1295"/>
                </a:cubicBezTo>
                <a:cubicBezTo>
                  <a:pt x="1744" y="1297"/>
                  <a:pt x="1739" y="1293"/>
                  <a:pt x="1733" y="1293"/>
                </a:cubicBezTo>
                <a:cubicBezTo>
                  <a:pt x="1727" y="1292"/>
                  <a:pt x="1720" y="1294"/>
                  <a:pt x="1714" y="1292"/>
                </a:cubicBezTo>
                <a:cubicBezTo>
                  <a:pt x="1701" y="1293"/>
                  <a:pt x="1690" y="1288"/>
                  <a:pt x="1676" y="1292"/>
                </a:cubicBezTo>
                <a:cubicBezTo>
                  <a:pt x="1665" y="1288"/>
                  <a:pt x="1650" y="1295"/>
                  <a:pt x="1639" y="1289"/>
                </a:cubicBezTo>
                <a:cubicBezTo>
                  <a:pt x="1612" y="1297"/>
                  <a:pt x="1587" y="1300"/>
                  <a:pt x="1564" y="1296"/>
                </a:cubicBezTo>
                <a:cubicBezTo>
                  <a:pt x="1551" y="1302"/>
                  <a:pt x="1540" y="1300"/>
                  <a:pt x="1527" y="1305"/>
                </a:cubicBezTo>
                <a:cubicBezTo>
                  <a:pt x="1517" y="1301"/>
                  <a:pt x="1505" y="1308"/>
                  <a:pt x="1495" y="1305"/>
                </a:cubicBezTo>
                <a:cubicBezTo>
                  <a:pt x="1483" y="1308"/>
                  <a:pt x="1472" y="1307"/>
                  <a:pt x="1460" y="1310"/>
                </a:cubicBezTo>
                <a:cubicBezTo>
                  <a:pt x="1448" y="1312"/>
                  <a:pt x="1439" y="1308"/>
                  <a:pt x="1426" y="1314"/>
                </a:cubicBezTo>
                <a:cubicBezTo>
                  <a:pt x="1430" y="1301"/>
                  <a:pt x="1443" y="1312"/>
                  <a:pt x="1452" y="1302"/>
                </a:cubicBezTo>
                <a:cubicBezTo>
                  <a:pt x="1462" y="1300"/>
                  <a:pt x="1471" y="1298"/>
                  <a:pt x="1482" y="1292"/>
                </a:cubicBezTo>
                <a:cubicBezTo>
                  <a:pt x="1487" y="1294"/>
                  <a:pt x="1495" y="1288"/>
                  <a:pt x="1501" y="1290"/>
                </a:cubicBezTo>
                <a:cubicBezTo>
                  <a:pt x="1508" y="1287"/>
                  <a:pt x="1513" y="1287"/>
                  <a:pt x="1519" y="1289"/>
                </a:cubicBezTo>
                <a:cubicBezTo>
                  <a:pt x="1532" y="1283"/>
                  <a:pt x="1542" y="1287"/>
                  <a:pt x="1555" y="1280"/>
                </a:cubicBezTo>
                <a:cubicBezTo>
                  <a:pt x="1566" y="1283"/>
                  <a:pt x="1580" y="1277"/>
                  <a:pt x="1592" y="1278"/>
                </a:cubicBezTo>
                <a:cubicBezTo>
                  <a:pt x="1603" y="1278"/>
                  <a:pt x="1614" y="1279"/>
                  <a:pt x="1626" y="1276"/>
                </a:cubicBezTo>
                <a:cubicBezTo>
                  <a:pt x="1632" y="1278"/>
                  <a:pt x="1639" y="1276"/>
                  <a:pt x="1645" y="1278"/>
                </a:cubicBezTo>
                <a:cubicBezTo>
                  <a:pt x="1648" y="1278"/>
                  <a:pt x="1651" y="1277"/>
                  <a:pt x="1655" y="1275"/>
                </a:cubicBezTo>
                <a:cubicBezTo>
                  <a:pt x="1656" y="1279"/>
                  <a:pt x="1659" y="1278"/>
                  <a:pt x="1662" y="1277"/>
                </a:cubicBezTo>
                <a:cubicBezTo>
                  <a:pt x="1672" y="1279"/>
                  <a:pt x="1684" y="1277"/>
                  <a:pt x="1694" y="1282"/>
                </a:cubicBezTo>
                <a:cubicBezTo>
                  <a:pt x="1701" y="1279"/>
                  <a:pt x="1705" y="1283"/>
                  <a:pt x="1710" y="1285"/>
                </a:cubicBezTo>
                <a:cubicBezTo>
                  <a:pt x="1714" y="1283"/>
                  <a:pt x="1717" y="1285"/>
                  <a:pt x="1721" y="1282"/>
                </a:cubicBezTo>
                <a:cubicBezTo>
                  <a:pt x="1722" y="1287"/>
                  <a:pt x="1725" y="1286"/>
                  <a:pt x="1728" y="1284"/>
                </a:cubicBezTo>
                <a:cubicBezTo>
                  <a:pt x="1732" y="1290"/>
                  <a:pt x="1739" y="1283"/>
                  <a:pt x="1744" y="1287"/>
                </a:cubicBezTo>
                <a:cubicBezTo>
                  <a:pt x="1750" y="1285"/>
                  <a:pt x="1754" y="1290"/>
                  <a:pt x="1761" y="1286"/>
                </a:cubicBezTo>
                <a:cubicBezTo>
                  <a:pt x="1769" y="1292"/>
                  <a:pt x="1778" y="1295"/>
                  <a:pt x="1787" y="1296"/>
                </a:cubicBezTo>
                <a:cubicBezTo>
                  <a:pt x="1790" y="1301"/>
                  <a:pt x="1780" y="1300"/>
                  <a:pt x="1779" y="1297"/>
                </a:cubicBezTo>
                <a:close/>
                <a:moveTo>
                  <a:pt x="2130" y="1548"/>
                </a:moveTo>
                <a:cubicBezTo>
                  <a:pt x="2125" y="1553"/>
                  <a:pt x="2123" y="1546"/>
                  <a:pt x="2120" y="1545"/>
                </a:cubicBezTo>
                <a:cubicBezTo>
                  <a:pt x="2117" y="1541"/>
                  <a:pt x="2112" y="1546"/>
                  <a:pt x="2110" y="1539"/>
                </a:cubicBezTo>
                <a:cubicBezTo>
                  <a:pt x="2117" y="1542"/>
                  <a:pt x="2125" y="1540"/>
                  <a:pt x="2130" y="1548"/>
                </a:cubicBezTo>
                <a:close/>
                <a:moveTo>
                  <a:pt x="1955" y="1440"/>
                </a:moveTo>
                <a:cubicBezTo>
                  <a:pt x="1958" y="1446"/>
                  <a:pt x="1948" y="1445"/>
                  <a:pt x="1947" y="1441"/>
                </a:cubicBezTo>
                <a:cubicBezTo>
                  <a:pt x="1944" y="1438"/>
                  <a:pt x="1938" y="1445"/>
                  <a:pt x="1936" y="1436"/>
                </a:cubicBezTo>
                <a:cubicBezTo>
                  <a:pt x="1944" y="1433"/>
                  <a:pt x="1948" y="1443"/>
                  <a:pt x="1955" y="1440"/>
                </a:cubicBezTo>
                <a:close/>
                <a:moveTo>
                  <a:pt x="1944" y="1452"/>
                </a:moveTo>
                <a:cubicBezTo>
                  <a:pt x="1949" y="1454"/>
                  <a:pt x="1954" y="1458"/>
                  <a:pt x="1961" y="1455"/>
                </a:cubicBezTo>
                <a:cubicBezTo>
                  <a:pt x="2014" y="1474"/>
                  <a:pt x="2019" y="1480"/>
                  <a:pt x="2025" y="1481"/>
                </a:cubicBezTo>
                <a:cubicBezTo>
                  <a:pt x="2043" y="1497"/>
                  <a:pt x="2034" y="1490"/>
                  <a:pt x="2031" y="1492"/>
                </a:cubicBezTo>
                <a:cubicBezTo>
                  <a:pt x="2012" y="1486"/>
                  <a:pt x="2012" y="1481"/>
                  <a:pt x="2009" y="1484"/>
                </a:cubicBezTo>
                <a:cubicBezTo>
                  <a:pt x="1985" y="1470"/>
                  <a:pt x="1979" y="1476"/>
                  <a:pt x="1976" y="1472"/>
                </a:cubicBezTo>
                <a:cubicBezTo>
                  <a:pt x="1913" y="1459"/>
                  <a:pt x="1905" y="1466"/>
                  <a:pt x="1901" y="1458"/>
                </a:cubicBezTo>
                <a:cubicBezTo>
                  <a:pt x="1860" y="1456"/>
                  <a:pt x="1855" y="1454"/>
                  <a:pt x="1849" y="1455"/>
                </a:cubicBezTo>
                <a:cubicBezTo>
                  <a:pt x="1799" y="1453"/>
                  <a:pt x="1784" y="1457"/>
                  <a:pt x="1771" y="1451"/>
                </a:cubicBezTo>
                <a:cubicBezTo>
                  <a:pt x="1745" y="1456"/>
                  <a:pt x="1743" y="1449"/>
                  <a:pt x="1738" y="1452"/>
                </a:cubicBezTo>
                <a:cubicBezTo>
                  <a:pt x="1675" y="1445"/>
                  <a:pt x="1661" y="1447"/>
                  <a:pt x="1648" y="1443"/>
                </a:cubicBezTo>
                <a:cubicBezTo>
                  <a:pt x="1662" y="1439"/>
                  <a:pt x="1667" y="1438"/>
                  <a:pt x="1671" y="1442"/>
                </a:cubicBezTo>
                <a:cubicBezTo>
                  <a:pt x="1712" y="1440"/>
                  <a:pt x="1723" y="1437"/>
                  <a:pt x="1733" y="1437"/>
                </a:cubicBezTo>
                <a:cubicBezTo>
                  <a:pt x="1795" y="1434"/>
                  <a:pt x="1803" y="1432"/>
                  <a:pt x="1809" y="1436"/>
                </a:cubicBezTo>
                <a:cubicBezTo>
                  <a:pt x="1839" y="1435"/>
                  <a:pt x="1844" y="1440"/>
                  <a:pt x="1851" y="1442"/>
                </a:cubicBezTo>
                <a:cubicBezTo>
                  <a:pt x="1871" y="1442"/>
                  <a:pt x="1873" y="1440"/>
                  <a:pt x="1876" y="1440"/>
                </a:cubicBezTo>
                <a:cubicBezTo>
                  <a:pt x="1894" y="1441"/>
                  <a:pt x="1904" y="1445"/>
                  <a:pt x="1914" y="1445"/>
                </a:cubicBezTo>
                <a:close/>
                <a:moveTo>
                  <a:pt x="1563" y="1432"/>
                </a:moveTo>
                <a:cubicBezTo>
                  <a:pt x="1560" y="1428"/>
                  <a:pt x="1553" y="1434"/>
                  <a:pt x="1550" y="1430"/>
                </a:cubicBezTo>
                <a:cubicBezTo>
                  <a:pt x="1526" y="1417"/>
                  <a:pt x="1540" y="1418"/>
                  <a:pt x="1554" y="1416"/>
                </a:cubicBezTo>
                <a:cubicBezTo>
                  <a:pt x="1581" y="1416"/>
                  <a:pt x="1586" y="1420"/>
                  <a:pt x="1593" y="1418"/>
                </a:cubicBezTo>
                <a:cubicBezTo>
                  <a:pt x="1715" y="1414"/>
                  <a:pt x="1722" y="1407"/>
                  <a:pt x="1726" y="1409"/>
                </a:cubicBezTo>
                <a:cubicBezTo>
                  <a:pt x="1772" y="1405"/>
                  <a:pt x="1775" y="1413"/>
                  <a:pt x="1780" y="1411"/>
                </a:cubicBezTo>
                <a:cubicBezTo>
                  <a:pt x="1822" y="1413"/>
                  <a:pt x="1824" y="1415"/>
                  <a:pt x="1826" y="1418"/>
                </a:cubicBezTo>
                <a:cubicBezTo>
                  <a:pt x="1854" y="1421"/>
                  <a:pt x="1865" y="1416"/>
                  <a:pt x="1872" y="1422"/>
                </a:cubicBezTo>
                <a:cubicBezTo>
                  <a:pt x="1906" y="1426"/>
                  <a:pt x="1921" y="1424"/>
                  <a:pt x="1919" y="1433"/>
                </a:cubicBezTo>
                <a:cubicBezTo>
                  <a:pt x="1890" y="1426"/>
                  <a:pt x="1884" y="1430"/>
                  <a:pt x="1879" y="1429"/>
                </a:cubicBezTo>
                <a:cubicBezTo>
                  <a:pt x="1842" y="1429"/>
                  <a:pt x="1838" y="1427"/>
                  <a:pt x="1833" y="1426"/>
                </a:cubicBezTo>
                <a:cubicBezTo>
                  <a:pt x="1768" y="1426"/>
                  <a:pt x="1761" y="1425"/>
                  <a:pt x="1753" y="1426"/>
                </a:cubicBezTo>
                <a:cubicBezTo>
                  <a:pt x="1725" y="1427"/>
                  <a:pt x="1719" y="1426"/>
                  <a:pt x="1711" y="1429"/>
                </a:cubicBezTo>
                <a:cubicBezTo>
                  <a:pt x="1676" y="1425"/>
                  <a:pt x="1670" y="1432"/>
                  <a:pt x="1667" y="1430"/>
                </a:cubicBezTo>
                <a:cubicBezTo>
                  <a:pt x="1598" y="1429"/>
                  <a:pt x="1591" y="1430"/>
                  <a:pt x="1584" y="1429"/>
                </a:cubicBezTo>
                <a:cubicBezTo>
                  <a:pt x="1575" y="1435"/>
                  <a:pt x="1566" y="1430"/>
                  <a:pt x="1563" y="1432"/>
                </a:cubicBezTo>
                <a:close/>
                <a:moveTo>
                  <a:pt x="1666" y="1469"/>
                </a:moveTo>
                <a:cubicBezTo>
                  <a:pt x="1661" y="1466"/>
                  <a:pt x="1654" y="1469"/>
                  <a:pt x="1649" y="1466"/>
                </a:cubicBezTo>
                <a:cubicBezTo>
                  <a:pt x="1610" y="1450"/>
                  <a:pt x="1614" y="1455"/>
                  <a:pt x="1616" y="1458"/>
                </a:cubicBezTo>
                <a:cubicBezTo>
                  <a:pt x="1584" y="1437"/>
                  <a:pt x="1593" y="1444"/>
                  <a:pt x="1606" y="1440"/>
                </a:cubicBezTo>
                <a:cubicBezTo>
                  <a:pt x="1659" y="1451"/>
                  <a:pt x="1663" y="1458"/>
                  <a:pt x="1670" y="1455"/>
                </a:cubicBezTo>
                <a:cubicBezTo>
                  <a:pt x="1725" y="1461"/>
                  <a:pt x="1730" y="1460"/>
                  <a:pt x="1735" y="1462"/>
                </a:cubicBezTo>
                <a:cubicBezTo>
                  <a:pt x="1773" y="1466"/>
                  <a:pt x="1778" y="1460"/>
                  <a:pt x="1780" y="1464"/>
                </a:cubicBezTo>
                <a:cubicBezTo>
                  <a:pt x="1809" y="1468"/>
                  <a:pt x="1816" y="1465"/>
                  <a:pt x="1821" y="1468"/>
                </a:cubicBezTo>
                <a:cubicBezTo>
                  <a:pt x="1874" y="1472"/>
                  <a:pt x="1879" y="1466"/>
                  <a:pt x="1881" y="1470"/>
                </a:cubicBezTo>
                <a:cubicBezTo>
                  <a:pt x="1913" y="1470"/>
                  <a:pt x="1914" y="1477"/>
                  <a:pt x="1919" y="1475"/>
                </a:cubicBezTo>
                <a:cubicBezTo>
                  <a:pt x="1951" y="1477"/>
                  <a:pt x="1953" y="1479"/>
                  <a:pt x="1956" y="1478"/>
                </a:cubicBezTo>
                <a:cubicBezTo>
                  <a:pt x="1984" y="1485"/>
                  <a:pt x="1992" y="1491"/>
                  <a:pt x="2001" y="1491"/>
                </a:cubicBezTo>
                <a:cubicBezTo>
                  <a:pt x="2048" y="1511"/>
                  <a:pt x="2051" y="1512"/>
                  <a:pt x="2054" y="1512"/>
                </a:cubicBezTo>
                <a:cubicBezTo>
                  <a:pt x="2066" y="1530"/>
                  <a:pt x="2063" y="1519"/>
                  <a:pt x="2055" y="1519"/>
                </a:cubicBezTo>
                <a:cubicBezTo>
                  <a:pt x="2001" y="1502"/>
                  <a:pt x="1996" y="1507"/>
                  <a:pt x="1994" y="1504"/>
                </a:cubicBezTo>
                <a:cubicBezTo>
                  <a:pt x="1954" y="1501"/>
                  <a:pt x="1943" y="1493"/>
                  <a:pt x="1929" y="1499"/>
                </a:cubicBezTo>
                <a:cubicBezTo>
                  <a:pt x="1849" y="1485"/>
                  <a:pt x="1838" y="1487"/>
                  <a:pt x="1830" y="1483"/>
                </a:cubicBezTo>
                <a:cubicBezTo>
                  <a:pt x="1765" y="1475"/>
                  <a:pt x="1758" y="1478"/>
                  <a:pt x="1752" y="1476"/>
                </a:cubicBezTo>
                <a:cubicBezTo>
                  <a:pt x="1724" y="1472"/>
                  <a:pt x="1720" y="1475"/>
                  <a:pt x="1717" y="1472"/>
                </a:cubicBezTo>
                <a:cubicBezTo>
                  <a:pt x="1677" y="1467"/>
                  <a:pt x="1671" y="1469"/>
                  <a:pt x="1666" y="1469"/>
                </a:cubicBezTo>
                <a:close/>
                <a:moveTo>
                  <a:pt x="2130" y="1569"/>
                </a:moveTo>
                <a:cubicBezTo>
                  <a:pt x="2128" y="1568"/>
                  <a:pt x="2126" y="1566"/>
                  <a:pt x="2123" y="1567"/>
                </a:cubicBezTo>
                <a:cubicBezTo>
                  <a:pt x="2093" y="1565"/>
                  <a:pt x="2091" y="1556"/>
                  <a:pt x="2085" y="1562"/>
                </a:cubicBezTo>
                <a:cubicBezTo>
                  <a:pt x="2014" y="1556"/>
                  <a:pt x="1998" y="1546"/>
                  <a:pt x="1980" y="1547"/>
                </a:cubicBezTo>
                <a:cubicBezTo>
                  <a:pt x="1944" y="1542"/>
                  <a:pt x="1935" y="1543"/>
                  <a:pt x="1927" y="1538"/>
                </a:cubicBezTo>
                <a:cubicBezTo>
                  <a:pt x="1827" y="1527"/>
                  <a:pt x="1822" y="1523"/>
                  <a:pt x="1815" y="1527"/>
                </a:cubicBezTo>
                <a:cubicBezTo>
                  <a:pt x="1768" y="1515"/>
                  <a:pt x="1765" y="1515"/>
                  <a:pt x="1762" y="1515"/>
                </a:cubicBezTo>
                <a:cubicBezTo>
                  <a:pt x="1732" y="1502"/>
                  <a:pt x="1722" y="1500"/>
                  <a:pt x="1712" y="1499"/>
                </a:cubicBezTo>
                <a:cubicBezTo>
                  <a:pt x="1681" y="1480"/>
                  <a:pt x="1691" y="1481"/>
                  <a:pt x="1692" y="1484"/>
                </a:cubicBezTo>
                <a:cubicBezTo>
                  <a:pt x="1731" y="1491"/>
                  <a:pt x="1741" y="1484"/>
                  <a:pt x="1747" y="1488"/>
                </a:cubicBezTo>
                <a:cubicBezTo>
                  <a:pt x="1798" y="1496"/>
                  <a:pt x="1807" y="1489"/>
                  <a:pt x="1813" y="1496"/>
                </a:cubicBezTo>
                <a:cubicBezTo>
                  <a:pt x="1907" y="1502"/>
                  <a:pt x="1913" y="1510"/>
                  <a:pt x="1921" y="1506"/>
                </a:cubicBezTo>
                <a:cubicBezTo>
                  <a:pt x="1949" y="1510"/>
                  <a:pt x="1957" y="1508"/>
                  <a:pt x="1963" y="1512"/>
                </a:cubicBezTo>
                <a:cubicBezTo>
                  <a:pt x="1992" y="1517"/>
                  <a:pt x="1998" y="1522"/>
                  <a:pt x="2007" y="1517"/>
                </a:cubicBezTo>
                <a:cubicBezTo>
                  <a:pt x="2031" y="1528"/>
                  <a:pt x="2039" y="1523"/>
                  <a:pt x="2043" y="1529"/>
                </a:cubicBezTo>
                <a:cubicBezTo>
                  <a:pt x="2099" y="1547"/>
                  <a:pt x="2105" y="1555"/>
                  <a:pt x="2113" y="1555"/>
                </a:cubicBezTo>
                <a:close/>
                <a:moveTo>
                  <a:pt x="2141" y="1542"/>
                </a:moveTo>
                <a:cubicBezTo>
                  <a:pt x="2130" y="1540"/>
                  <a:pt x="2132" y="1521"/>
                  <a:pt x="2123" y="1514"/>
                </a:cubicBezTo>
                <a:cubicBezTo>
                  <a:pt x="2113" y="1472"/>
                  <a:pt x="2115" y="1470"/>
                  <a:pt x="2114" y="1466"/>
                </a:cubicBezTo>
                <a:cubicBezTo>
                  <a:pt x="2103" y="1430"/>
                  <a:pt x="2109" y="1426"/>
                  <a:pt x="2108" y="1419"/>
                </a:cubicBezTo>
                <a:cubicBezTo>
                  <a:pt x="2106" y="1348"/>
                  <a:pt x="2116" y="1332"/>
                  <a:pt x="2113" y="1311"/>
                </a:cubicBezTo>
                <a:cubicBezTo>
                  <a:pt x="2122" y="1258"/>
                  <a:pt x="2125" y="1240"/>
                  <a:pt x="2122" y="1221"/>
                </a:cubicBezTo>
                <a:cubicBezTo>
                  <a:pt x="2131" y="1197"/>
                  <a:pt x="2126" y="1192"/>
                  <a:pt x="2127" y="1189"/>
                </a:cubicBezTo>
                <a:cubicBezTo>
                  <a:pt x="2136" y="1152"/>
                  <a:pt x="2131" y="1144"/>
                  <a:pt x="2138" y="1139"/>
                </a:cubicBezTo>
                <a:cubicBezTo>
                  <a:pt x="2136" y="1090"/>
                  <a:pt x="2145" y="1081"/>
                  <a:pt x="2143" y="1068"/>
                </a:cubicBezTo>
                <a:cubicBezTo>
                  <a:pt x="2151" y="1097"/>
                  <a:pt x="2147" y="1102"/>
                  <a:pt x="2151" y="1110"/>
                </a:cubicBezTo>
                <a:cubicBezTo>
                  <a:pt x="2145" y="1179"/>
                  <a:pt x="2150" y="1184"/>
                  <a:pt x="2143" y="1186"/>
                </a:cubicBezTo>
                <a:cubicBezTo>
                  <a:pt x="2134" y="1243"/>
                  <a:pt x="2140" y="1253"/>
                  <a:pt x="2134" y="1258"/>
                </a:cubicBezTo>
                <a:cubicBezTo>
                  <a:pt x="2136" y="1287"/>
                  <a:pt x="2131" y="1294"/>
                  <a:pt x="2131" y="1301"/>
                </a:cubicBezTo>
                <a:cubicBezTo>
                  <a:pt x="2122" y="1349"/>
                  <a:pt x="2128" y="1358"/>
                  <a:pt x="2121" y="1363"/>
                </a:cubicBezTo>
                <a:cubicBezTo>
                  <a:pt x="2126" y="1461"/>
                  <a:pt x="2127" y="1466"/>
                  <a:pt x="2124" y="1469"/>
                </a:cubicBezTo>
                <a:cubicBezTo>
                  <a:pt x="2130" y="1488"/>
                  <a:pt x="2132" y="1497"/>
                  <a:pt x="2129" y="1505"/>
                </a:cubicBezTo>
                <a:cubicBezTo>
                  <a:pt x="2145" y="1544"/>
                  <a:pt x="2142" y="1543"/>
                  <a:pt x="2141" y="1542"/>
                </a:cubicBezTo>
                <a:close/>
                <a:moveTo>
                  <a:pt x="2151" y="1528"/>
                </a:moveTo>
                <a:cubicBezTo>
                  <a:pt x="2154" y="1525"/>
                  <a:pt x="2147" y="1525"/>
                  <a:pt x="2151" y="1522"/>
                </a:cubicBezTo>
                <a:cubicBezTo>
                  <a:pt x="2143" y="1479"/>
                  <a:pt x="2139" y="1475"/>
                  <a:pt x="2137" y="1471"/>
                </a:cubicBezTo>
                <a:cubicBezTo>
                  <a:pt x="2134" y="1434"/>
                  <a:pt x="2135" y="1428"/>
                  <a:pt x="2136" y="1422"/>
                </a:cubicBezTo>
                <a:cubicBezTo>
                  <a:pt x="2136" y="1357"/>
                  <a:pt x="2137" y="1351"/>
                  <a:pt x="2134" y="1344"/>
                </a:cubicBezTo>
                <a:cubicBezTo>
                  <a:pt x="2143" y="1286"/>
                  <a:pt x="2143" y="1283"/>
                  <a:pt x="2143" y="1280"/>
                </a:cubicBezTo>
                <a:cubicBezTo>
                  <a:pt x="2152" y="1222"/>
                  <a:pt x="2155" y="1210"/>
                  <a:pt x="2155" y="1197"/>
                </a:cubicBezTo>
                <a:cubicBezTo>
                  <a:pt x="2156" y="1175"/>
                  <a:pt x="2159" y="1172"/>
                  <a:pt x="2157" y="1169"/>
                </a:cubicBezTo>
                <a:cubicBezTo>
                  <a:pt x="2159" y="1135"/>
                  <a:pt x="2156" y="1128"/>
                  <a:pt x="2158" y="1122"/>
                </a:cubicBezTo>
                <a:cubicBezTo>
                  <a:pt x="2155" y="1076"/>
                  <a:pt x="2152" y="1068"/>
                  <a:pt x="2150" y="1061"/>
                </a:cubicBezTo>
                <a:cubicBezTo>
                  <a:pt x="2141" y="977"/>
                  <a:pt x="2136" y="950"/>
                  <a:pt x="2126" y="922"/>
                </a:cubicBezTo>
                <a:cubicBezTo>
                  <a:pt x="2139" y="961"/>
                  <a:pt x="2147" y="969"/>
                  <a:pt x="2143" y="974"/>
                </a:cubicBezTo>
                <a:cubicBezTo>
                  <a:pt x="2154" y="1034"/>
                  <a:pt x="2159" y="1041"/>
                  <a:pt x="2157" y="1046"/>
                </a:cubicBezTo>
                <a:cubicBezTo>
                  <a:pt x="2171" y="1112"/>
                  <a:pt x="2169" y="1123"/>
                  <a:pt x="2171" y="1135"/>
                </a:cubicBezTo>
                <a:cubicBezTo>
                  <a:pt x="2172" y="1209"/>
                  <a:pt x="2173" y="1216"/>
                  <a:pt x="2169" y="1221"/>
                </a:cubicBezTo>
                <a:cubicBezTo>
                  <a:pt x="2169" y="1246"/>
                  <a:pt x="2171" y="1253"/>
                  <a:pt x="2169" y="1259"/>
                </a:cubicBezTo>
                <a:cubicBezTo>
                  <a:pt x="2162" y="1287"/>
                  <a:pt x="2163" y="1290"/>
                  <a:pt x="2165" y="1294"/>
                </a:cubicBezTo>
                <a:cubicBezTo>
                  <a:pt x="2159" y="1322"/>
                  <a:pt x="2159" y="1325"/>
                  <a:pt x="2161" y="1329"/>
                </a:cubicBezTo>
                <a:cubicBezTo>
                  <a:pt x="2154" y="1391"/>
                  <a:pt x="2149" y="1402"/>
                  <a:pt x="2150" y="1414"/>
                </a:cubicBezTo>
                <a:cubicBezTo>
                  <a:pt x="2147" y="1474"/>
                  <a:pt x="2154" y="1482"/>
                  <a:pt x="2148" y="1486"/>
                </a:cubicBezTo>
                <a:cubicBezTo>
                  <a:pt x="2154" y="1531"/>
                  <a:pt x="2164" y="1538"/>
                  <a:pt x="2155" y="1540"/>
                </a:cubicBezTo>
                <a:close/>
                <a:moveTo>
                  <a:pt x="2157" y="1548"/>
                </a:moveTo>
                <a:cubicBezTo>
                  <a:pt x="2160" y="1547"/>
                  <a:pt x="2162" y="1553"/>
                  <a:pt x="2164" y="1556"/>
                </a:cubicBezTo>
                <a:cubicBezTo>
                  <a:pt x="2158" y="1558"/>
                  <a:pt x="2155" y="1553"/>
                  <a:pt x="2157" y="1548"/>
                </a:cubicBezTo>
                <a:close/>
                <a:moveTo>
                  <a:pt x="2171" y="1543"/>
                </a:moveTo>
                <a:cubicBezTo>
                  <a:pt x="2167" y="1537"/>
                  <a:pt x="2171" y="1533"/>
                  <a:pt x="2172" y="1528"/>
                </a:cubicBezTo>
                <a:cubicBezTo>
                  <a:pt x="2160" y="1477"/>
                  <a:pt x="2162" y="1469"/>
                  <a:pt x="2161" y="1461"/>
                </a:cubicBezTo>
                <a:cubicBezTo>
                  <a:pt x="2157" y="1382"/>
                  <a:pt x="2168" y="1380"/>
                  <a:pt x="2163" y="1375"/>
                </a:cubicBezTo>
                <a:cubicBezTo>
                  <a:pt x="2168" y="1336"/>
                  <a:pt x="2171" y="1332"/>
                  <a:pt x="2169" y="1327"/>
                </a:cubicBezTo>
                <a:cubicBezTo>
                  <a:pt x="2175" y="1290"/>
                  <a:pt x="2172" y="1287"/>
                  <a:pt x="2175" y="1285"/>
                </a:cubicBezTo>
                <a:cubicBezTo>
                  <a:pt x="2178" y="1261"/>
                  <a:pt x="2180" y="1253"/>
                  <a:pt x="2179" y="1245"/>
                </a:cubicBezTo>
                <a:cubicBezTo>
                  <a:pt x="2185" y="1214"/>
                  <a:pt x="2178" y="1204"/>
                  <a:pt x="2182" y="1197"/>
                </a:cubicBezTo>
                <a:cubicBezTo>
                  <a:pt x="2179" y="1139"/>
                  <a:pt x="2181" y="1131"/>
                  <a:pt x="2182" y="1123"/>
                </a:cubicBezTo>
                <a:cubicBezTo>
                  <a:pt x="2165" y="1038"/>
                  <a:pt x="2163" y="1032"/>
                  <a:pt x="2160" y="1026"/>
                </a:cubicBezTo>
                <a:cubicBezTo>
                  <a:pt x="2165" y="997"/>
                  <a:pt x="2159" y="1009"/>
                  <a:pt x="2166" y="1014"/>
                </a:cubicBezTo>
                <a:cubicBezTo>
                  <a:pt x="2182" y="1078"/>
                  <a:pt x="2181" y="1084"/>
                  <a:pt x="2185" y="1092"/>
                </a:cubicBezTo>
                <a:cubicBezTo>
                  <a:pt x="2190" y="1151"/>
                  <a:pt x="2192" y="1157"/>
                  <a:pt x="2193" y="1164"/>
                </a:cubicBezTo>
                <a:cubicBezTo>
                  <a:pt x="2191" y="1222"/>
                  <a:pt x="2193" y="1229"/>
                  <a:pt x="2191" y="1235"/>
                </a:cubicBezTo>
                <a:cubicBezTo>
                  <a:pt x="2185" y="1291"/>
                  <a:pt x="2187" y="1298"/>
                  <a:pt x="2185" y="1303"/>
                </a:cubicBezTo>
                <a:cubicBezTo>
                  <a:pt x="2184" y="1333"/>
                  <a:pt x="2183" y="1336"/>
                  <a:pt x="2181" y="1338"/>
                </a:cubicBezTo>
                <a:cubicBezTo>
                  <a:pt x="2177" y="1379"/>
                  <a:pt x="2179" y="1385"/>
                  <a:pt x="2177" y="1390"/>
                </a:cubicBezTo>
                <a:cubicBezTo>
                  <a:pt x="2170" y="1464"/>
                  <a:pt x="2174" y="1471"/>
                  <a:pt x="2177" y="1479"/>
                </a:cubicBezTo>
                <a:cubicBezTo>
                  <a:pt x="2180" y="1521"/>
                  <a:pt x="2178" y="1526"/>
                  <a:pt x="2184" y="1533"/>
                </a:cubicBezTo>
                <a:cubicBezTo>
                  <a:pt x="2179" y="1571"/>
                  <a:pt x="2178" y="1555"/>
                  <a:pt x="2171" y="1543"/>
                </a:cubicBezTo>
                <a:close/>
                <a:moveTo>
                  <a:pt x="1887" y="2081"/>
                </a:moveTo>
                <a:cubicBezTo>
                  <a:pt x="1884" y="2077"/>
                  <a:pt x="1884" y="2073"/>
                  <a:pt x="1884" y="2069"/>
                </a:cubicBezTo>
                <a:cubicBezTo>
                  <a:pt x="1880" y="1989"/>
                  <a:pt x="1883" y="1974"/>
                  <a:pt x="1877" y="1956"/>
                </a:cubicBezTo>
                <a:cubicBezTo>
                  <a:pt x="1870" y="1854"/>
                  <a:pt x="1869" y="1852"/>
                  <a:pt x="1868" y="1849"/>
                </a:cubicBezTo>
                <a:cubicBezTo>
                  <a:pt x="1848" y="1784"/>
                  <a:pt x="1854" y="1782"/>
                  <a:pt x="1850" y="1776"/>
                </a:cubicBezTo>
                <a:cubicBezTo>
                  <a:pt x="1826" y="1714"/>
                  <a:pt x="1823" y="1705"/>
                  <a:pt x="1821" y="1697"/>
                </a:cubicBezTo>
                <a:cubicBezTo>
                  <a:pt x="1828" y="1723"/>
                  <a:pt x="1828" y="1724"/>
                  <a:pt x="1829" y="1725"/>
                </a:cubicBezTo>
                <a:cubicBezTo>
                  <a:pt x="1855" y="1819"/>
                  <a:pt x="1853" y="1827"/>
                  <a:pt x="1858" y="1837"/>
                </a:cubicBezTo>
                <a:cubicBezTo>
                  <a:pt x="1858" y="1854"/>
                  <a:pt x="1867" y="1862"/>
                  <a:pt x="1861" y="1864"/>
                </a:cubicBezTo>
                <a:cubicBezTo>
                  <a:pt x="1864" y="1931"/>
                  <a:pt x="1866" y="1935"/>
                  <a:pt x="1869" y="1938"/>
                </a:cubicBezTo>
                <a:cubicBezTo>
                  <a:pt x="1876" y="2010"/>
                  <a:pt x="1872" y="2020"/>
                  <a:pt x="1873" y="2033"/>
                </a:cubicBezTo>
                <a:cubicBezTo>
                  <a:pt x="1875" y="2122"/>
                  <a:pt x="1876" y="2136"/>
                  <a:pt x="1875" y="2148"/>
                </a:cubicBezTo>
                <a:cubicBezTo>
                  <a:pt x="1886" y="2156"/>
                  <a:pt x="1887" y="2152"/>
                  <a:pt x="1888" y="2148"/>
                </a:cubicBezTo>
                <a:cubicBezTo>
                  <a:pt x="1885" y="2096"/>
                  <a:pt x="1882" y="2087"/>
                  <a:pt x="1887" y="2081"/>
                </a:cubicBezTo>
                <a:close/>
                <a:moveTo>
                  <a:pt x="1928" y="1935"/>
                </a:moveTo>
                <a:cubicBezTo>
                  <a:pt x="1932" y="1927"/>
                  <a:pt x="1923" y="1916"/>
                  <a:pt x="1928" y="1909"/>
                </a:cubicBezTo>
                <a:cubicBezTo>
                  <a:pt x="1921" y="1870"/>
                  <a:pt x="1921" y="1860"/>
                  <a:pt x="1919" y="1849"/>
                </a:cubicBezTo>
                <a:cubicBezTo>
                  <a:pt x="1907" y="1800"/>
                  <a:pt x="1907" y="1795"/>
                  <a:pt x="1905" y="1788"/>
                </a:cubicBezTo>
                <a:cubicBezTo>
                  <a:pt x="1878" y="1703"/>
                  <a:pt x="1872" y="1685"/>
                  <a:pt x="1868" y="1667"/>
                </a:cubicBezTo>
                <a:cubicBezTo>
                  <a:pt x="1840" y="1648"/>
                  <a:pt x="1847" y="1654"/>
                  <a:pt x="1843" y="1657"/>
                </a:cubicBezTo>
                <a:cubicBezTo>
                  <a:pt x="1850" y="1680"/>
                  <a:pt x="1862" y="1679"/>
                  <a:pt x="1861" y="1687"/>
                </a:cubicBezTo>
                <a:cubicBezTo>
                  <a:pt x="1877" y="1739"/>
                  <a:pt x="1887" y="1757"/>
                  <a:pt x="1891" y="1772"/>
                </a:cubicBezTo>
                <a:cubicBezTo>
                  <a:pt x="1904" y="1830"/>
                  <a:pt x="1905" y="1839"/>
                  <a:pt x="1907" y="1849"/>
                </a:cubicBezTo>
                <a:cubicBezTo>
                  <a:pt x="1913" y="1917"/>
                  <a:pt x="1923" y="1928"/>
                  <a:pt x="1918" y="1933"/>
                </a:cubicBezTo>
                <a:cubicBezTo>
                  <a:pt x="1922" y="1971"/>
                  <a:pt x="1920" y="1974"/>
                  <a:pt x="1924" y="1979"/>
                </a:cubicBezTo>
                <a:cubicBezTo>
                  <a:pt x="1923" y="2029"/>
                  <a:pt x="1918" y="2034"/>
                  <a:pt x="1924" y="2044"/>
                </a:cubicBezTo>
                <a:cubicBezTo>
                  <a:pt x="1916" y="2092"/>
                  <a:pt x="1921" y="2100"/>
                  <a:pt x="1919" y="2107"/>
                </a:cubicBezTo>
                <a:cubicBezTo>
                  <a:pt x="1914" y="2152"/>
                  <a:pt x="1917" y="2156"/>
                  <a:pt x="1919" y="2160"/>
                </a:cubicBezTo>
                <a:cubicBezTo>
                  <a:pt x="1928" y="2125"/>
                  <a:pt x="1932" y="2109"/>
                  <a:pt x="1931" y="2092"/>
                </a:cubicBezTo>
                <a:cubicBezTo>
                  <a:pt x="1934" y="2023"/>
                  <a:pt x="1934" y="2019"/>
                  <a:pt x="1932" y="2014"/>
                </a:cubicBezTo>
                <a:close/>
                <a:moveTo>
                  <a:pt x="1845" y="2101"/>
                </a:moveTo>
                <a:cubicBezTo>
                  <a:pt x="1851" y="2098"/>
                  <a:pt x="1842" y="2089"/>
                  <a:pt x="1847" y="2085"/>
                </a:cubicBezTo>
                <a:cubicBezTo>
                  <a:pt x="1841" y="2005"/>
                  <a:pt x="1846" y="1984"/>
                  <a:pt x="1840" y="1959"/>
                </a:cubicBezTo>
                <a:cubicBezTo>
                  <a:pt x="1845" y="1920"/>
                  <a:pt x="1838" y="1912"/>
                  <a:pt x="1840" y="1907"/>
                </a:cubicBezTo>
                <a:cubicBezTo>
                  <a:pt x="1836" y="1877"/>
                  <a:pt x="1837" y="1869"/>
                  <a:pt x="1837" y="1860"/>
                </a:cubicBezTo>
                <a:cubicBezTo>
                  <a:pt x="1830" y="1825"/>
                  <a:pt x="1836" y="1823"/>
                  <a:pt x="1832" y="1817"/>
                </a:cubicBezTo>
                <a:cubicBezTo>
                  <a:pt x="1827" y="1785"/>
                  <a:pt x="1824" y="1779"/>
                  <a:pt x="1827" y="1775"/>
                </a:cubicBezTo>
                <a:cubicBezTo>
                  <a:pt x="1816" y="1738"/>
                  <a:pt x="1813" y="1733"/>
                  <a:pt x="1810" y="1728"/>
                </a:cubicBezTo>
                <a:cubicBezTo>
                  <a:pt x="1796" y="1693"/>
                  <a:pt x="1785" y="1669"/>
                  <a:pt x="1773" y="1646"/>
                </a:cubicBezTo>
                <a:cubicBezTo>
                  <a:pt x="1751" y="1605"/>
                  <a:pt x="1740" y="1601"/>
                  <a:pt x="1743" y="1609"/>
                </a:cubicBezTo>
                <a:cubicBezTo>
                  <a:pt x="1766" y="1651"/>
                  <a:pt x="1769" y="1651"/>
                  <a:pt x="1773" y="1665"/>
                </a:cubicBezTo>
                <a:cubicBezTo>
                  <a:pt x="1790" y="1692"/>
                  <a:pt x="1791" y="1707"/>
                  <a:pt x="1799" y="1717"/>
                </a:cubicBezTo>
                <a:cubicBezTo>
                  <a:pt x="1827" y="1832"/>
                  <a:pt x="1822" y="1839"/>
                  <a:pt x="1824" y="1847"/>
                </a:cubicBezTo>
                <a:cubicBezTo>
                  <a:pt x="1828" y="1891"/>
                  <a:pt x="1828" y="1908"/>
                  <a:pt x="1830" y="1925"/>
                </a:cubicBezTo>
                <a:cubicBezTo>
                  <a:pt x="1828" y="2000"/>
                  <a:pt x="1836" y="2007"/>
                  <a:pt x="1833" y="2011"/>
                </a:cubicBezTo>
                <a:cubicBezTo>
                  <a:pt x="1832" y="2090"/>
                  <a:pt x="1836" y="2107"/>
                  <a:pt x="1837" y="2125"/>
                </a:cubicBezTo>
                <a:cubicBezTo>
                  <a:pt x="1846" y="2160"/>
                  <a:pt x="1846" y="2160"/>
                  <a:pt x="1846" y="2160"/>
                </a:cubicBezTo>
                <a:cubicBezTo>
                  <a:pt x="1843" y="2124"/>
                  <a:pt x="1851" y="2115"/>
                  <a:pt x="1845" y="2101"/>
                </a:cubicBezTo>
                <a:close/>
                <a:moveTo>
                  <a:pt x="2127" y="2005"/>
                </a:moveTo>
                <a:cubicBezTo>
                  <a:pt x="2134" y="1993"/>
                  <a:pt x="2129" y="1976"/>
                  <a:pt x="2137" y="1965"/>
                </a:cubicBezTo>
                <a:cubicBezTo>
                  <a:pt x="2135" y="1949"/>
                  <a:pt x="2141" y="1936"/>
                  <a:pt x="2141" y="1921"/>
                </a:cubicBezTo>
                <a:cubicBezTo>
                  <a:pt x="2145" y="1915"/>
                  <a:pt x="2138" y="1905"/>
                  <a:pt x="2144" y="1900"/>
                </a:cubicBezTo>
                <a:cubicBezTo>
                  <a:pt x="2141" y="1891"/>
                  <a:pt x="2146" y="1885"/>
                  <a:pt x="2141" y="1875"/>
                </a:cubicBezTo>
                <a:cubicBezTo>
                  <a:pt x="2145" y="1869"/>
                  <a:pt x="2135" y="1859"/>
                  <a:pt x="2140" y="1853"/>
                </a:cubicBezTo>
                <a:cubicBezTo>
                  <a:pt x="2139" y="1852"/>
                  <a:pt x="2138" y="1850"/>
                  <a:pt x="2138" y="1849"/>
                </a:cubicBezTo>
                <a:cubicBezTo>
                  <a:pt x="2134" y="1841"/>
                  <a:pt x="2137" y="1835"/>
                  <a:pt x="2134" y="1827"/>
                </a:cubicBezTo>
                <a:cubicBezTo>
                  <a:pt x="2129" y="1829"/>
                  <a:pt x="2133" y="1822"/>
                  <a:pt x="2129" y="1823"/>
                </a:cubicBezTo>
                <a:cubicBezTo>
                  <a:pt x="2124" y="1820"/>
                  <a:pt x="2132" y="1811"/>
                  <a:pt x="2124" y="1813"/>
                </a:cubicBezTo>
                <a:cubicBezTo>
                  <a:pt x="2126" y="1825"/>
                  <a:pt x="2128" y="1837"/>
                  <a:pt x="2130" y="1849"/>
                </a:cubicBezTo>
                <a:cubicBezTo>
                  <a:pt x="2134" y="1872"/>
                  <a:pt x="2135" y="1893"/>
                  <a:pt x="2131" y="1913"/>
                </a:cubicBezTo>
                <a:cubicBezTo>
                  <a:pt x="2134" y="1930"/>
                  <a:pt x="2124" y="1942"/>
                  <a:pt x="2128" y="1960"/>
                </a:cubicBezTo>
                <a:cubicBezTo>
                  <a:pt x="2125" y="1967"/>
                  <a:pt x="2125" y="1975"/>
                  <a:pt x="2122" y="1982"/>
                </a:cubicBezTo>
                <a:cubicBezTo>
                  <a:pt x="2125" y="1987"/>
                  <a:pt x="2117" y="1988"/>
                  <a:pt x="2122" y="1995"/>
                </a:cubicBezTo>
                <a:cubicBezTo>
                  <a:pt x="2111" y="1995"/>
                  <a:pt x="2125" y="2004"/>
                  <a:pt x="2118" y="2006"/>
                </a:cubicBezTo>
                <a:cubicBezTo>
                  <a:pt x="2114" y="2013"/>
                  <a:pt x="2120" y="2023"/>
                  <a:pt x="2113" y="2028"/>
                </a:cubicBezTo>
                <a:cubicBezTo>
                  <a:pt x="2116" y="2037"/>
                  <a:pt x="2111" y="2043"/>
                  <a:pt x="2111" y="2052"/>
                </a:cubicBezTo>
                <a:cubicBezTo>
                  <a:pt x="2109" y="2054"/>
                  <a:pt x="2108" y="2057"/>
                  <a:pt x="2110" y="2062"/>
                </a:cubicBezTo>
                <a:cubicBezTo>
                  <a:pt x="2102" y="2064"/>
                  <a:pt x="2108" y="2070"/>
                  <a:pt x="2106" y="2073"/>
                </a:cubicBezTo>
                <a:cubicBezTo>
                  <a:pt x="2103" y="2081"/>
                  <a:pt x="2101" y="2089"/>
                  <a:pt x="2098" y="2097"/>
                </a:cubicBezTo>
                <a:cubicBezTo>
                  <a:pt x="2097" y="2104"/>
                  <a:pt x="2095" y="2112"/>
                  <a:pt x="2093" y="2119"/>
                </a:cubicBezTo>
                <a:cubicBezTo>
                  <a:pt x="2097" y="2124"/>
                  <a:pt x="2087" y="2125"/>
                  <a:pt x="2089" y="2130"/>
                </a:cubicBezTo>
                <a:cubicBezTo>
                  <a:pt x="2089" y="2135"/>
                  <a:pt x="2088" y="2139"/>
                  <a:pt x="2085" y="2142"/>
                </a:cubicBezTo>
                <a:cubicBezTo>
                  <a:pt x="2088" y="2150"/>
                  <a:pt x="2080" y="2154"/>
                  <a:pt x="2079" y="2160"/>
                </a:cubicBezTo>
                <a:cubicBezTo>
                  <a:pt x="2091" y="2160"/>
                  <a:pt x="2091" y="2160"/>
                  <a:pt x="2091" y="2160"/>
                </a:cubicBezTo>
                <a:cubicBezTo>
                  <a:pt x="2095" y="2150"/>
                  <a:pt x="2099" y="2141"/>
                  <a:pt x="2102" y="2131"/>
                </a:cubicBezTo>
                <a:cubicBezTo>
                  <a:pt x="2104" y="2116"/>
                  <a:pt x="2110" y="2103"/>
                  <a:pt x="2110" y="2088"/>
                </a:cubicBezTo>
                <a:cubicBezTo>
                  <a:pt x="2117" y="2076"/>
                  <a:pt x="2118" y="2062"/>
                  <a:pt x="2123" y="2049"/>
                </a:cubicBezTo>
                <a:cubicBezTo>
                  <a:pt x="2124" y="2034"/>
                  <a:pt x="2129" y="2021"/>
                  <a:pt x="2127" y="2005"/>
                </a:cubicBezTo>
                <a:close/>
                <a:moveTo>
                  <a:pt x="2018" y="1939"/>
                </a:moveTo>
                <a:cubicBezTo>
                  <a:pt x="2022" y="1926"/>
                  <a:pt x="2018" y="1909"/>
                  <a:pt x="2022" y="1895"/>
                </a:cubicBezTo>
                <a:cubicBezTo>
                  <a:pt x="2021" y="1835"/>
                  <a:pt x="2020" y="1820"/>
                  <a:pt x="2020" y="1806"/>
                </a:cubicBezTo>
                <a:cubicBezTo>
                  <a:pt x="2012" y="1743"/>
                  <a:pt x="2008" y="1738"/>
                  <a:pt x="2011" y="1736"/>
                </a:cubicBezTo>
                <a:cubicBezTo>
                  <a:pt x="1999" y="1705"/>
                  <a:pt x="1995" y="1696"/>
                  <a:pt x="1991" y="1688"/>
                </a:cubicBezTo>
                <a:cubicBezTo>
                  <a:pt x="1972" y="1682"/>
                  <a:pt x="1974" y="1683"/>
                  <a:pt x="1977" y="1685"/>
                </a:cubicBezTo>
                <a:cubicBezTo>
                  <a:pt x="1992" y="1715"/>
                  <a:pt x="1992" y="1718"/>
                  <a:pt x="1993" y="1722"/>
                </a:cubicBezTo>
                <a:cubicBezTo>
                  <a:pt x="2009" y="1791"/>
                  <a:pt x="2007" y="1800"/>
                  <a:pt x="2009" y="1811"/>
                </a:cubicBezTo>
                <a:cubicBezTo>
                  <a:pt x="2012" y="1853"/>
                  <a:pt x="2012" y="1856"/>
                  <a:pt x="2010" y="1859"/>
                </a:cubicBezTo>
                <a:cubicBezTo>
                  <a:pt x="2014" y="1886"/>
                  <a:pt x="2003" y="1893"/>
                  <a:pt x="2011" y="1907"/>
                </a:cubicBezTo>
                <a:cubicBezTo>
                  <a:pt x="2001" y="1945"/>
                  <a:pt x="2014" y="1960"/>
                  <a:pt x="2006" y="1968"/>
                </a:cubicBezTo>
                <a:cubicBezTo>
                  <a:pt x="1999" y="2038"/>
                  <a:pt x="1997" y="2048"/>
                  <a:pt x="1995" y="2057"/>
                </a:cubicBezTo>
                <a:cubicBezTo>
                  <a:pt x="1989" y="2109"/>
                  <a:pt x="1985" y="2128"/>
                  <a:pt x="1981" y="2148"/>
                </a:cubicBezTo>
                <a:cubicBezTo>
                  <a:pt x="1989" y="2156"/>
                  <a:pt x="1990" y="2151"/>
                  <a:pt x="1990" y="2147"/>
                </a:cubicBezTo>
                <a:cubicBezTo>
                  <a:pt x="1995" y="2119"/>
                  <a:pt x="1999" y="2114"/>
                  <a:pt x="2000" y="2106"/>
                </a:cubicBezTo>
                <a:cubicBezTo>
                  <a:pt x="2008" y="2054"/>
                  <a:pt x="2009" y="2051"/>
                  <a:pt x="2009" y="2047"/>
                </a:cubicBezTo>
                <a:cubicBezTo>
                  <a:pt x="2014" y="1998"/>
                  <a:pt x="2015" y="1991"/>
                  <a:pt x="2017" y="1985"/>
                </a:cubicBezTo>
                <a:close/>
                <a:moveTo>
                  <a:pt x="2080" y="1889"/>
                </a:moveTo>
                <a:cubicBezTo>
                  <a:pt x="2088" y="1882"/>
                  <a:pt x="2078" y="1868"/>
                  <a:pt x="2086" y="1861"/>
                </a:cubicBezTo>
                <a:cubicBezTo>
                  <a:pt x="2090" y="1829"/>
                  <a:pt x="2082" y="1821"/>
                  <a:pt x="2087" y="1818"/>
                </a:cubicBezTo>
                <a:cubicBezTo>
                  <a:pt x="2088" y="1794"/>
                  <a:pt x="2085" y="1795"/>
                  <a:pt x="2084" y="1791"/>
                </a:cubicBezTo>
                <a:cubicBezTo>
                  <a:pt x="2063" y="1749"/>
                  <a:pt x="2067" y="1757"/>
                  <a:pt x="2071" y="1765"/>
                </a:cubicBezTo>
                <a:cubicBezTo>
                  <a:pt x="2080" y="1819"/>
                  <a:pt x="2070" y="1824"/>
                  <a:pt x="2075" y="1833"/>
                </a:cubicBezTo>
                <a:cubicBezTo>
                  <a:pt x="2070" y="1886"/>
                  <a:pt x="2068" y="1895"/>
                  <a:pt x="2068" y="1905"/>
                </a:cubicBezTo>
                <a:cubicBezTo>
                  <a:pt x="2057" y="1967"/>
                  <a:pt x="2058" y="1978"/>
                  <a:pt x="2057" y="1988"/>
                </a:cubicBezTo>
                <a:cubicBezTo>
                  <a:pt x="2040" y="2076"/>
                  <a:pt x="2039" y="2086"/>
                  <a:pt x="2036" y="2095"/>
                </a:cubicBezTo>
                <a:cubicBezTo>
                  <a:pt x="2033" y="2160"/>
                  <a:pt x="2033" y="2160"/>
                  <a:pt x="2033" y="2160"/>
                </a:cubicBezTo>
                <a:cubicBezTo>
                  <a:pt x="2048" y="2084"/>
                  <a:pt x="2050" y="2080"/>
                  <a:pt x="2053" y="2077"/>
                </a:cubicBezTo>
                <a:cubicBezTo>
                  <a:pt x="2063" y="2036"/>
                  <a:pt x="2058" y="2026"/>
                  <a:pt x="2064" y="2020"/>
                </a:cubicBezTo>
                <a:cubicBezTo>
                  <a:pt x="2078" y="1937"/>
                  <a:pt x="2074" y="1925"/>
                  <a:pt x="2077" y="1916"/>
                </a:cubicBezTo>
                <a:close/>
                <a:moveTo>
                  <a:pt x="2870" y="2011"/>
                </a:moveTo>
                <a:cubicBezTo>
                  <a:pt x="2867" y="2008"/>
                  <a:pt x="2863" y="2011"/>
                  <a:pt x="2860" y="2011"/>
                </a:cubicBezTo>
                <a:cubicBezTo>
                  <a:pt x="2824" y="2005"/>
                  <a:pt x="2818" y="2001"/>
                  <a:pt x="2811" y="2003"/>
                </a:cubicBezTo>
                <a:cubicBezTo>
                  <a:pt x="2766" y="1994"/>
                  <a:pt x="2758" y="1998"/>
                  <a:pt x="2752" y="1996"/>
                </a:cubicBezTo>
                <a:cubicBezTo>
                  <a:pt x="2725" y="1992"/>
                  <a:pt x="2718" y="1996"/>
                  <a:pt x="2712" y="1993"/>
                </a:cubicBezTo>
                <a:cubicBezTo>
                  <a:pt x="2637" y="1998"/>
                  <a:pt x="2622" y="2003"/>
                  <a:pt x="2609" y="2002"/>
                </a:cubicBezTo>
                <a:cubicBezTo>
                  <a:pt x="2539" y="2017"/>
                  <a:pt x="2532" y="2019"/>
                  <a:pt x="2525" y="2020"/>
                </a:cubicBezTo>
                <a:cubicBezTo>
                  <a:pt x="2429" y="2058"/>
                  <a:pt x="2419" y="2071"/>
                  <a:pt x="2411" y="2074"/>
                </a:cubicBezTo>
                <a:cubicBezTo>
                  <a:pt x="2494" y="2046"/>
                  <a:pt x="2493" y="2038"/>
                  <a:pt x="2497" y="2041"/>
                </a:cubicBezTo>
                <a:cubicBezTo>
                  <a:pt x="2550" y="2021"/>
                  <a:pt x="2565" y="2023"/>
                  <a:pt x="2583" y="2015"/>
                </a:cubicBezTo>
                <a:cubicBezTo>
                  <a:pt x="2633" y="2014"/>
                  <a:pt x="2639" y="2010"/>
                  <a:pt x="2645" y="2011"/>
                </a:cubicBezTo>
                <a:cubicBezTo>
                  <a:pt x="2741" y="2009"/>
                  <a:pt x="2746" y="2005"/>
                  <a:pt x="2750" y="2010"/>
                </a:cubicBezTo>
                <a:cubicBezTo>
                  <a:pt x="2804" y="2008"/>
                  <a:pt x="2806" y="2021"/>
                  <a:pt x="2812" y="2016"/>
                </a:cubicBezTo>
                <a:cubicBezTo>
                  <a:pt x="2866" y="2021"/>
                  <a:pt x="2874" y="2026"/>
                  <a:pt x="2882" y="2027"/>
                </a:cubicBezTo>
                <a:close/>
                <a:moveTo>
                  <a:pt x="2855" y="1877"/>
                </a:moveTo>
                <a:cubicBezTo>
                  <a:pt x="2842" y="1872"/>
                  <a:pt x="2829" y="1870"/>
                  <a:pt x="2815" y="1867"/>
                </a:cubicBezTo>
                <a:cubicBezTo>
                  <a:pt x="2729" y="1862"/>
                  <a:pt x="2725" y="1865"/>
                  <a:pt x="2721" y="1864"/>
                </a:cubicBezTo>
                <a:cubicBezTo>
                  <a:pt x="2695" y="1863"/>
                  <a:pt x="2692" y="1865"/>
                  <a:pt x="2691" y="1870"/>
                </a:cubicBezTo>
                <a:cubicBezTo>
                  <a:pt x="2635" y="1863"/>
                  <a:pt x="2626" y="1865"/>
                  <a:pt x="2618" y="1863"/>
                </a:cubicBezTo>
                <a:cubicBezTo>
                  <a:pt x="2557" y="1872"/>
                  <a:pt x="2550" y="1866"/>
                  <a:pt x="2540" y="1874"/>
                </a:cubicBezTo>
                <a:cubicBezTo>
                  <a:pt x="2499" y="1881"/>
                  <a:pt x="2485" y="1889"/>
                  <a:pt x="2489" y="1892"/>
                </a:cubicBezTo>
                <a:cubicBezTo>
                  <a:pt x="2558" y="1880"/>
                  <a:pt x="2569" y="1874"/>
                  <a:pt x="2578" y="1875"/>
                </a:cubicBezTo>
                <a:cubicBezTo>
                  <a:pt x="2670" y="1870"/>
                  <a:pt x="2677" y="1880"/>
                  <a:pt x="2687" y="1875"/>
                </a:cubicBezTo>
                <a:cubicBezTo>
                  <a:pt x="2718" y="1880"/>
                  <a:pt x="2720" y="1888"/>
                  <a:pt x="2726" y="1882"/>
                </a:cubicBezTo>
                <a:cubicBezTo>
                  <a:pt x="2774" y="1896"/>
                  <a:pt x="2781" y="1903"/>
                  <a:pt x="2790" y="1904"/>
                </a:cubicBezTo>
                <a:cubicBezTo>
                  <a:pt x="2833" y="1917"/>
                  <a:pt x="2849" y="1925"/>
                  <a:pt x="2866" y="1928"/>
                </a:cubicBezTo>
                <a:cubicBezTo>
                  <a:pt x="2865" y="1918"/>
                  <a:pt x="2848" y="1912"/>
                  <a:pt x="2832" y="1905"/>
                </a:cubicBezTo>
                <a:cubicBezTo>
                  <a:pt x="2755" y="1881"/>
                  <a:pt x="2749" y="1882"/>
                  <a:pt x="2745" y="1880"/>
                </a:cubicBezTo>
                <a:cubicBezTo>
                  <a:pt x="2713" y="1875"/>
                  <a:pt x="2710" y="1872"/>
                  <a:pt x="2707" y="1874"/>
                </a:cubicBezTo>
                <a:cubicBezTo>
                  <a:pt x="2724" y="1876"/>
                  <a:pt x="2731" y="1865"/>
                  <a:pt x="2735" y="1870"/>
                </a:cubicBezTo>
                <a:cubicBezTo>
                  <a:pt x="2774" y="1872"/>
                  <a:pt x="2776" y="1872"/>
                  <a:pt x="2778" y="1873"/>
                </a:cubicBezTo>
                <a:cubicBezTo>
                  <a:pt x="2825" y="1881"/>
                  <a:pt x="2832" y="1873"/>
                  <a:pt x="2835" y="1883"/>
                </a:cubicBezTo>
                <a:cubicBezTo>
                  <a:pt x="2879" y="1891"/>
                  <a:pt x="2880" y="1891"/>
                  <a:pt x="2882" y="1892"/>
                </a:cubicBezTo>
                <a:cubicBezTo>
                  <a:pt x="2868" y="1883"/>
                  <a:pt x="2863" y="1874"/>
                  <a:pt x="2855" y="1877"/>
                </a:cubicBezTo>
                <a:close/>
                <a:moveTo>
                  <a:pt x="2871" y="1775"/>
                </a:moveTo>
                <a:cubicBezTo>
                  <a:pt x="2875" y="1774"/>
                  <a:pt x="2878" y="1773"/>
                  <a:pt x="2882" y="1773"/>
                </a:cubicBezTo>
                <a:cubicBezTo>
                  <a:pt x="2882" y="1769"/>
                  <a:pt x="2882" y="1769"/>
                  <a:pt x="2882" y="1769"/>
                </a:cubicBezTo>
                <a:cubicBezTo>
                  <a:pt x="2877" y="1771"/>
                  <a:pt x="2869" y="1768"/>
                  <a:pt x="2871" y="1775"/>
                </a:cubicBezTo>
                <a:close/>
                <a:moveTo>
                  <a:pt x="2865" y="1849"/>
                </a:moveTo>
                <a:cubicBezTo>
                  <a:pt x="2859" y="1848"/>
                  <a:pt x="2852" y="1848"/>
                  <a:pt x="2845" y="1849"/>
                </a:cubicBezTo>
                <a:cubicBezTo>
                  <a:pt x="2845" y="1849"/>
                  <a:pt x="2845" y="1849"/>
                  <a:pt x="2845" y="1849"/>
                </a:cubicBezTo>
                <a:cubicBezTo>
                  <a:pt x="2842" y="1852"/>
                  <a:pt x="2845" y="1853"/>
                  <a:pt x="2848" y="1854"/>
                </a:cubicBezTo>
                <a:cubicBezTo>
                  <a:pt x="2852" y="1852"/>
                  <a:pt x="2855" y="1856"/>
                  <a:pt x="2858" y="1854"/>
                </a:cubicBezTo>
                <a:cubicBezTo>
                  <a:pt x="2865" y="1858"/>
                  <a:pt x="2871" y="1859"/>
                  <a:pt x="2878" y="1859"/>
                </a:cubicBezTo>
                <a:cubicBezTo>
                  <a:pt x="2880" y="1859"/>
                  <a:pt x="2881" y="1860"/>
                  <a:pt x="2882" y="1860"/>
                </a:cubicBezTo>
                <a:cubicBezTo>
                  <a:pt x="2882" y="1852"/>
                  <a:pt x="2882" y="1852"/>
                  <a:pt x="2882" y="1852"/>
                </a:cubicBezTo>
                <a:cubicBezTo>
                  <a:pt x="2879" y="1852"/>
                  <a:pt x="2876" y="1852"/>
                  <a:pt x="2874" y="1852"/>
                </a:cubicBezTo>
                <a:cubicBezTo>
                  <a:pt x="2871" y="1851"/>
                  <a:pt x="2868" y="1850"/>
                  <a:pt x="2865" y="1849"/>
                </a:cubicBezTo>
                <a:close/>
                <a:moveTo>
                  <a:pt x="2833" y="2099"/>
                </a:moveTo>
                <a:cubicBezTo>
                  <a:pt x="2821" y="2099"/>
                  <a:pt x="2807" y="2105"/>
                  <a:pt x="2796" y="2101"/>
                </a:cubicBezTo>
                <a:cubicBezTo>
                  <a:pt x="2712" y="2106"/>
                  <a:pt x="2701" y="2100"/>
                  <a:pt x="2688" y="2103"/>
                </a:cubicBezTo>
                <a:cubicBezTo>
                  <a:pt x="2631" y="2097"/>
                  <a:pt x="2624" y="2100"/>
                  <a:pt x="2618" y="2099"/>
                </a:cubicBezTo>
                <a:cubicBezTo>
                  <a:pt x="2596" y="2095"/>
                  <a:pt x="2589" y="2097"/>
                  <a:pt x="2582" y="2097"/>
                </a:cubicBezTo>
                <a:cubicBezTo>
                  <a:pt x="2521" y="2104"/>
                  <a:pt x="2497" y="2104"/>
                  <a:pt x="2471" y="2115"/>
                </a:cubicBezTo>
                <a:cubicBezTo>
                  <a:pt x="2420" y="2130"/>
                  <a:pt x="2407" y="2134"/>
                  <a:pt x="2394" y="2139"/>
                </a:cubicBezTo>
                <a:cubicBezTo>
                  <a:pt x="2366" y="2160"/>
                  <a:pt x="2368" y="2159"/>
                  <a:pt x="2369" y="2160"/>
                </a:cubicBezTo>
                <a:cubicBezTo>
                  <a:pt x="2370" y="2161"/>
                  <a:pt x="2370" y="2161"/>
                  <a:pt x="2370" y="2161"/>
                </a:cubicBezTo>
                <a:cubicBezTo>
                  <a:pt x="2391" y="2145"/>
                  <a:pt x="2397" y="2146"/>
                  <a:pt x="2403" y="2143"/>
                </a:cubicBezTo>
                <a:cubicBezTo>
                  <a:pt x="2516" y="2116"/>
                  <a:pt x="2524" y="2108"/>
                  <a:pt x="2529" y="2110"/>
                </a:cubicBezTo>
                <a:cubicBezTo>
                  <a:pt x="2569" y="2108"/>
                  <a:pt x="2575" y="2104"/>
                  <a:pt x="2580" y="2109"/>
                </a:cubicBezTo>
                <a:cubicBezTo>
                  <a:pt x="2655" y="2109"/>
                  <a:pt x="2660" y="2111"/>
                  <a:pt x="2665" y="2114"/>
                </a:cubicBezTo>
                <a:cubicBezTo>
                  <a:pt x="2718" y="2116"/>
                  <a:pt x="2721" y="2113"/>
                  <a:pt x="2723" y="2115"/>
                </a:cubicBezTo>
                <a:cubicBezTo>
                  <a:pt x="2762" y="2117"/>
                  <a:pt x="2773" y="2116"/>
                  <a:pt x="2785" y="2115"/>
                </a:cubicBezTo>
                <a:cubicBezTo>
                  <a:pt x="2861" y="2116"/>
                  <a:pt x="2872" y="2111"/>
                  <a:pt x="2882" y="2111"/>
                </a:cubicBezTo>
                <a:cubicBezTo>
                  <a:pt x="2857" y="2096"/>
                  <a:pt x="2843" y="2104"/>
                  <a:pt x="2833" y="2099"/>
                </a:cubicBezTo>
                <a:close/>
                <a:moveTo>
                  <a:pt x="2880" y="1089"/>
                </a:moveTo>
                <a:cubicBezTo>
                  <a:pt x="2876" y="1077"/>
                  <a:pt x="2874" y="1065"/>
                  <a:pt x="2871" y="1053"/>
                </a:cubicBezTo>
                <a:cubicBezTo>
                  <a:pt x="2861" y="1004"/>
                  <a:pt x="2852" y="993"/>
                  <a:pt x="2853" y="981"/>
                </a:cubicBezTo>
                <a:cubicBezTo>
                  <a:pt x="2841" y="941"/>
                  <a:pt x="2840" y="935"/>
                  <a:pt x="2837" y="929"/>
                </a:cubicBezTo>
                <a:cubicBezTo>
                  <a:pt x="2828" y="864"/>
                  <a:pt x="2834" y="851"/>
                  <a:pt x="2829" y="839"/>
                </a:cubicBezTo>
                <a:cubicBezTo>
                  <a:pt x="2835" y="778"/>
                  <a:pt x="2830" y="773"/>
                  <a:pt x="2834" y="766"/>
                </a:cubicBezTo>
                <a:cubicBezTo>
                  <a:pt x="2828" y="711"/>
                  <a:pt x="2833" y="729"/>
                  <a:pt x="2825" y="748"/>
                </a:cubicBezTo>
                <a:cubicBezTo>
                  <a:pt x="2823" y="814"/>
                  <a:pt x="2821" y="823"/>
                  <a:pt x="2820" y="832"/>
                </a:cubicBezTo>
                <a:cubicBezTo>
                  <a:pt x="2827" y="937"/>
                  <a:pt x="2834" y="954"/>
                  <a:pt x="2837" y="972"/>
                </a:cubicBezTo>
                <a:cubicBezTo>
                  <a:pt x="2843" y="1018"/>
                  <a:pt x="2856" y="1021"/>
                  <a:pt x="2851" y="1026"/>
                </a:cubicBezTo>
                <a:cubicBezTo>
                  <a:pt x="2858" y="1062"/>
                  <a:pt x="2868" y="1070"/>
                  <a:pt x="2864" y="1080"/>
                </a:cubicBezTo>
                <a:cubicBezTo>
                  <a:pt x="2876" y="1143"/>
                  <a:pt x="2883" y="1148"/>
                  <a:pt x="2881" y="1155"/>
                </a:cubicBezTo>
                <a:cubicBezTo>
                  <a:pt x="2882" y="1097"/>
                  <a:pt x="2882" y="1097"/>
                  <a:pt x="2882" y="1097"/>
                </a:cubicBezTo>
                <a:close/>
                <a:moveTo>
                  <a:pt x="2874" y="1437"/>
                </a:moveTo>
                <a:cubicBezTo>
                  <a:pt x="2872" y="1441"/>
                  <a:pt x="2873" y="1455"/>
                  <a:pt x="2866" y="1453"/>
                </a:cubicBezTo>
                <a:cubicBezTo>
                  <a:pt x="2876" y="1367"/>
                  <a:pt x="2877" y="1357"/>
                  <a:pt x="2872" y="1348"/>
                </a:cubicBezTo>
                <a:cubicBezTo>
                  <a:pt x="2866" y="1284"/>
                  <a:pt x="2877" y="1278"/>
                  <a:pt x="2871" y="1274"/>
                </a:cubicBezTo>
                <a:cubicBezTo>
                  <a:pt x="2871" y="1255"/>
                  <a:pt x="2875" y="1249"/>
                  <a:pt x="2871" y="1245"/>
                </a:cubicBezTo>
                <a:cubicBezTo>
                  <a:pt x="2856" y="1166"/>
                  <a:pt x="2858" y="1161"/>
                  <a:pt x="2858" y="1156"/>
                </a:cubicBezTo>
                <a:cubicBezTo>
                  <a:pt x="2848" y="1123"/>
                  <a:pt x="2853" y="1116"/>
                  <a:pt x="2848" y="1112"/>
                </a:cubicBezTo>
                <a:cubicBezTo>
                  <a:pt x="2834" y="1076"/>
                  <a:pt x="2838" y="1072"/>
                  <a:pt x="2836" y="1070"/>
                </a:cubicBezTo>
                <a:cubicBezTo>
                  <a:pt x="2816" y="991"/>
                  <a:pt x="2813" y="987"/>
                  <a:pt x="2812" y="982"/>
                </a:cubicBezTo>
                <a:cubicBezTo>
                  <a:pt x="2804" y="932"/>
                  <a:pt x="2802" y="927"/>
                  <a:pt x="2803" y="921"/>
                </a:cubicBezTo>
                <a:cubicBezTo>
                  <a:pt x="2805" y="845"/>
                  <a:pt x="2807" y="819"/>
                  <a:pt x="2810" y="792"/>
                </a:cubicBezTo>
                <a:cubicBezTo>
                  <a:pt x="2816" y="720"/>
                  <a:pt x="2813" y="728"/>
                  <a:pt x="2817" y="735"/>
                </a:cubicBezTo>
                <a:cubicBezTo>
                  <a:pt x="2804" y="778"/>
                  <a:pt x="2805" y="782"/>
                  <a:pt x="2803" y="787"/>
                </a:cubicBezTo>
                <a:cubicBezTo>
                  <a:pt x="2791" y="877"/>
                  <a:pt x="2795" y="893"/>
                  <a:pt x="2789" y="911"/>
                </a:cubicBezTo>
                <a:cubicBezTo>
                  <a:pt x="2795" y="951"/>
                  <a:pt x="2795" y="955"/>
                  <a:pt x="2796" y="959"/>
                </a:cubicBezTo>
                <a:cubicBezTo>
                  <a:pt x="2815" y="1042"/>
                  <a:pt x="2818" y="1051"/>
                  <a:pt x="2822" y="1059"/>
                </a:cubicBezTo>
                <a:cubicBezTo>
                  <a:pt x="2834" y="1126"/>
                  <a:pt x="2843" y="1129"/>
                  <a:pt x="2839" y="1134"/>
                </a:cubicBezTo>
                <a:cubicBezTo>
                  <a:pt x="2854" y="1175"/>
                  <a:pt x="2847" y="1180"/>
                  <a:pt x="2852" y="1184"/>
                </a:cubicBezTo>
                <a:cubicBezTo>
                  <a:pt x="2863" y="1225"/>
                  <a:pt x="2856" y="1231"/>
                  <a:pt x="2857" y="1235"/>
                </a:cubicBezTo>
                <a:cubicBezTo>
                  <a:pt x="2860" y="1290"/>
                  <a:pt x="2861" y="1294"/>
                  <a:pt x="2859" y="1298"/>
                </a:cubicBezTo>
                <a:cubicBezTo>
                  <a:pt x="2855" y="1306"/>
                  <a:pt x="2861" y="1302"/>
                  <a:pt x="2855" y="1299"/>
                </a:cubicBezTo>
                <a:cubicBezTo>
                  <a:pt x="2845" y="1252"/>
                  <a:pt x="2835" y="1238"/>
                  <a:pt x="2832" y="1223"/>
                </a:cubicBezTo>
                <a:cubicBezTo>
                  <a:pt x="2804" y="1167"/>
                  <a:pt x="2804" y="1151"/>
                  <a:pt x="2792" y="1138"/>
                </a:cubicBezTo>
                <a:cubicBezTo>
                  <a:pt x="2776" y="1073"/>
                  <a:pt x="2772" y="1057"/>
                  <a:pt x="2772" y="1039"/>
                </a:cubicBezTo>
                <a:cubicBezTo>
                  <a:pt x="2762" y="972"/>
                  <a:pt x="2760" y="955"/>
                  <a:pt x="2758" y="938"/>
                </a:cubicBezTo>
                <a:cubicBezTo>
                  <a:pt x="2752" y="930"/>
                  <a:pt x="2753" y="937"/>
                  <a:pt x="2749" y="945"/>
                </a:cubicBezTo>
                <a:cubicBezTo>
                  <a:pt x="2759" y="1022"/>
                  <a:pt x="2757" y="1031"/>
                  <a:pt x="2757" y="1039"/>
                </a:cubicBezTo>
                <a:cubicBezTo>
                  <a:pt x="2761" y="1078"/>
                  <a:pt x="2771" y="1081"/>
                  <a:pt x="2766" y="1086"/>
                </a:cubicBezTo>
                <a:cubicBezTo>
                  <a:pt x="2775" y="1118"/>
                  <a:pt x="2779" y="1125"/>
                  <a:pt x="2781" y="1133"/>
                </a:cubicBezTo>
                <a:cubicBezTo>
                  <a:pt x="2806" y="1186"/>
                  <a:pt x="2801" y="1195"/>
                  <a:pt x="2809" y="1202"/>
                </a:cubicBezTo>
                <a:cubicBezTo>
                  <a:pt x="2835" y="1254"/>
                  <a:pt x="2828" y="1263"/>
                  <a:pt x="2837" y="1270"/>
                </a:cubicBezTo>
                <a:cubicBezTo>
                  <a:pt x="2842" y="1309"/>
                  <a:pt x="2851" y="1319"/>
                  <a:pt x="2843" y="1315"/>
                </a:cubicBezTo>
                <a:cubicBezTo>
                  <a:pt x="2829" y="1276"/>
                  <a:pt x="2821" y="1266"/>
                  <a:pt x="2818" y="1256"/>
                </a:cubicBezTo>
                <a:cubicBezTo>
                  <a:pt x="2783" y="1179"/>
                  <a:pt x="2764" y="1160"/>
                  <a:pt x="2765" y="1140"/>
                </a:cubicBezTo>
                <a:cubicBezTo>
                  <a:pt x="2751" y="1088"/>
                  <a:pt x="2757" y="1082"/>
                  <a:pt x="2750" y="1077"/>
                </a:cubicBezTo>
                <a:cubicBezTo>
                  <a:pt x="2751" y="1131"/>
                  <a:pt x="2753" y="1138"/>
                  <a:pt x="2757" y="1145"/>
                </a:cubicBezTo>
                <a:cubicBezTo>
                  <a:pt x="2771" y="1236"/>
                  <a:pt x="2771" y="1259"/>
                  <a:pt x="2778" y="1281"/>
                </a:cubicBezTo>
                <a:cubicBezTo>
                  <a:pt x="2793" y="1333"/>
                  <a:pt x="2798" y="1335"/>
                  <a:pt x="2797" y="1338"/>
                </a:cubicBezTo>
                <a:cubicBezTo>
                  <a:pt x="2811" y="1369"/>
                  <a:pt x="2810" y="1376"/>
                  <a:pt x="2811" y="1382"/>
                </a:cubicBezTo>
                <a:cubicBezTo>
                  <a:pt x="2825" y="1427"/>
                  <a:pt x="2823" y="1439"/>
                  <a:pt x="2824" y="1450"/>
                </a:cubicBezTo>
                <a:cubicBezTo>
                  <a:pt x="2829" y="1502"/>
                  <a:pt x="2818" y="1508"/>
                  <a:pt x="2825" y="1512"/>
                </a:cubicBezTo>
                <a:cubicBezTo>
                  <a:pt x="2812" y="1572"/>
                  <a:pt x="2810" y="1576"/>
                  <a:pt x="2805" y="1581"/>
                </a:cubicBezTo>
                <a:cubicBezTo>
                  <a:pt x="2798" y="1591"/>
                  <a:pt x="2799" y="1589"/>
                  <a:pt x="2799" y="1587"/>
                </a:cubicBezTo>
                <a:cubicBezTo>
                  <a:pt x="2801" y="1545"/>
                  <a:pt x="2808" y="1541"/>
                  <a:pt x="2805" y="1538"/>
                </a:cubicBezTo>
                <a:cubicBezTo>
                  <a:pt x="2807" y="1487"/>
                  <a:pt x="2810" y="1471"/>
                  <a:pt x="2805" y="1457"/>
                </a:cubicBezTo>
                <a:cubicBezTo>
                  <a:pt x="2789" y="1374"/>
                  <a:pt x="2780" y="1365"/>
                  <a:pt x="2780" y="1355"/>
                </a:cubicBezTo>
                <a:cubicBezTo>
                  <a:pt x="2764" y="1308"/>
                  <a:pt x="2764" y="1295"/>
                  <a:pt x="2756" y="1300"/>
                </a:cubicBezTo>
                <a:cubicBezTo>
                  <a:pt x="2761" y="1338"/>
                  <a:pt x="2769" y="1347"/>
                  <a:pt x="2768" y="1356"/>
                </a:cubicBezTo>
                <a:cubicBezTo>
                  <a:pt x="2786" y="1422"/>
                  <a:pt x="2792" y="1432"/>
                  <a:pt x="2790" y="1442"/>
                </a:cubicBezTo>
                <a:cubicBezTo>
                  <a:pt x="2796" y="1511"/>
                  <a:pt x="2792" y="1522"/>
                  <a:pt x="2792" y="1531"/>
                </a:cubicBezTo>
                <a:cubicBezTo>
                  <a:pt x="2787" y="1569"/>
                  <a:pt x="2787" y="1578"/>
                  <a:pt x="2786" y="1587"/>
                </a:cubicBezTo>
                <a:cubicBezTo>
                  <a:pt x="2766" y="1632"/>
                  <a:pt x="2762" y="1626"/>
                  <a:pt x="2761" y="1620"/>
                </a:cubicBezTo>
                <a:cubicBezTo>
                  <a:pt x="2769" y="1585"/>
                  <a:pt x="2769" y="1584"/>
                  <a:pt x="2768" y="1582"/>
                </a:cubicBezTo>
                <a:cubicBezTo>
                  <a:pt x="2762" y="1581"/>
                  <a:pt x="2760" y="1584"/>
                  <a:pt x="2757" y="1587"/>
                </a:cubicBezTo>
                <a:cubicBezTo>
                  <a:pt x="2749" y="1596"/>
                  <a:pt x="2746" y="1591"/>
                  <a:pt x="2742" y="1587"/>
                </a:cubicBezTo>
                <a:cubicBezTo>
                  <a:pt x="2693" y="1552"/>
                  <a:pt x="2700" y="1564"/>
                  <a:pt x="2715" y="1575"/>
                </a:cubicBezTo>
                <a:cubicBezTo>
                  <a:pt x="2716" y="1588"/>
                  <a:pt x="2716" y="1588"/>
                  <a:pt x="2715" y="1589"/>
                </a:cubicBezTo>
                <a:cubicBezTo>
                  <a:pt x="2729" y="1621"/>
                  <a:pt x="2731" y="1626"/>
                  <a:pt x="2731" y="1631"/>
                </a:cubicBezTo>
                <a:cubicBezTo>
                  <a:pt x="2704" y="1731"/>
                  <a:pt x="2699" y="1740"/>
                  <a:pt x="2692" y="1750"/>
                </a:cubicBezTo>
                <a:cubicBezTo>
                  <a:pt x="2702" y="1791"/>
                  <a:pt x="2707" y="1771"/>
                  <a:pt x="2715" y="1782"/>
                </a:cubicBezTo>
                <a:cubicBezTo>
                  <a:pt x="2728" y="1754"/>
                  <a:pt x="2736" y="1759"/>
                  <a:pt x="2742" y="1755"/>
                </a:cubicBezTo>
                <a:cubicBezTo>
                  <a:pt x="2750" y="1730"/>
                  <a:pt x="2755" y="1727"/>
                  <a:pt x="2760" y="1722"/>
                </a:cubicBezTo>
                <a:cubicBezTo>
                  <a:pt x="2799" y="1687"/>
                  <a:pt x="2806" y="1673"/>
                  <a:pt x="2814" y="1675"/>
                </a:cubicBezTo>
                <a:cubicBezTo>
                  <a:pt x="2868" y="1654"/>
                  <a:pt x="2875" y="1658"/>
                  <a:pt x="2882" y="1655"/>
                </a:cubicBezTo>
                <a:cubicBezTo>
                  <a:pt x="2859" y="1646"/>
                  <a:pt x="2853" y="1651"/>
                  <a:pt x="2846" y="1648"/>
                </a:cubicBezTo>
                <a:cubicBezTo>
                  <a:pt x="2805" y="1669"/>
                  <a:pt x="2798" y="1664"/>
                  <a:pt x="2793" y="1674"/>
                </a:cubicBezTo>
                <a:cubicBezTo>
                  <a:pt x="2789" y="1661"/>
                  <a:pt x="2793" y="1654"/>
                  <a:pt x="2800" y="1646"/>
                </a:cubicBezTo>
                <a:cubicBezTo>
                  <a:pt x="2842" y="1616"/>
                  <a:pt x="2847" y="1620"/>
                  <a:pt x="2851" y="1612"/>
                </a:cubicBezTo>
                <a:cubicBezTo>
                  <a:pt x="2879" y="1599"/>
                  <a:pt x="2881" y="1597"/>
                  <a:pt x="2882" y="1596"/>
                </a:cubicBezTo>
                <a:cubicBezTo>
                  <a:pt x="2877" y="1588"/>
                  <a:pt x="2876" y="1589"/>
                  <a:pt x="2875" y="1590"/>
                </a:cubicBezTo>
                <a:cubicBezTo>
                  <a:pt x="2835" y="1606"/>
                  <a:pt x="2831" y="1612"/>
                  <a:pt x="2826" y="1611"/>
                </a:cubicBezTo>
                <a:cubicBezTo>
                  <a:pt x="2871" y="1575"/>
                  <a:pt x="2876" y="1570"/>
                  <a:pt x="2882" y="1567"/>
                </a:cubicBezTo>
                <a:cubicBezTo>
                  <a:pt x="2867" y="1560"/>
                  <a:pt x="2859" y="1569"/>
                  <a:pt x="2851" y="1569"/>
                </a:cubicBezTo>
                <a:cubicBezTo>
                  <a:pt x="2882" y="1527"/>
                  <a:pt x="2882" y="1527"/>
                  <a:pt x="2882" y="1527"/>
                </a:cubicBezTo>
                <a:cubicBezTo>
                  <a:pt x="2820" y="1568"/>
                  <a:pt x="2837" y="1555"/>
                  <a:pt x="2837" y="1544"/>
                </a:cubicBezTo>
                <a:cubicBezTo>
                  <a:pt x="2862" y="1523"/>
                  <a:pt x="2873" y="1516"/>
                  <a:pt x="2882" y="1508"/>
                </a:cubicBezTo>
                <a:cubicBezTo>
                  <a:pt x="2881" y="1476"/>
                  <a:pt x="2881" y="1475"/>
                  <a:pt x="2882" y="1474"/>
                </a:cubicBezTo>
                <a:cubicBezTo>
                  <a:pt x="2879" y="1425"/>
                  <a:pt x="2878" y="1431"/>
                  <a:pt x="2874" y="1437"/>
                </a:cubicBezTo>
                <a:close/>
                <a:moveTo>
                  <a:pt x="2744" y="1695"/>
                </a:moveTo>
                <a:cubicBezTo>
                  <a:pt x="2740" y="1701"/>
                  <a:pt x="2735" y="1707"/>
                  <a:pt x="2730" y="1713"/>
                </a:cubicBezTo>
                <a:cubicBezTo>
                  <a:pt x="2727" y="1717"/>
                  <a:pt x="2730" y="1719"/>
                  <a:pt x="2727" y="1722"/>
                </a:cubicBezTo>
                <a:cubicBezTo>
                  <a:pt x="2727" y="1722"/>
                  <a:pt x="2727" y="1722"/>
                  <a:pt x="2727" y="1722"/>
                </a:cubicBezTo>
                <a:cubicBezTo>
                  <a:pt x="2726" y="1724"/>
                  <a:pt x="2724" y="1727"/>
                  <a:pt x="2722" y="1729"/>
                </a:cubicBezTo>
                <a:cubicBezTo>
                  <a:pt x="2720" y="1731"/>
                  <a:pt x="2719" y="1734"/>
                  <a:pt x="2717" y="1736"/>
                </a:cubicBezTo>
                <a:cubicBezTo>
                  <a:pt x="2714" y="1733"/>
                  <a:pt x="2719" y="1729"/>
                  <a:pt x="2722" y="1725"/>
                </a:cubicBezTo>
                <a:cubicBezTo>
                  <a:pt x="2722" y="1724"/>
                  <a:pt x="2723" y="1723"/>
                  <a:pt x="2723" y="1722"/>
                </a:cubicBezTo>
                <a:cubicBezTo>
                  <a:pt x="2725" y="1716"/>
                  <a:pt x="2726" y="1711"/>
                  <a:pt x="2725" y="1706"/>
                </a:cubicBezTo>
                <a:cubicBezTo>
                  <a:pt x="2732" y="1700"/>
                  <a:pt x="2729" y="1696"/>
                  <a:pt x="2733" y="1690"/>
                </a:cubicBezTo>
                <a:cubicBezTo>
                  <a:pt x="2735" y="1685"/>
                  <a:pt x="2739" y="1680"/>
                  <a:pt x="2738" y="1675"/>
                </a:cubicBezTo>
                <a:cubicBezTo>
                  <a:pt x="2742" y="1672"/>
                  <a:pt x="2742" y="1678"/>
                  <a:pt x="2744" y="1681"/>
                </a:cubicBezTo>
                <a:cubicBezTo>
                  <a:pt x="2744" y="1685"/>
                  <a:pt x="2743" y="1690"/>
                  <a:pt x="2744" y="1695"/>
                </a:cubicBezTo>
                <a:close/>
                <a:moveTo>
                  <a:pt x="2809" y="1624"/>
                </a:moveTo>
                <a:cubicBezTo>
                  <a:pt x="2804" y="1617"/>
                  <a:pt x="2817" y="1615"/>
                  <a:pt x="2820" y="1610"/>
                </a:cubicBezTo>
                <a:cubicBezTo>
                  <a:pt x="2830" y="1617"/>
                  <a:pt x="2812" y="1620"/>
                  <a:pt x="2809" y="1624"/>
                </a:cubicBezTo>
                <a:close/>
                <a:moveTo>
                  <a:pt x="2842" y="1485"/>
                </a:moveTo>
                <a:cubicBezTo>
                  <a:pt x="2836" y="1490"/>
                  <a:pt x="2840" y="1477"/>
                  <a:pt x="2842" y="1475"/>
                </a:cubicBezTo>
                <a:cubicBezTo>
                  <a:pt x="2843" y="1478"/>
                  <a:pt x="2843" y="1481"/>
                  <a:pt x="2842" y="1485"/>
                </a:cubicBezTo>
                <a:close/>
                <a:moveTo>
                  <a:pt x="2842" y="1470"/>
                </a:moveTo>
                <a:cubicBezTo>
                  <a:pt x="2839" y="1446"/>
                  <a:pt x="2834" y="1422"/>
                  <a:pt x="2832" y="1397"/>
                </a:cubicBezTo>
                <a:cubicBezTo>
                  <a:pt x="2829" y="1392"/>
                  <a:pt x="2825" y="1386"/>
                  <a:pt x="2827" y="1379"/>
                </a:cubicBezTo>
                <a:cubicBezTo>
                  <a:pt x="2823" y="1374"/>
                  <a:pt x="2819" y="1368"/>
                  <a:pt x="2823" y="1361"/>
                </a:cubicBezTo>
                <a:cubicBezTo>
                  <a:pt x="2813" y="1356"/>
                  <a:pt x="2815" y="1350"/>
                  <a:pt x="2814" y="1344"/>
                </a:cubicBezTo>
                <a:cubicBezTo>
                  <a:pt x="2806" y="1340"/>
                  <a:pt x="2813" y="1333"/>
                  <a:pt x="2808" y="1328"/>
                </a:cubicBezTo>
                <a:cubicBezTo>
                  <a:pt x="2809" y="1326"/>
                  <a:pt x="2806" y="1324"/>
                  <a:pt x="2805" y="1322"/>
                </a:cubicBezTo>
                <a:cubicBezTo>
                  <a:pt x="2803" y="1320"/>
                  <a:pt x="2805" y="1320"/>
                  <a:pt x="2804" y="1318"/>
                </a:cubicBezTo>
                <a:cubicBezTo>
                  <a:pt x="2803" y="1316"/>
                  <a:pt x="2802" y="1310"/>
                  <a:pt x="2798" y="1307"/>
                </a:cubicBezTo>
                <a:cubicBezTo>
                  <a:pt x="2796" y="1305"/>
                  <a:pt x="2793" y="1298"/>
                  <a:pt x="2794" y="1293"/>
                </a:cubicBezTo>
                <a:cubicBezTo>
                  <a:pt x="2787" y="1282"/>
                  <a:pt x="2785" y="1271"/>
                  <a:pt x="2784" y="1259"/>
                </a:cubicBezTo>
                <a:cubicBezTo>
                  <a:pt x="2778" y="1257"/>
                  <a:pt x="2784" y="1252"/>
                  <a:pt x="2780" y="1249"/>
                </a:cubicBezTo>
                <a:cubicBezTo>
                  <a:pt x="2779" y="1247"/>
                  <a:pt x="2778" y="1244"/>
                  <a:pt x="2779" y="1241"/>
                </a:cubicBezTo>
                <a:cubicBezTo>
                  <a:pt x="2778" y="1235"/>
                  <a:pt x="2772" y="1230"/>
                  <a:pt x="2774" y="1223"/>
                </a:cubicBezTo>
                <a:cubicBezTo>
                  <a:pt x="2770" y="1218"/>
                  <a:pt x="2774" y="1211"/>
                  <a:pt x="2770" y="1205"/>
                </a:cubicBezTo>
                <a:cubicBezTo>
                  <a:pt x="2771" y="1202"/>
                  <a:pt x="2767" y="1200"/>
                  <a:pt x="2769" y="1197"/>
                </a:cubicBezTo>
                <a:cubicBezTo>
                  <a:pt x="2769" y="1194"/>
                  <a:pt x="2770" y="1191"/>
                  <a:pt x="2768" y="1189"/>
                </a:cubicBezTo>
                <a:cubicBezTo>
                  <a:pt x="2775" y="1185"/>
                  <a:pt x="2774" y="1199"/>
                  <a:pt x="2776" y="1202"/>
                </a:cubicBezTo>
                <a:cubicBezTo>
                  <a:pt x="2778" y="1207"/>
                  <a:pt x="2788" y="1212"/>
                  <a:pt x="2782" y="1218"/>
                </a:cubicBezTo>
                <a:cubicBezTo>
                  <a:pt x="2791" y="1222"/>
                  <a:pt x="2790" y="1228"/>
                  <a:pt x="2792" y="1233"/>
                </a:cubicBezTo>
                <a:cubicBezTo>
                  <a:pt x="2800" y="1238"/>
                  <a:pt x="2796" y="1244"/>
                  <a:pt x="2803" y="1248"/>
                </a:cubicBezTo>
                <a:cubicBezTo>
                  <a:pt x="2802" y="1259"/>
                  <a:pt x="2812" y="1269"/>
                  <a:pt x="2815" y="1280"/>
                </a:cubicBezTo>
                <a:cubicBezTo>
                  <a:pt x="2823" y="1290"/>
                  <a:pt x="2822" y="1301"/>
                  <a:pt x="2832" y="1310"/>
                </a:cubicBezTo>
                <a:cubicBezTo>
                  <a:pt x="2832" y="1326"/>
                  <a:pt x="2838" y="1340"/>
                  <a:pt x="2842" y="1355"/>
                </a:cubicBezTo>
                <a:cubicBezTo>
                  <a:pt x="2841" y="1360"/>
                  <a:pt x="2842" y="1366"/>
                  <a:pt x="2845" y="1371"/>
                </a:cubicBezTo>
                <a:cubicBezTo>
                  <a:pt x="2836" y="1378"/>
                  <a:pt x="2850" y="1381"/>
                  <a:pt x="2843" y="1388"/>
                </a:cubicBezTo>
                <a:cubicBezTo>
                  <a:pt x="2848" y="1398"/>
                  <a:pt x="2848" y="1409"/>
                  <a:pt x="2851" y="1420"/>
                </a:cubicBezTo>
                <a:cubicBezTo>
                  <a:pt x="2844" y="1437"/>
                  <a:pt x="2849" y="1453"/>
                  <a:pt x="2842" y="1470"/>
                </a:cubicBezTo>
                <a:close/>
                <a:moveTo>
                  <a:pt x="2853" y="1519"/>
                </a:moveTo>
                <a:cubicBezTo>
                  <a:pt x="2851" y="1518"/>
                  <a:pt x="2852" y="1513"/>
                  <a:pt x="2854" y="1512"/>
                </a:cubicBezTo>
                <a:cubicBezTo>
                  <a:pt x="2863" y="1507"/>
                  <a:pt x="2855" y="1520"/>
                  <a:pt x="2853" y="1519"/>
                </a:cubicBezTo>
                <a:close/>
                <a:moveTo>
                  <a:pt x="2871" y="1489"/>
                </a:moveTo>
                <a:cubicBezTo>
                  <a:pt x="2870" y="1487"/>
                  <a:pt x="2868" y="1488"/>
                  <a:pt x="2867" y="1490"/>
                </a:cubicBezTo>
                <a:cubicBezTo>
                  <a:pt x="2865" y="1487"/>
                  <a:pt x="2868" y="1484"/>
                  <a:pt x="2870" y="1481"/>
                </a:cubicBezTo>
                <a:cubicBezTo>
                  <a:pt x="2875" y="1483"/>
                  <a:pt x="2873" y="1486"/>
                  <a:pt x="2871" y="1489"/>
                </a:cubicBezTo>
                <a:close/>
                <a:moveTo>
                  <a:pt x="2822" y="1823"/>
                </a:moveTo>
                <a:cubicBezTo>
                  <a:pt x="2816" y="1820"/>
                  <a:pt x="2808" y="1827"/>
                  <a:pt x="2803" y="1820"/>
                </a:cubicBezTo>
                <a:cubicBezTo>
                  <a:pt x="2800" y="1822"/>
                  <a:pt x="2796" y="1825"/>
                  <a:pt x="2794" y="1823"/>
                </a:cubicBezTo>
                <a:cubicBezTo>
                  <a:pt x="2791" y="1826"/>
                  <a:pt x="2786" y="1823"/>
                  <a:pt x="2787" y="1827"/>
                </a:cubicBezTo>
                <a:cubicBezTo>
                  <a:pt x="2799" y="1827"/>
                  <a:pt x="2810" y="1829"/>
                  <a:pt x="2822" y="1829"/>
                </a:cubicBezTo>
                <a:cubicBezTo>
                  <a:pt x="2835" y="1827"/>
                  <a:pt x="2845" y="1833"/>
                  <a:pt x="2858" y="1827"/>
                </a:cubicBezTo>
                <a:cubicBezTo>
                  <a:pt x="2864" y="1830"/>
                  <a:pt x="2869" y="1835"/>
                  <a:pt x="2876" y="1833"/>
                </a:cubicBezTo>
                <a:cubicBezTo>
                  <a:pt x="2878" y="1834"/>
                  <a:pt x="2880" y="1834"/>
                  <a:pt x="2882" y="1834"/>
                </a:cubicBezTo>
                <a:cubicBezTo>
                  <a:pt x="2882" y="1825"/>
                  <a:pt x="2882" y="1825"/>
                  <a:pt x="2882" y="1825"/>
                </a:cubicBezTo>
                <a:cubicBezTo>
                  <a:pt x="2874" y="1825"/>
                  <a:pt x="2867" y="1825"/>
                  <a:pt x="2860" y="1819"/>
                </a:cubicBezTo>
                <a:cubicBezTo>
                  <a:pt x="2846" y="1827"/>
                  <a:pt x="2835" y="1818"/>
                  <a:pt x="2822" y="1823"/>
                </a:cubicBezTo>
                <a:close/>
                <a:moveTo>
                  <a:pt x="2845" y="1938"/>
                </a:moveTo>
                <a:cubicBezTo>
                  <a:pt x="2841" y="1938"/>
                  <a:pt x="2837" y="1938"/>
                  <a:pt x="2833" y="1935"/>
                </a:cubicBezTo>
                <a:cubicBezTo>
                  <a:pt x="2800" y="1931"/>
                  <a:pt x="2796" y="1925"/>
                  <a:pt x="2792" y="1923"/>
                </a:cubicBezTo>
                <a:cubicBezTo>
                  <a:pt x="2761" y="1919"/>
                  <a:pt x="2756" y="1915"/>
                  <a:pt x="2751" y="1918"/>
                </a:cubicBezTo>
                <a:cubicBezTo>
                  <a:pt x="2700" y="1912"/>
                  <a:pt x="2690" y="1915"/>
                  <a:pt x="2681" y="1910"/>
                </a:cubicBezTo>
                <a:cubicBezTo>
                  <a:pt x="2590" y="1921"/>
                  <a:pt x="2576" y="1927"/>
                  <a:pt x="2563" y="1928"/>
                </a:cubicBezTo>
                <a:cubicBezTo>
                  <a:pt x="2542" y="1937"/>
                  <a:pt x="2556" y="1942"/>
                  <a:pt x="2573" y="1933"/>
                </a:cubicBezTo>
                <a:cubicBezTo>
                  <a:pt x="2599" y="1932"/>
                  <a:pt x="2605" y="1925"/>
                  <a:pt x="2607" y="1928"/>
                </a:cubicBezTo>
                <a:cubicBezTo>
                  <a:pt x="2667" y="1921"/>
                  <a:pt x="2678" y="1921"/>
                  <a:pt x="2689" y="1922"/>
                </a:cubicBezTo>
                <a:cubicBezTo>
                  <a:pt x="2763" y="1935"/>
                  <a:pt x="2774" y="1929"/>
                  <a:pt x="2783" y="1936"/>
                </a:cubicBezTo>
                <a:cubicBezTo>
                  <a:pt x="2819" y="1946"/>
                  <a:pt x="2829" y="1948"/>
                  <a:pt x="2838" y="1949"/>
                </a:cubicBezTo>
                <a:cubicBezTo>
                  <a:pt x="2882" y="1949"/>
                  <a:pt x="2882" y="1949"/>
                  <a:pt x="2882" y="1949"/>
                </a:cubicBezTo>
                <a:close/>
                <a:moveTo>
                  <a:pt x="2861" y="2057"/>
                </a:moveTo>
                <a:cubicBezTo>
                  <a:pt x="2852" y="2048"/>
                  <a:pt x="2839" y="2058"/>
                  <a:pt x="2829" y="2050"/>
                </a:cubicBezTo>
                <a:cubicBezTo>
                  <a:pt x="2800" y="2050"/>
                  <a:pt x="2799" y="2043"/>
                  <a:pt x="2794" y="2048"/>
                </a:cubicBezTo>
                <a:cubicBezTo>
                  <a:pt x="2739" y="2043"/>
                  <a:pt x="2736" y="2034"/>
                  <a:pt x="2729" y="2037"/>
                </a:cubicBezTo>
                <a:cubicBezTo>
                  <a:pt x="2708" y="2032"/>
                  <a:pt x="2701" y="2036"/>
                  <a:pt x="2696" y="2033"/>
                </a:cubicBezTo>
                <a:cubicBezTo>
                  <a:pt x="2617" y="2030"/>
                  <a:pt x="2605" y="2033"/>
                  <a:pt x="2594" y="2028"/>
                </a:cubicBezTo>
                <a:cubicBezTo>
                  <a:pt x="2540" y="2039"/>
                  <a:pt x="2542" y="2049"/>
                  <a:pt x="2549" y="2043"/>
                </a:cubicBezTo>
                <a:cubicBezTo>
                  <a:pt x="2615" y="2035"/>
                  <a:pt x="2623" y="2040"/>
                  <a:pt x="2633" y="2035"/>
                </a:cubicBezTo>
                <a:cubicBezTo>
                  <a:pt x="2672" y="2037"/>
                  <a:pt x="2675" y="2045"/>
                  <a:pt x="2682" y="2042"/>
                </a:cubicBezTo>
                <a:cubicBezTo>
                  <a:pt x="2736" y="2050"/>
                  <a:pt x="2741" y="2053"/>
                  <a:pt x="2747" y="2049"/>
                </a:cubicBezTo>
                <a:cubicBezTo>
                  <a:pt x="2776" y="2055"/>
                  <a:pt x="2779" y="2055"/>
                  <a:pt x="2782" y="2055"/>
                </a:cubicBezTo>
                <a:cubicBezTo>
                  <a:pt x="2844" y="2064"/>
                  <a:pt x="2854" y="2068"/>
                  <a:pt x="2865" y="2069"/>
                </a:cubicBezTo>
                <a:cubicBezTo>
                  <a:pt x="2882" y="2058"/>
                  <a:pt x="2882" y="2058"/>
                  <a:pt x="2882" y="2058"/>
                </a:cubicBezTo>
                <a:close/>
                <a:moveTo>
                  <a:pt x="2829" y="2077"/>
                </a:moveTo>
                <a:cubicBezTo>
                  <a:pt x="2823" y="2071"/>
                  <a:pt x="2813" y="2081"/>
                  <a:pt x="2807" y="2074"/>
                </a:cubicBezTo>
                <a:cubicBezTo>
                  <a:pt x="2770" y="2070"/>
                  <a:pt x="2764" y="2078"/>
                  <a:pt x="2761" y="2072"/>
                </a:cubicBezTo>
                <a:cubicBezTo>
                  <a:pt x="2691" y="2067"/>
                  <a:pt x="2685" y="2064"/>
                  <a:pt x="2678" y="2069"/>
                </a:cubicBezTo>
                <a:cubicBezTo>
                  <a:pt x="2613" y="2062"/>
                  <a:pt x="2605" y="2067"/>
                  <a:pt x="2599" y="2063"/>
                </a:cubicBezTo>
                <a:cubicBezTo>
                  <a:pt x="2496" y="2070"/>
                  <a:pt x="2488" y="2086"/>
                  <a:pt x="2486" y="2079"/>
                </a:cubicBezTo>
                <a:cubicBezTo>
                  <a:pt x="2450" y="2085"/>
                  <a:pt x="2442" y="2095"/>
                  <a:pt x="2439" y="2091"/>
                </a:cubicBezTo>
                <a:cubicBezTo>
                  <a:pt x="2375" y="2118"/>
                  <a:pt x="2395" y="2116"/>
                  <a:pt x="2409" y="2109"/>
                </a:cubicBezTo>
                <a:cubicBezTo>
                  <a:pt x="2486" y="2088"/>
                  <a:pt x="2494" y="2086"/>
                  <a:pt x="2502" y="2082"/>
                </a:cubicBezTo>
                <a:cubicBezTo>
                  <a:pt x="2575" y="2079"/>
                  <a:pt x="2583" y="2072"/>
                  <a:pt x="2590" y="2076"/>
                </a:cubicBezTo>
                <a:cubicBezTo>
                  <a:pt x="2642" y="2073"/>
                  <a:pt x="2647" y="2079"/>
                  <a:pt x="2655" y="2076"/>
                </a:cubicBezTo>
                <a:cubicBezTo>
                  <a:pt x="2723" y="2085"/>
                  <a:pt x="2729" y="2081"/>
                  <a:pt x="2732" y="2086"/>
                </a:cubicBezTo>
                <a:cubicBezTo>
                  <a:pt x="2770" y="2092"/>
                  <a:pt x="2778" y="2083"/>
                  <a:pt x="2782" y="2089"/>
                </a:cubicBezTo>
                <a:cubicBezTo>
                  <a:pt x="2858" y="2088"/>
                  <a:pt x="2868" y="2090"/>
                  <a:pt x="2879" y="2091"/>
                </a:cubicBezTo>
                <a:cubicBezTo>
                  <a:pt x="2872" y="2078"/>
                  <a:pt x="2863" y="2076"/>
                  <a:pt x="2853" y="2076"/>
                </a:cubicBezTo>
                <a:close/>
                <a:moveTo>
                  <a:pt x="1792" y="2124"/>
                </a:moveTo>
                <a:cubicBezTo>
                  <a:pt x="1793" y="2111"/>
                  <a:pt x="1788" y="2095"/>
                  <a:pt x="1791" y="2083"/>
                </a:cubicBezTo>
                <a:cubicBezTo>
                  <a:pt x="1790" y="2017"/>
                  <a:pt x="1791" y="2010"/>
                  <a:pt x="1786" y="2001"/>
                </a:cubicBezTo>
                <a:cubicBezTo>
                  <a:pt x="1788" y="1950"/>
                  <a:pt x="1788" y="1937"/>
                  <a:pt x="1787" y="1923"/>
                </a:cubicBezTo>
                <a:cubicBezTo>
                  <a:pt x="1780" y="1828"/>
                  <a:pt x="1778" y="1814"/>
                  <a:pt x="1775" y="1800"/>
                </a:cubicBezTo>
                <a:cubicBezTo>
                  <a:pt x="1766" y="1745"/>
                  <a:pt x="1763" y="1734"/>
                  <a:pt x="1761" y="1722"/>
                </a:cubicBezTo>
                <a:cubicBezTo>
                  <a:pt x="1704" y="1582"/>
                  <a:pt x="1701" y="1576"/>
                  <a:pt x="1698" y="1570"/>
                </a:cubicBezTo>
                <a:cubicBezTo>
                  <a:pt x="1668" y="1538"/>
                  <a:pt x="1663" y="1536"/>
                  <a:pt x="1660" y="1533"/>
                </a:cubicBezTo>
                <a:cubicBezTo>
                  <a:pt x="1682" y="1585"/>
                  <a:pt x="1682" y="1586"/>
                  <a:pt x="1682" y="1587"/>
                </a:cubicBezTo>
                <a:cubicBezTo>
                  <a:pt x="1700" y="1656"/>
                  <a:pt x="1715" y="1668"/>
                  <a:pt x="1710" y="1674"/>
                </a:cubicBezTo>
                <a:cubicBezTo>
                  <a:pt x="1719" y="1719"/>
                  <a:pt x="1720" y="1721"/>
                  <a:pt x="1721" y="1722"/>
                </a:cubicBezTo>
                <a:cubicBezTo>
                  <a:pt x="1733" y="1777"/>
                  <a:pt x="1731" y="1789"/>
                  <a:pt x="1735" y="1804"/>
                </a:cubicBezTo>
                <a:cubicBezTo>
                  <a:pt x="1734" y="1861"/>
                  <a:pt x="1739" y="1875"/>
                  <a:pt x="1737" y="1887"/>
                </a:cubicBezTo>
                <a:cubicBezTo>
                  <a:pt x="1728" y="1905"/>
                  <a:pt x="1728" y="1885"/>
                  <a:pt x="1721" y="1862"/>
                </a:cubicBezTo>
                <a:cubicBezTo>
                  <a:pt x="1699" y="1773"/>
                  <a:pt x="1690" y="1747"/>
                  <a:pt x="1681" y="1722"/>
                </a:cubicBezTo>
                <a:cubicBezTo>
                  <a:pt x="1641" y="1627"/>
                  <a:pt x="1640" y="1618"/>
                  <a:pt x="1632" y="1615"/>
                </a:cubicBezTo>
                <a:cubicBezTo>
                  <a:pt x="1691" y="1782"/>
                  <a:pt x="1701" y="1807"/>
                  <a:pt x="1706" y="1831"/>
                </a:cubicBezTo>
                <a:cubicBezTo>
                  <a:pt x="1718" y="1906"/>
                  <a:pt x="1724" y="1911"/>
                  <a:pt x="1721" y="1914"/>
                </a:cubicBezTo>
                <a:cubicBezTo>
                  <a:pt x="1724" y="1955"/>
                  <a:pt x="1730" y="1965"/>
                  <a:pt x="1727" y="1972"/>
                </a:cubicBezTo>
                <a:cubicBezTo>
                  <a:pt x="1722" y="2031"/>
                  <a:pt x="1736" y="2044"/>
                  <a:pt x="1730" y="2051"/>
                </a:cubicBezTo>
                <a:cubicBezTo>
                  <a:pt x="1738" y="2121"/>
                  <a:pt x="1734" y="2137"/>
                  <a:pt x="1736" y="2155"/>
                </a:cubicBezTo>
                <a:cubicBezTo>
                  <a:pt x="1760" y="2155"/>
                  <a:pt x="1760" y="2149"/>
                  <a:pt x="1759" y="2144"/>
                </a:cubicBezTo>
                <a:cubicBezTo>
                  <a:pt x="1756" y="2037"/>
                  <a:pt x="1750" y="2027"/>
                  <a:pt x="1754" y="2020"/>
                </a:cubicBezTo>
                <a:cubicBezTo>
                  <a:pt x="1749" y="1978"/>
                  <a:pt x="1752" y="1976"/>
                  <a:pt x="1749" y="1971"/>
                </a:cubicBezTo>
                <a:cubicBezTo>
                  <a:pt x="1745" y="1912"/>
                  <a:pt x="1750" y="1906"/>
                  <a:pt x="1744" y="1896"/>
                </a:cubicBezTo>
                <a:cubicBezTo>
                  <a:pt x="1744" y="1832"/>
                  <a:pt x="1745" y="1816"/>
                  <a:pt x="1742" y="1800"/>
                </a:cubicBezTo>
                <a:cubicBezTo>
                  <a:pt x="1742" y="1764"/>
                  <a:pt x="1738" y="1759"/>
                  <a:pt x="1736" y="1754"/>
                </a:cubicBezTo>
                <a:cubicBezTo>
                  <a:pt x="1727" y="1715"/>
                  <a:pt x="1729" y="1709"/>
                  <a:pt x="1726" y="1701"/>
                </a:cubicBezTo>
                <a:cubicBezTo>
                  <a:pt x="1689" y="1593"/>
                  <a:pt x="1688" y="1590"/>
                  <a:pt x="1687" y="1587"/>
                </a:cubicBezTo>
                <a:cubicBezTo>
                  <a:pt x="1676" y="1548"/>
                  <a:pt x="1679" y="1557"/>
                  <a:pt x="1683" y="1561"/>
                </a:cubicBezTo>
                <a:cubicBezTo>
                  <a:pt x="1701" y="1592"/>
                  <a:pt x="1703" y="1596"/>
                  <a:pt x="1709" y="1606"/>
                </a:cubicBezTo>
                <a:cubicBezTo>
                  <a:pt x="1753" y="1723"/>
                  <a:pt x="1753" y="1723"/>
                  <a:pt x="1753" y="1723"/>
                </a:cubicBezTo>
                <a:cubicBezTo>
                  <a:pt x="1764" y="1782"/>
                  <a:pt x="1767" y="1797"/>
                  <a:pt x="1767" y="1810"/>
                </a:cubicBezTo>
                <a:cubicBezTo>
                  <a:pt x="1771" y="1850"/>
                  <a:pt x="1771" y="1850"/>
                  <a:pt x="1771" y="1851"/>
                </a:cubicBezTo>
                <a:cubicBezTo>
                  <a:pt x="1778" y="1964"/>
                  <a:pt x="1773" y="1969"/>
                  <a:pt x="1777" y="1976"/>
                </a:cubicBezTo>
                <a:cubicBezTo>
                  <a:pt x="1779" y="2064"/>
                  <a:pt x="1776" y="2071"/>
                  <a:pt x="1779" y="2079"/>
                </a:cubicBezTo>
                <a:cubicBezTo>
                  <a:pt x="1780" y="2146"/>
                  <a:pt x="1785" y="2154"/>
                  <a:pt x="1784" y="2160"/>
                </a:cubicBezTo>
                <a:close/>
                <a:moveTo>
                  <a:pt x="2874" y="1978"/>
                </a:moveTo>
                <a:cubicBezTo>
                  <a:pt x="2863" y="1971"/>
                  <a:pt x="2849" y="1977"/>
                  <a:pt x="2838" y="1970"/>
                </a:cubicBezTo>
                <a:cubicBezTo>
                  <a:pt x="2813" y="1966"/>
                  <a:pt x="2807" y="1965"/>
                  <a:pt x="2801" y="1965"/>
                </a:cubicBezTo>
                <a:cubicBezTo>
                  <a:pt x="2736" y="1963"/>
                  <a:pt x="2733" y="1951"/>
                  <a:pt x="2725" y="1958"/>
                </a:cubicBezTo>
                <a:cubicBezTo>
                  <a:pt x="2662" y="1954"/>
                  <a:pt x="2655" y="1957"/>
                  <a:pt x="2650" y="1953"/>
                </a:cubicBezTo>
                <a:cubicBezTo>
                  <a:pt x="2595" y="1964"/>
                  <a:pt x="2583" y="1960"/>
                  <a:pt x="2569" y="1966"/>
                </a:cubicBezTo>
                <a:cubicBezTo>
                  <a:pt x="2502" y="1979"/>
                  <a:pt x="2501" y="1992"/>
                  <a:pt x="2493" y="1986"/>
                </a:cubicBezTo>
                <a:cubicBezTo>
                  <a:pt x="2457" y="2002"/>
                  <a:pt x="2451" y="2004"/>
                  <a:pt x="2452" y="2008"/>
                </a:cubicBezTo>
                <a:cubicBezTo>
                  <a:pt x="2532" y="1984"/>
                  <a:pt x="2541" y="1980"/>
                  <a:pt x="2549" y="1978"/>
                </a:cubicBezTo>
                <a:cubicBezTo>
                  <a:pt x="2590" y="1967"/>
                  <a:pt x="2592" y="1975"/>
                  <a:pt x="2597" y="1972"/>
                </a:cubicBezTo>
                <a:cubicBezTo>
                  <a:pt x="2678" y="1966"/>
                  <a:pt x="2686" y="1968"/>
                  <a:pt x="2695" y="1966"/>
                </a:cubicBezTo>
                <a:cubicBezTo>
                  <a:pt x="2776" y="1972"/>
                  <a:pt x="2780" y="1973"/>
                  <a:pt x="2784" y="1976"/>
                </a:cubicBezTo>
                <a:cubicBezTo>
                  <a:pt x="2815" y="1977"/>
                  <a:pt x="2817" y="1985"/>
                  <a:pt x="2823" y="1979"/>
                </a:cubicBezTo>
                <a:cubicBezTo>
                  <a:pt x="2860" y="1987"/>
                  <a:pt x="2871" y="1989"/>
                  <a:pt x="2882" y="1991"/>
                </a:cubicBezTo>
                <a:close/>
                <a:moveTo>
                  <a:pt x="1547" y="2138"/>
                </a:moveTo>
                <a:cubicBezTo>
                  <a:pt x="1540" y="2138"/>
                  <a:pt x="1537" y="2128"/>
                  <a:pt x="1531" y="2126"/>
                </a:cubicBezTo>
                <a:cubicBezTo>
                  <a:pt x="1483" y="2083"/>
                  <a:pt x="1480" y="2073"/>
                  <a:pt x="1473" y="2074"/>
                </a:cubicBezTo>
                <a:cubicBezTo>
                  <a:pt x="1425" y="2031"/>
                  <a:pt x="1422" y="2021"/>
                  <a:pt x="1415" y="2022"/>
                </a:cubicBezTo>
                <a:cubicBezTo>
                  <a:pt x="1352" y="1966"/>
                  <a:pt x="1351" y="1951"/>
                  <a:pt x="1343" y="1954"/>
                </a:cubicBezTo>
                <a:cubicBezTo>
                  <a:pt x="1274" y="1868"/>
                  <a:pt x="1270" y="1859"/>
                  <a:pt x="1266" y="1849"/>
                </a:cubicBezTo>
                <a:cubicBezTo>
                  <a:pt x="1246" y="1802"/>
                  <a:pt x="1244" y="1793"/>
                  <a:pt x="1237" y="1796"/>
                </a:cubicBezTo>
                <a:cubicBezTo>
                  <a:pt x="1241" y="1819"/>
                  <a:pt x="1249" y="1828"/>
                  <a:pt x="1246" y="1834"/>
                </a:cubicBezTo>
                <a:cubicBezTo>
                  <a:pt x="1177" y="1707"/>
                  <a:pt x="1179" y="1693"/>
                  <a:pt x="1170" y="1693"/>
                </a:cubicBezTo>
                <a:cubicBezTo>
                  <a:pt x="1241" y="1843"/>
                  <a:pt x="1245" y="1845"/>
                  <a:pt x="1249" y="1849"/>
                </a:cubicBezTo>
                <a:cubicBezTo>
                  <a:pt x="1278" y="1907"/>
                  <a:pt x="1286" y="1922"/>
                  <a:pt x="1293" y="1937"/>
                </a:cubicBezTo>
                <a:cubicBezTo>
                  <a:pt x="1416" y="2114"/>
                  <a:pt x="1427" y="2122"/>
                  <a:pt x="1435" y="2135"/>
                </a:cubicBezTo>
                <a:cubicBezTo>
                  <a:pt x="1458" y="2160"/>
                  <a:pt x="1462" y="2157"/>
                  <a:pt x="1464" y="2160"/>
                </a:cubicBezTo>
                <a:cubicBezTo>
                  <a:pt x="1444" y="2123"/>
                  <a:pt x="1433" y="2119"/>
                  <a:pt x="1426" y="2103"/>
                </a:cubicBezTo>
                <a:cubicBezTo>
                  <a:pt x="1389" y="2063"/>
                  <a:pt x="1380" y="2053"/>
                  <a:pt x="1372" y="2040"/>
                </a:cubicBezTo>
                <a:cubicBezTo>
                  <a:pt x="1309" y="1936"/>
                  <a:pt x="1307" y="1927"/>
                  <a:pt x="1301" y="1926"/>
                </a:cubicBezTo>
                <a:cubicBezTo>
                  <a:pt x="1313" y="1932"/>
                  <a:pt x="1316" y="1941"/>
                  <a:pt x="1321" y="1942"/>
                </a:cubicBezTo>
                <a:cubicBezTo>
                  <a:pt x="1364" y="1986"/>
                  <a:pt x="1368" y="1992"/>
                  <a:pt x="1372" y="1998"/>
                </a:cubicBezTo>
                <a:cubicBezTo>
                  <a:pt x="1407" y="2021"/>
                  <a:pt x="1408" y="2031"/>
                  <a:pt x="1413" y="2029"/>
                </a:cubicBezTo>
                <a:cubicBezTo>
                  <a:pt x="1476" y="2098"/>
                  <a:pt x="1487" y="2091"/>
                  <a:pt x="1491" y="2104"/>
                </a:cubicBezTo>
                <a:cubicBezTo>
                  <a:pt x="1538" y="2147"/>
                  <a:pt x="1547" y="2153"/>
                  <a:pt x="1556" y="2160"/>
                </a:cubicBezTo>
                <a:cubicBezTo>
                  <a:pt x="1557" y="2143"/>
                  <a:pt x="1550" y="2146"/>
                  <a:pt x="1547" y="2138"/>
                </a:cubicBezTo>
                <a:close/>
                <a:moveTo>
                  <a:pt x="847" y="2089"/>
                </a:moveTo>
                <a:cubicBezTo>
                  <a:pt x="843" y="2073"/>
                  <a:pt x="841" y="2057"/>
                  <a:pt x="838" y="2042"/>
                </a:cubicBezTo>
                <a:cubicBezTo>
                  <a:pt x="839" y="2032"/>
                  <a:pt x="833" y="2027"/>
                  <a:pt x="836" y="2017"/>
                </a:cubicBezTo>
                <a:cubicBezTo>
                  <a:pt x="838" y="2012"/>
                  <a:pt x="834" y="2010"/>
                  <a:pt x="836" y="2005"/>
                </a:cubicBezTo>
                <a:cubicBezTo>
                  <a:pt x="829" y="2004"/>
                  <a:pt x="841" y="1993"/>
                  <a:pt x="830" y="1994"/>
                </a:cubicBezTo>
                <a:cubicBezTo>
                  <a:pt x="829" y="2007"/>
                  <a:pt x="832" y="2017"/>
                  <a:pt x="829" y="2030"/>
                </a:cubicBezTo>
                <a:cubicBezTo>
                  <a:pt x="832" y="2035"/>
                  <a:pt x="830" y="2043"/>
                  <a:pt x="834" y="2046"/>
                </a:cubicBezTo>
                <a:cubicBezTo>
                  <a:pt x="833" y="2054"/>
                  <a:pt x="832" y="2060"/>
                  <a:pt x="835" y="2065"/>
                </a:cubicBezTo>
                <a:cubicBezTo>
                  <a:pt x="837" y="2089"/>
                  <a:pt x="841" y="2112"/>
                  <a:pt x="847" y="2134"/>
                </a:cubicBezTo>
                <a:cubicBezTo>
                  <a:pt x="850" y="2143"/>
                  <a:pt x="853" y="2151"/>
                  <a:pt x="855" y="2160"/>
                </a:cubicBezTo>
                <a:cubicBezTo>
                  <a:pt x="868" y="2160"/>
                  <a:pt x="868" y="2160"/>
                  <a:pt x="868" y="2160"/>
                </a:cubicBezTo>
                <a:cubicBezTo>
                  <a:pt x="865" y="2152"/>
                  <a:pt x="863" y="2142"/>
                  <a:pt x="859" y="2134"/>
                </a:cubicBezTo>
                <a:cubicBezTo>
                  <a:pt x="854" y="2119"/>
                  <a:pt x="850" y="2104"/>
                  <a:pt x="847" y="2089"/>
                </a:cubicBezTo>
                <a:close/>
                <a:moveTo>
                  <a:pt x="721" y="2145"/>
                </a:moveTo>
                <a:cubicBezTo>
                  <a:pt x="714" y="2140"/>
                  <a:pt x="725" y="2124"/>
                  <a:pt x="716" y="2120"/>
                </a:cubicBezTo>
                <a:cubicBezTo>
                  <a:pt x="707" y="2131"/>
                  <a:pt x="713" y="2147"/>
                  <a:pt x="714" y="2160"/>
                </a:cubicBezTo>
                <a:cubicBezTo>
                  <a:pt x="721" y="2160"/>
                  <a:pt x="721" y="2160"/>
                  <a:pt x="721" y="2160"/>
                </a:cubicBezTo>
                <a:cubicBezTo>
                  <a:pt x="721" y="2156"/>
                  <a:pt x="720" y="2151"/>
                  <a:pt x="721" y="2145"/>
                </a:cubicBezTo>
                <a:close/>
                <a:moveTo>
                  <a:pt x="417" y="2054"/>
                </a:moveTo>
                <a:cubicBezTo>
                  <a:pt x="407" y="2054"/>
                  <a:pt x="398" y="2052"/>
                  <a:pt x="389" y="2049"/>
                </a:cubicBezTo>
                <a:cubicBezTo>
                  <a:pt x="365" y="2047"/>
                  <a:pt x="363" y="2042"/>
                  <a:pt x="360" y="2043"/>
                </a:cubicBezTo>
                <a:cubicBezTo>
                  <a:pt x="328" y="2034"/>
                  <a:pt x="323" y="2035"/>
                  <a:pt x="319" y="2033"/>
                </a:cubicBezTo>
                <a:cubicBezTo>
                  <a:pt x="276" y="2016"/>
                  <a:pt x="274" y="2016"/>
                  <a:pt x="272" y="2016"/>
                </a:cubicBezTo>
                <a:cubicBezTo>
                  <a:pt x="226" y="2002"/>
                  <a:pt x="202" y="1998"/>
                  <a:pt x="178" y="1991"/>
                </a:cubicBezTo>
                <a:cubicBezTo>
                  <a:pt x="99" y="1978"/>
                  <a:pt x="92" y="1982"/>
                  <a:pt x="87" y="1979"/>
                </a:cubicBezTo>
                <a:cubicBezTo>
                  <a:pt x="43" y="1979"/>
                  <a:pt x="37" y="1977"/>
                  <a:pt x="30" y="1979"/>
                </a:cubicBezTo>
                <a:cubicBezTo>
                  <a:pt x="2" y="1993"/>
                  <a:pt x="2" y="1993"/>
                  <a:pt x="2" y="1993"/>
                </a:cubicBezTo>
                <a:cubicBezTo>
                  <a:pt x="31" y="1992"/>
                  <a:pt x="38" y="1989"/>
                  <a:pt x="45" y="1990"/>
                </a:cubicBezTo>
                <a:cubicBezTo>
                  <a:pt x="91" y="1989"/>
                  <a:pt x="97" y="1992"/>
                  <a:pt x="103" y="1993"/>
                </a:cubicBezTo>
                <a:cubicBezTo>
                  <a:pt x="136" y="2000"/>
                  <a:pt x="150" y="1992"/>
                  <a:pt x="162" y="2002"/>
                </a:cubicBezTo>
                <a:cubicBezTo>
                  <a:pt x="193" y="2007"/>
                  <a:pt x="197" y="2008"/>
                  <a:pt x="199" y="2012"/>
                </a:cubicBezTo>
                <a:cubicBezTo>
                  <a:pt x="241" y="2012"/>
                  <a:pt x="245" y="2019"/>
                  <a:pt x="250" y="2020"/>
                </a:cubicBezTo>
                <a:cubicBezTo>
                  <a:pt x="306" y="2038"/>
                  <a:pt x="312" y="2038"/>
                  <a:pt x="317" y="2041"/>
                </a:cubicBezTo>
                <a:cubicBezTo>
                  <a:pt x="356" y="2053"/>
                  <a:pt x="364" y="2047"/>
                  <a:pt x="368" y="2055"/>
                </a:cubicBezTo>
                <a:cubicBezTo>
                  <a:pt x="409" y="2057"/>
                  <a:pt x="413" y="2065"/>
                  <a:pt x="420" y="2059"/>
                </a:cubicBezTo>
                <a:cubicBezTo>
                  <a:pt x="444" y="2066"/>
                  <a:pt x="450" y="2067"/>
                  <a:pt x="456" y="2066"/>
                </a:cubicBezTo>
                <a:close/>
                <a:moveTo>
                  <a:pt x="629" y="1975"/>
                </a:moveTo>
                <a:cubicBezTo>
                  <a:pt x="623" y="1970"/>
                  <a:pt x="617" y="1972"/>
                  <a:pt x="610" y="1973"/>
                </a:cubicBezTo>
                <a:cubicBezTo>
                  <a:pt x="529" y="1972"/>
                  <a:pt x="523" y="1971"/>
                  <a:pt x="517" y="1970"/>
                </a:cubicBezTo>
                <a:cubicBezTo>
                  <a:pt x="475" y="1968"/>
                  <a:pt x="469" y="1967"/>
                  <a:pt x="463" y="1967"/>
                </a:cubicBezTo>
                <a:cubicBezTo>
                  <a:pt x="384" y="1953"/>
                  <a:pt x="377" y="1956"/>
                  <a:pt x="372" y="1952"/>
                </a:cubicBezTo>
                <a:cubicBezTo>
                  <a:pt x="290" y="1938"/>
                  <a:pt x="281" y="1936"/>
                  <a:pt x="271" y="1932"/>
                </a:cubicBezTo>
                <a:cubicBezTo>
                  <a:pt x="234" y="1929"/>
                  <a:pt x="226" y="1924"/>
                  <a:pt x="217" y="1923"/>
                </a:cubicBezTo>
                <a:cubicBezTo>
                  <a:pt x="169" y="1917"/>
                  <a:pt x="165" y="1914"/>
                  <a:pt x="160" y="1916"/>
                </a:cubicBezTo>
                <a:cubicBezTo>
                  <a:pt x="94" y="1912"/>
                  <a:pt x="84" y="1915"/>
                  <a:pt x="75" y="1910"/>
                </a:cubicBezTo>
                <a:cubicBezTo>
                  <a:pt x="11" y="1915"/>
                  <a:pt x="7" y="1914"/>
                  <a:pt x="2" y="1915"/>
                </a:cubicBezTo>
                <a:cubicBezTo>
                  <a:pt x="21" y="1926"/>
                  <a:pt x="28" y="1922"/>
                  <a:pt x="33" y="1925"/>
                </a:cubicBezTo>
                <a:cubicBezTo>
                  <a:pt x="53" y="1923"/>
                  <a:pt x="57" y="1921"/>
                  <a:pt x="60" y="1924"/>
                </a:cubicBezTo>
                <a:cubicBezTo>
                  <a:pt x="114" y="1924"/>
                  <a:pt x="130" y="1929"/>
                  <a:pt x="147" y="1929"/>
                </a:cubicBezTo>
                <a:cubicBezTo>
                  <a:pt x="186" y="1931"/>
                  <a:pt x="190" y="1929"/>
                  <a:pt x="194" y="1932"/>
                </a:cubicBezTo>
                <a:cubicBezTo>
                  <a:pt x="227" y="1938"/>
                  <a:pt x="235" y="1939"/>
                  <a:pt x="242" y="1945"/>
                </a:cubicBezTo>
                <a:cubicBezTo>
                  <a:pt x="271" y="1946"/>
                  <a:pt x="275" y="1947"/>
                  <a:pt x="279" y="1948"/>
                </a:cubicBezTo>
                <a:cubicBezTo>
                  <a:pt x="307" y="1954"/>
                  <a:pt x="311" y="1954"/>
                  <a:pt x="315" y="1955"/>
                </a:cubicBezTo>
                <a:cubicBezTo>
                  <a:pt x="357" y="1965"/>
                  <a:pt x="363" y="1957"/>
                  <a:pt x="366" y="1963"/>
                </a:cubicBezTo>
                <a:cubicBezTo>
                  <a:pt x="395" y="1971"/>
                  <a:pt x="401" y="1965"/>
                  <a:pt x="403" y="1973"/>
                </a:cubicBezTo>
                <a:cubicBezTo>
                  <a:pt x="451" y="1977"/>
                  <a:pt x="459" y="1979"/>
                  <a:pt x="468" y="1975"/>
                </a:cubicBezTo>
                <a:cubicBezTo>
                  <a:pt x="520" y="1987"/>
                  <a:pt x="527" y="1972"/>
                  <a:pt x="530" y="1978"/>
                </a:cubicBezTo>
                <a:cubicBezTo>
                  <a:pt x="579" y="1977"/>
                  <a:pt x="587" y="1982"/>
                  <a:pt x="596" y="1979"/>
                </a:cubicBezTo>
                <a:cubicBezTo>
                  <a:pt x="626" y="1977"/>
                  <a:pt x="631" y="1976"/>
                  <a:pt x="634" y="1978"/>
                </a:cubicBezTo>
                <a:close/>
                <a:moveTo>
                  <a:pt x="813" y="2104"/>
                </a:moveTo>
                <a:cubicBezTo>
                  <a:pt x="806" y="2082"/>
                  <a:pt x="799" y="2060"/>
                  <a:pt x="795" y="2036"/>
                </a:cubicBezTo>
                <a:cubicBezTo>
                  <a:pt x="796" y="2029"/>
                  <a:pt x="795" y="2024"/>
                  <a:pt x="794" y="2018"/>
                </a:cubicBezTo>
                <a:cubicBezTo>
                  <a:pt x="795" y="2010"/>
                  <a:pt x="801" y="1999"/>
                  <a:pt x="793" y="1997"/>
                </a:cubicBezTo>
                <a:cubicBezTo>
                  <a:pt x="786" y="2006"/>
                  <a:pt x="789" y="2019"/>
                  <a:pt x="786" y="2037"/>
                </a:cubicBezTo>
                <a:cubicBezTo>
                  <a:pt x="791" y="2043"/>
                  <a:pt x="789" y="2054"/>
                  <a:pt x="791" y="2062"/>
                </a:cubicBezTo>
                <a:cubicBezTo>
                  <a:pt x="791" y="2071"/>
                  <a:pt x="797" y="2078"/>
                  <a:pt x="796" y="2087"/>
                </a:cubicBezTo>
                <a:cubicBezTo>
                  <a:pt x="802" y="2094"/>
                  <a:pt x="800" y="2104"/>
                  <a:pt x="805" y="2111"/>
                </a:cubicBezTo>
                <a:cubicBezTo>
                  <a:pt x="807" y="2120"/>
                  <a:pt x="812" y="2127"/>
                  <a:pt x="813" y="2137"/>
                </a:cubicBezTo>
                <a:cubicBezTo>
                  <a:pt x="817" y="2145"/>
                  <a:pt x="820" y="2152"/>
                  <a:pt x="823" y="2160"/>
                </a:cubicBezTo>
                <a:cubicBezTo>
                  <a:pt x="837" y="2160"/>
                  <a:pt x="837" y="2160"/>
                  <a:pt x="837" y="2160"/>
                </a:cubicBezTo>
                <a:cubicBezTo>
                  <a:pt x="835" y="2152"/>
                  <a:pt x="828" y="2146"/>
                  <a:pt x="829" y="2135"/>
                </a:cubicBezTo>
                <a:cubicBezTo>
                  <a:pt x="820" y="2127"/>
                  <a:pt x="819" y="2113"/>
                  <a:pt x="813" y="2104"/>
                </a:cubicBezTo>
                <a:close/>
                <a:moveTo>
                  <a:pt x="781" y="2110"/>
                </a:moveTo>
                <a:cubicBezTo>
                  <a:pt x="778" y="2102"/>
                  <a:pt x="774" y="2094"/>
                  <a:pt x="770" y="2086"/>
                </a:cubicBezTo>
                <a:cubicBezTo>
                  <a:pt x="769" y="2076"/>
                  <a:pt x="759" y="2071"/>
                  <a:pt x="762" y="2057"/>
                </a:cubicBezTo>
                <a:cubicBezTo>
                  <a:pt x="755" y="2051"/>
                  <a:pt x="757" y="2040"/>
                  <a:pt x="754" y="2031"/>
                </a:cubicBezTo>
                <a:cubicBezTo>
                  <a:pt x="752" y="2021"/>
                  <a:pt x="749" y="2012"/>
                  <a:pt x="750" y="2000"/>
                </a:cubicBezTo>
                <a:cubicBezTo>
                  <a:pt x="746" y="1993"/>
                  <a:pt x="746" y="1982"/>
                  <a:pt x="749" y="1970"/>
                </a:cubicBezTo>
                <a:cubicBezTo>
                  <a:pt x="744" y="1968"/>
                  <a:pt x="752" y="1957"/>
                  <a:pt x="748" y="1954"/>
                </a:cubicBezTo>
                <a:cubicBezTo>
                  <a:pt x="747" y="1949"/>
                  <a:pt x="755" y="1939"/>
                  <a:pt x="749" y="1937"/>
                </a:cubicBezTo>
                <a:cubicBezTo>
                  <a:pt x="746" y="1939"/>
                  <a:pt x="738" y="1955"/>
                  <a:pt x="743" y="1959"/>
                </a:cubicBezTo>
                <a:cubicBezTo>
                  <a:pt x="742" y="1964"/>
                  <a:pt x="742" y="1968"/>
                  <a:pt x="743" y="1971"/>
                </a:cubicBezTo>
                <a:cubicBezTo>
                  <a:pt x="742" y="1976"/>
                  <a:pt x="739" y="1981"/>
                  <a:pt x="743" y="1983"/>
                </a:cubicBezTo>
                <a:cubicBezTo>
                  <a:pt x="742" y="2000"/>
                  <a:pt x="744" y="2014"/>
                  <a:pt x="746" y="2029"/>
                </a:cubicBezTo>
                <a:cubicBezTo>
                  <a:pt x="743" y="2034"/>
                  <a:pt x="736" y="2032"/>
                  <a:pt x="736" y="2042"/>
                </a:cubicBezTo>
                <a:cubicBezTo>
                  <a:pt x="741" y="2047"/>
                  <a:pt x="737" y="2057"/>
                  <a:pt x="740" y="2063"/>
                </a:cubicBezTo>
                <a:cubicBezTo>
                  <a:pt x="738" y="2072"/>
                  <a:pt x="742" y="2078"/>
                  <a:pt x="743" y="2085"/>
                </a:cubicBezTo>
                <a:cubicBezTo>
                  <a:pt x="746" y="2099"/>
                  <a:pt x="746" y="2115"/>
                  <a:pt x="753" y="2127"/>
                </a:cubicBezTo>
                <a:cubicBezTo>
                  <a:pt x="752" y="2140"/>
                  <a:pt x="759" y="2149"/>
                  <a:pt x="761" y="2160"/>
                </a:cubicBezTo>
                <a:cubicBezTo>
                  <a:pt x="772" y="2160"/>
                  <a:pt x="772" y="2160"/>
                  <a:pt x="772" y="2160"/>
                </a:cubicBezTo>
                <a:cubicBezTo>
                  <a:pt x="771" y="2156"/>
                  <a:pt x="770" y="2152"/>
                  <a:pt x="768" y="2149"/>
                </a:cubicBezTo>
                <a:cubicBezTo>
                  <a:pt x="768" y="2143"/>
                  <a:pt x="764" y="2138"/>
                  <a:pt x="763" y="2133"/>
                </a:cubicBezTo>
                <a:cubicBezTo>
                  <a:pt x="766" y="2126"/>
                  <a:pt x="761" y="2123"/>
                  <a:pt x="758" y="2119"/>
                </a:cubicBezTo>
                <a:cubicBezTo>
                  <a:pt x="759" y="2095"/>
                  <a:pt x="746" y="2079"/>
                  <a:pt x="748" y="2054"/>
                </a:cubicBezTo>
                <a:cubicBezTo>
                  <a:pt x="756" y="2055"/>
                  <a:pt x="748" y="2065"/>
                  <a:pt x="754" y="2067"/>
                </a:cubicBezTo>
                <a:cubicBezTo>
                  <a:pt x="757" y="2070"/>
                  <a:pt x="757" y="2074"/>
                  <a:pt x="756" y="2080"/>
                </a:cubicBezTo>
                <a:cubicBezTo>
                  <a:pt x="761" y="2087"/>
                  <a:pt x="765" y="2094"/>
                  <a:pt x="765" y="2103"/>
                </a:cubicBezTo>
                <a:cubicBezTo>
                  <a:pt x="776" y="2121"/>
                  <a:pt x="783" y="2141"/>
                  <a:pt x="791" y="2160"/>
                </a:cubicBezTo>
                <a:cubicBezTo>
                  <a:pt x="801" y="2160"/>
                  <a:pt x="801" y="2160"/>
                  <a:pt x="801" y="2160"/>
                </a:cubicBezTo>
                <a:cubicBezTo>
                  <a:pt x="801" y="2150"/>
                  <a:pt x="794" y="2144"/>
                  <a:pt x="793" y="2134"/>
                </a:cubicBezTo>
                <a:cubicBezTo>
                  <a:pt x="788" y="2127"/>
                  <a:pt x="784" y="2119"/>
                  <a:pt x="781" y="2110"/>
                </a:cubicBezTo>
                <a:close/>
                <a:moveTo>
                  <a:pt x="749" y="2051"/>
                </a:moveTo>
                <a:cubicBezTo>
                  <a:pt x="740" y="2051"/>
                  <a:pt x="746" y="2043"/>
                  <a:pt x="746" y="2038"/>
                </a:cubicBezTo>
                <a:cubicBezTo>
                  <a:pt x="750" y="2041"/>
                  <a:pt x="750" y="2046"/>
                  <a:pt x="749" y="2051"/>
                </a:cubicBezTo>
                <a:close/>
                <a:moveTo>
                  <a:pt x="741" y="2136"/>
                </a:moveTo>
                <a:cubicBezTo>
                  <a:pt x="731" y="2126"/>
                  <a:pt x="731" y="2110"/>
                  <a:pt x="724" y="2098"/>
                </a:cubicBezTo>
                <a:cubicBezTo>
                  <a:pt x="727" y="2092"/>
                  <a:pt x="721" y="2091"/>
                  <a:pt x="725" y="2084"/>
                </a:cubicBezTo>
                <a:cubicBezTo>
                  <a:pt x="721" y="2080"/>
                  <a:pt x="730" y="2070"/>
                  <a:pt x="720" y="2070"/>
                </a:cubicBezTo>
                <a:cubicBezTo>
                  <a:pt x="711" y="2096"/>
                  <a:pt x="725" y="2110"/>
                  <a:pt x="725" y="2131"/>
                </a:cubicBezTo>
                <a:cubicBezTo>
                  <a:pt x="729" y="2139"/>
                  <a:pt x="731" y="2148"/>
                  <a:pt x="733" y="2158"/>
                </a:cubicBezTo>
                <a:cubicBezTo>
                  <a:pt x="733" y="2158"/>
                  <a:pt x="734" y="2159"/>
                  <a:pt x="735" y="2160"/>
                </a:cubicBezTo>
                <a:cubicBezTo>
                  <a:pt x="745" y="2160"/>
                  <a:pt x="745" y="2160"/>
                  <a:pt x="745" y="2160"/>
                </a:cubicBezTo>
                <a:cubicBezTo>
                  <a:pt x="745" y="2159"/>
                  <a:pt x="745" y="2159"/>
                  <a:pt x="745" y="2158"/>
                </a:cubicBezTo>
                <a:cubicBezTo>
                  <a:pt x="745" y="2149"/>
                  <a:pt x="737" y="2146"/>
                  <a:pt x="741" y="2136"/>
                </a:cubicBezTo>
                <a:close/>
                <a:moveTo>
                  <a:pt x="16" y="1968"/>
                </a:moveTo>
                <a:cubicBezTo>
                  <a:pt x="23" y="1969"/>
                  <a:pt x="32" y="1965"/>
                  <a:pt x="38" y="1970"/>
                </a:cubicBezTo>
                <a:cubicBezTo>
                  <a:pt x="160" y="1970"/>
                  <a:pt x="177" y="1972"/>
                  <a:pt x="194" y="1977"/>
                </a:cubicBezTo>
                <a:cubicBezTo>
                  <a:pt x="235" y="1982"/>
                  <a:pt x="240" y="1981"/>
                  <a:pt x="245" y="1981"/>
                </a:cubicBezTo>
                <a:cubicBezTo>
                  <a:pt x="325" y="1989"/>
                  <a:pt x="327" y="1999"/>
                  <a:pt x="332" y="1996"/>
                </a:cubicBezTo>
                <a:cubicBezTo>
                  <a:pt x="378" y="2009"/>
                  <a:pt x="389" y="2003"/>
                  <a:pt x="396" y="2009"/>
                </a:cubicBezTo>
                <a:cubicBezTo>
                  <a:pt x="423" y="2023"/>
                  <a:pt x="428" y="2017"/>
                  <a:pt x="432" y="2020"/>
                </a:cubicBezTo>
                <a:cubicBezTo>
                  <a:pt x="396" y="2010"/>
                  <a:pt x="392" y="1994"/>
                  <a:pt x="384" y="2000"/>
                </a:cubicBezTo>
                <a:cubicBezTo>
                  <a:pt x="356" y="1988"/>
                  <a:pt x="348" y="1994"/>
                  <a:pt x="342" y="1986"/>
                </a:cubicBezTo>
                <a:cubicBezTo>
                  <a:pt x="269" y="1975"/>
                  <a:pt x="261" y="1970"/>
                  <a:pt x="251" y="1974"/>
                </a:cubicBezTo>
                <a:cubicBezTo>
                  <a:pt x="208" y="1967"/>
                  <a:pt x="206" y="1966"/>
                  <a:pt x="205" y="1963"/>
                </a:cubicBezTo>
                <a:cubicBezTo>
                  <a:pt x="188" y="1959"/>
                  <a:pt x="185" y="1963"/>
                  <a:pt x="182" y="1961"/>
                </a:cubicBezTo>
                <a:cubicBezTo>
                  <a:pt x="150" y="1960"/>
                  <a:pt x="146" y="1957"/>
                  <a:pt x="141" y="1957"/>
                </a:cubicBezTo>
                <a:cubicBezTo>
                  <a:pt x="77" y="1950"/>
                  <a:pt x="65" y="1957"/>
                  <a:pt x="57" y="1951"/>
                </a:cubicBezTo>
                <a:cubicBezTo>
                  <a:pt x="6" y="1955"/>
                  <a:pt x="4" y="1955"/>
                  <a:pt x="2" y="1955"/>
                </a:cubicBezTo>
                <a:cubicBezTo>
                  <a:pt x="7" y="1973"/>
                  <a:pt x="12" y="1967"/>
                  <a:pt x="16" y="1968"/>
                </a:cubicBezTo>
                <a:close/>
                <a:moveTo>
                  <a:pt x="56" y="2063"/>
                </a:moveTo>
                <a:cubicBezTo>
                  <a:pt x="59" y="2066"/>
                  <a:pt x="63" y="2067"/>
                  <a:pt x="68" y="2066"/>
                </a:cubicBezTo>
                <a:cubicBezTo>
                  <a:pt x="109" y="2066"/>
                  <a:pt x="112" y="2074"/>
                  <a:pt x="117" y="2071"/>
                </a:cubicBezTo>
                <a:cubicBezTo>
                  <a:pt x="155" y="2088"/>
                  <a:pt x="162" y="2075"/>
                  <a:pt x="164" y="2084"/>
                </a:cubicBezTo>
                <a:cubicBezTo>
                  <a:pt x="194" y="2084"/>
                  <a:pt x="195" y="2101"/>
                  <a:pt x="201" y="2092"/>
                </a:cubicBezTo>
                <a:cubicBezTo>
                  <a:pt x="232" y="2100"/>
                  <a:pt x="240" y="2102"/>
                  <a:pt x="248" y="2105"/>
                </a:cubicBezTo>
                <a:cubicBezTo>
                  <a:pt x="278" y="2104"/>
                  <a:pt x="280" y="2111"/>
                  <a:pt x="285" y="2108"/>
                </a:cubicBezTo>
                <a:cubicBezTo>
                  <a:pt x="254" y="2094"/>
                  <a:pt x="248" y="2096"/>
                  <a:pt x="242" y="2095"/>
                </a:cubicBezTo>
                <a:cubicBezTo>
                  <a:pt x="176" y="2077"/>
                  <a:pt x="165" y="2073"/>
                  <a:pt x="153" y="2068"/>
                </a:cubicBezTo>
                <a:cubicBezTo>
                  <a:pt x="70" y="2057"/>
                  <a:pt x="59" y="2049"/>
                  <a:pt x="45" y="2053"/>
                </a:cubicBezTo>
                <a:cubicBezTo>
                  <a:pt x="6" y="2049"/>
                  <a:pt x="4" y="2049"/>
                  <a:pt x="2" y="2049"/>
                </a:cubicBezTo>
                <a:cubicBezTo>
                  <a:pt x="23" y="2059"/>
                  <a:pt x="39" y="2064"/>
                  <a:pt x="56" y="2063"/>
                </a:cubicBezTo>
                <a:close/>
                <a:moveTo>
                  <a:pt x="429" y="2088"/>
                </a:moveTo>
                <a:cubicBezTo>
                  <a:pt x="422" y="2075"/>
                  <a:pt x="411" y="2088"/>
                  <a:pt x="403" y="2081"/>
                </a:cubicBezTo>
                <a:cubicBezTo>
                  <a:pt x="341" y="2074"/>
                  <a:pt x="330" y="2075"/>
                  <a:pt x="322" y="2069"/>
                </a:cubicBezTo>
                <a:cubicBezTo>
                  <a:pt x="199" y="2033"/>
                  <a:pt x="193" y="2037"/>
                  <a:pt x="189" y="2033"/>
                </a:cubicBezTo>
                <a:cubicBezTo>
                  <a:pt x="152" y="2029"/>
                  <a:pt x="143" y="2024"/>
                  <a:pt x="134" y="2028"/>
                </a:cubicBezTo>
                <a:cubicBezTo>
                  <a:pt x="115" y="2023"/>
                  <a:pt x="110" y="2024"/>
                  <a:pt x="105" y="2023"/>
                </a:cubicBezTo>
                <a:cubicBezTo>
                  <a:pt x="40" y="2023"/>
                  <a:pt x="32" y="2018"/>
                  <a:pt x="23" y="2019"/>
                </a:cubicBezTo>
                <a:cubicBezTo>
                  <a:pt x="11" y="2029"/>
                  <a:pt x="19" y="2032"/>
                  <a:pt x="29" y="2029"/>
                </a:cubicBezTo>
                <a:cubicBezTo>
                  <a:pt x="92" y="2028"/>
                  <a:pt x="97" y="2034"/>
                  <a:pt x="102" y="2039"/>
                </a:cubicBezTo>
                <a:cubicBezTo>
                  <a:pt x="131" y="2037"/>
                  <a:pt x="138" y="2042"/>
                  <a:pt x="146" y="2037"/>
                </a:cubicBezTo>
                <a:cubicBezTo>
                  <a:pt x="195" y="2048"/>
                  <a:pt x="202" y="2050"/>
                  <a:pt x="209" y="2047"/>
                </a:cubicBezTo>
                <a:cubicBezTo>
                  <a:pt x="256" y="2062"/>
                  <a:pt x="259" y="2064"/>
                  <a:pt x="262" y="2064"/>
                </a:cubicBezTo>
                <a:cubicBezTo>
                  <a:pt x="323" y="2079"/>
                  <a:pt x="330" y="2085"/>
                  <a:pt x="338" y="2083"/>
                </a:cubicBezTo>
                <a:cubicBezTo>
                  <a:pt x="407" y="2090"/>
                  <a:pt x="410" y="2090"/>
                  <a:pt x="414" y="2087"/>
                </a:cubicBezTo>
                <a:cubicBezTo>
                  <a:pt x="442" y="2084"/>
                  <a:pt x="445" y="2091"/>
                  <a:pt x="450" y="2088"/>
                </a:cubicBezTo>
                <a:close/>
                <a:moveTo>
                  <a:pt x="240" y="2145"/>
                </a:moveTo>
                <a:cubicBezTo>
                  <a:pt x="233" y="2145"/>
                  <a:pt x="225" y="2146"/>
                  <a:pt x="217" y="2147"/>
                </a:cubicBezTo>
                <a:cubicBezTo>
                  <a:pt x="202" y="2146"/>
                  <a:pt x="188" y="2145"/>
                  <a:pt x="173" y="2149"/>
                </a:cubicBezTo>
                <a:cubicBezTo>
                  <a:pt x="167" y="2140"/>
                  <a:pt x="159" y="2146"/>
                  <a:pt x="153" y="2141"/>
                </a:cubicBezTo>
                <a:cubicBezTo>
                  <a:pt x="145" y="2147"/>
                  <a:pt x="140" y="2136"/>
                  <a:pt x="132" y="2141"/>
                </a:cubicBezTo>
                <a:cubicBezTo>
                  <a:pt x="126" y="2140"/>
                  <a:pt x="119" y="2138"/>
                  <a:pt x="112" y="2137"/>
                </a:cubicBezTo>
                <a:cubicBezTo>
                  <a:pt x="106" y="2135"/>
                  <a:pt x="98" y="2138"/>
                  <a:pt x="92" y="2133"/>
                </a:cubicBezTo>
                <a:cubicBezTo>
                  <a:pt x="84" y="2139"/>
                  <a:pt x="80" y="2125"/>
                  <a:pt x="71" y="2133"/>
                </a:cubicBezTo>
                <a:cubicBezTo>
                  <a:pt x="68" y="2130"/>
                  <a:pt x="65" y="2132"/>
                  <a:pt x="62" y="2129"/>
                </a:cubicBezTo>
                <a:cubicBezTo>
                  <a:pt x="57" y="2133"/>
                  <a:pt x="55" y="2129"/>
                  <a:pt x="51" y="2129"/>
                </a:cubicBezTo>
                <a:cubicBezTo>
                  <a:pt x="37" y="2126"/>
                  <a:pt x="23" y="2125"/>
                  <a:pt x="9" y="2123"/>
                </a:cubicBezTo>
                <a:cubicBezTo>
                  <a:pt x="6" y="2123"/>
                  <a:pt x="4" y="2122"/>
                  <a:pt x="2" y="2122"/>
                </a:cubicBezTo>
                <a:cubicBezTo>
                  <a:pt x="2" y="2134"/>
                  <a:pt x="2" y="2134"/>
                  <a:pt x="2" y="2134"/>
                </a:cubicBezTo>
                <a:cubicBezTo>
                  <a:pt x="7" y="2135"/>
                  <a:pt x="13" y="2136"/>
                  <a:pt x="19" y="2133"/>
                </a:cubicBezTo>
                <a:cubicBezTo>
                  <a:pt x="28" y="2139"/>
                  <a:pt x="37" y="2141"/>
                  <a:pt x="47" y="2139"/>
                </a:cubicBezTo>
                <a:cubicBezTo>
                  <a:pt x="57" y="2140"/>
                  <a:pt x="67" y="2145"/>
                  <a:pt x="78" y="2143"/>
                </a:cubicBezTo>
                <a:cubicBezTo>
                  <a:pt x="82" y="2145"/>
                  <a:pt x="86" y="2148"/>
                  <a:pt x="92" y="2143"/>
                </a:cubicBezTo>
                <a:cubicBezTo>
                  <a:pt x="96" y="2148"/>
                  <a:pt x="101" y="2147"/>
                  <a:pt x="106" y="2148"/>
                </a:cubicBezTo>
                <a:cubicBezTo>
                  <a:pt x="117" y="2146"/>
                  <a:pt x="127" y="2148"/>
                  <a:pt x="136" y="2152"/>
                </a:cubicBezTo>
                <a:cubicBezTo>
                  <a:pt x="157" y="2152"/>
                  <a:pt x="176" y="2156"/>
                  <a:pt x="197" y="2153"/>
                </a:cubicBezTo>
                <a:cubicBezTo>
                  <a:pt x="207" y="2157"/>
                  <a:pt x="219" y="2147"/>
                  <a:pt x="228" y="2153"/>
                </a:cubicBezTo>
                <a:cubicBezTo>
                  <a:pt x="233" y="2151"/>
                  <a:pt x="238" y="2154"/>
                  <a:pt x="243" y="2150"/>
                </a:cubicBezTo>
                <a:cubicBezTo>
                  <a:pt x="250" y="2147"/>
                  <a:pt x="254" y="2155"/>
                  <a:pt x="260" y="2149"/>
                </a:cubicBezTo>
                <a:cubicBezTo>
                  <a:pt x="255" y="2141"/>
                  <a:pt x="246" y="2149"/>
                  <a:pt x="240" y="2145"/>
                </a:cubicBezTo>
                <a:close/>
                <a:moveTo>
                  <a:pt x="321" y="2136"/>
                </a:moveTo>
                <a:cubicBezTo>
                  <a:pt x="313" y="2130"/>
                  <a:pt x="303" y="2136"/>
                  <a:pt x="295" y="2133"/>
                </a:cubicBezTo>
                <a:cubicBezTo>
                  <a:pt x="285" y="2134"/>
                  <a:pt x="278" y="2128"/>
                  <a:pt x="268" y="2130"/>
                </a:cubicBezTo>
                <a:cubicBezTo>
                  <a:pt x="250" y="2125"/>
                  <a:pt x="232" y="2125"/>
                  <a:pt x="213" y="2125"/>
                </a:cubicBezTo>
                <a:cubicBezTo>
                  <a:pt x="209" y="2121"/>
                  <a:pt x="203" y="2123"/>
                  <a:pt x="200" y="2116"/>
                </a:cubicBezTo>
                <a:cubicBezTo>
                  <a:pt x="194" y="2124"/>
                  <a:pt x="191" y="2111"/>
                  <a:pt x="185" y="2116"/>
                </a:cubicBezTo>
                <a:cubicBezTo>
                  <a:pt x="177" y="2109"/>
                  <a:pt x="166" y="2115"/>
                  <a:pt x="158" y="2106"/>
                </a:cubicBezTo>
                <a:cubicBezTo>
                  <a:pt x="147" y="2113"/>
                  <a:pt x="140" y="2100"/>
                  <a:pt x="129" y="2105"/>
                </a:cubicBezTo>
                <a:cubicBezTo>
                  <a:pt x="120" y="2095"/>
                  <a:pt x="108" y="2104"/>
                  <a:pt x="99" y="2097"/>
                </a:cubicBezTo>
                <a:cubicBezTo>
                  <a:pt x="67" y="2092"/>
                  <a:pt x="34" y="2087"/>
                  <a:pt x="2" y="2082"/>
                </a:cubicBezTo>
                <a:cubicBezTo>
                  <a:pt x="2" y="2094"/>
                  <a:pt x="2" y="2094"/>
                  <a:pt x="2" y="2094"/>
                </a:cubicBezTo>
                <a:cubicBezTo>
                  <a:pt x="15" y="2096"/>
                  <a:pt x="28" y="2097"/>
                  <a:pt x="40" y="2102"/>
                </a:cubicBezTo>
                <a:cubicBezTo>
                  <a:pt x="51" y="2095"/>
                  <a:pt x="58" y="2108"/>
                  <a:pt x="69" y="2103"/>
                </a:cubicBezTo>
                <a:cubicBezTo>
                  <a:pt x="78" y="2109"/>
                  <a:pt x="90" y="2102"/>
                  <a:pt x="99" y="2111"/>
                </a:cubicBezTo>
                <a:cubicBezTo>
                  <a:pt x="119" y="2111"/>
                  <a:pt x="138" y="2118"/>
                  <a:pt x="157" y="2121"/>
                </a:cubicBezTo>
                <a:cubicBezTo>
                  <a:pt x="167" y="2119"/>
                  <a:pt x="176" y="2125"/>
                  <a:pt x="185" y="2126"/>
                </a:cubicBezTo>
                <a:cubicBezTo>
                  <a:pt x="188" y="2135"/>
                  <a:pt x="195" y="2127"/>
                  <a:pt x="199" y="2131"/>
                </a:cubicBezTo>
                <a:cubicBezTo>
                  <a:pt x="204" y="2136"/>
                  <a:pt x="210" y="2130"/>
                  <a:pt x="214" y="2138"/>
                </a:cubicBezTo>
                <a:cubicBezTo>
                  <a:pt x="219" y="2134"/>
                  <a:pt x="221" y="2138"/>
                  <a:pt x="225" y="2138"/>
                </a:cubicBezTo>
                <a:cubicBezTo>
                  <a:pt x="231" y="2130"/>
                  <a:pt x="232" y="2145"/>
                  <a:pt x="238" y="2136"/>
                </a:cubicBezTo>
                <a:cubicBezTo>
                  <a:pt x="244" y="2141"/>
                  <a:pt x="253" y="2138"/>
                  <a:pt x="260" y="2139"/>
                </a:cubicBezTo>
                <a:cubicBezTo>
                  <a:pt x="263" y="2142"/>
                  <a:pt x="268" y="2136"/>
                  <a:pt x="270" y="2143"/>
                </a:cubicBezTo>
                <a:cubicBezTo>
                  <a:pt x="275" y="2140"/>
                  <a:pt x="277" y="2147"/>
                  <a:pt x="283" y="2141"/>
                </a:cubicBezTo>
                <a:cubicBezTo>
                  <a:pt x="289" y="2149"/>
                  <a:pt x="298" y="2141"/>
                  <a:pt x="305" y="2147"/>
                </a:cubicBezTo>
                <a:cubicBezTo>
                  <a:pt x="311" y="2144"/>
                  <a:pt x="317" y="2143"/>
                  <a:pt x="321" y="2147"/>
                </a:cubicBezTo>
                <a:cubicBezTo>
                  <a:pt x="328" y="2143"/>
                  <a:pt x="333" y="2145"/>
                  <a:pt x="338" y="2146"/>
                </a:cubicBezTo>
                <a:cubicBezTo>
                  <a:pt x="344" y="2139"/>
                  <a:pt x="348" y="2145"/>
                  <a:pt x="354" y="2138"/>
                </a:cubicBezTo>
                <a:cubicBezTo>
                  <a:pt x="360" y="2140"/>
                  <a:pt x="369" y="2134"/>
                  <a:pt x="365" y="2128"/>
                </a:cubicBezTo>
                <a:cubicBezTo>
                  <a:pt x="350" y="2132"/>
                  <a:pt x="337" y="2129"/>
                  <a:pt x="321" y="2136"/>
                </a:cubicBezTo>
                <a:close/>
                <a:moveTo>
                  <a:pt x="1306" y="2153"/>
                </a:moveTo>
                <a:cubicBezTo>
                  <a:pt x="1303" y="2149"/>
                  <a:pt x="1302" y="2143"/>
                  <a:pt x="1298" y="2144"/>
                </a:cubicBezTo>
                <a:cubicBezTo>
                  <a:pt x="1281" y="2120"/>
                  <a:pt x="1261" y="2107"/>
                  <a:pt x="1245" y="2083"/>
                </a:cubicBezTo>
                <a:cubicBezTo>
                  <a:pt x="1236" y="2077"/>
                  <a:pt x="1229" y="2057"/>
                  <a:pt x="1222" y="2055"/>
                </a:cubicBezTo>
                <a:cubicBezTo>
                  <a:pt x="1220" y="2055"/>
                  <a:pt x="1223" y="2051"/>
                  <a:pt x="1223" y="2051"/>
                </a:cubicBezTo>
                <a:cubicBezTo>
                  <a:pt x="1219" y="2046"/>
                  <a:pt x="1215" y="2044"/>
                  <a:pt x="1210" y="2038"/>
                </a:cubicBezTo>
                <a:cubicBezTo>
                  <a:pt x="1211" y="2039"/>
                  <a:pt x="1213" y="2036"/>
                  <a:pt x="1212" y="2034"/>
                </a:cubicBezTo>
                <a:cubicBezTo>
                  <a:pt x="1212" y="2034"/>
                  <a:pt x="1209" y="2034"/>
                  <a:pt x="1208" y="2033"/>
                </a:cubicBezTo>
                <a:cubicBezTo>
                  <a:pt x="1205" y="2030"/>
                  <a:pt x="1202" y="2030"/>
                  <a:pt x="1200" y="2024"/>
                </a:cubicBezTo>
                <a:cubicBezTo>
                  <a:pt x="1196" y="2013"/>
                  <a:pt x="1186" y="2000"/>
                  <a:pt x="1187" y="1991"/>
                </a:cubicBezTo>
                <a:cubicBezTo>
                  <a:pt x="1182" y="1994"/>
                  <a:pt x="1181" y="1981"/>
                  <a:pt x="1177" y="1977"/>
                </a:cubicBezTo>
                <a:cubicBezTo>
                  <a:pt x="1173" y="1976"/>
                  <a:pt x="1170" y="1969"/>
                  <a:pt x="1167" y="1963"/>
                </a:cubicBezTo>
                <a:cubicBezTo>
                  <a:pt x="1162" y="1946"/>
                  <a:pt x="1153" y="1928"/>
                  <a:pt x="1144" y="1910"/>
                </a:cubicBezTo>
                <a:cubicBezTo>
                  <a:pt x="1141" y="1905"/>
                  <a:pt x="1144" y="1902"/>
                  <a:pt x="1141" y="1898"/>
                </a:cubicBezTo>
                <a:cubicBezTo>
                  <a:pt x="1140" y="1894"/>
                  <a:pt x="1136" y="1889"/>
                  <a:pt x="1139" y="1886"/>
                </a:cubicBezTo>
                <a:cubicBezTo>
                  <a:pt x="1134" y="1879"/>
                  <a:pt x="1132" y="1864"/>
                  <a:pt x="1124" y="1868"/>
                </a:cubicBezTo>
                <a:cubicBezTo>
                  <a:pt x="1122" y="1879"/>
                  <a:pt x="1125" y="1891"/>
                  <a:pt x="1128" y="1904"/>
                </a:cubicBezTo>
                <a:cubicBezTo>
                  <a:pt x="1142" y="1931"/>
                  <a:pt x="1152" y="1951"/>
                  <a:pt x="1158" y="1971"/>
                </a:cubicBezTo>
                <a:cubicBezTo>
                  <a:pt x="1164" y="1979"/>
                  <a:pt x="1171" y="1988"/>
                  <a:pt x="1176" y="2001"/>
                </a:cubicBezTo>
                <a:cubicBezTo>
                  <a:pt x="1183" y="2004"/>
                  <a:pt x="1177" y="2004"/>
                  <a:pt x="1181" y="2011"/>
                </a:cubicBezTo>
                <a:cubicBezTo>
                  <a:pt x="1184" y="2017"/>
                  <a:pt x="1187" y="2023"/>
                  <a:pt x="1190" y="2029"/>
                </a:cubicBezTo>
                <a:cubicBezTo>
                  <a:pt x="1211" y="2055"/>
                  <a:pt x="1228" y="2079"/>
                  <a:pt x="1251" y="2109"/>
                </a:cubicBezTo>
                <a:cubicBezTo>
                  <a:pt x="1259" y="2110"/>
                  <a:pt x="1262" y="2125"/>
                  <a:pt x="1269" y="2126"/>
                </a:cubicBezTo>
                <a:cubicBezTo>
                  <a:pt x="1274" y="2135"/>
                  <a:pt x="1281" y="2139"/>
                  <a:pt x="1286" y="2147"/>
                </a:cubicBezTo>
                <a:cubicBezTo>
                  <a:pt x="1291" y="2150"/>
                  <a:pt x="1295" y="2156"/>
                  <a:pt x="1299" y="2160"/>
                </a:cubicBezTo>
                <a:cubicBezTo>
                  <a:pt x="1313" y="2160"/>
                  <a:pt x="1313" y="2160"/>
                  <a:pt x="1313" y="2160"/>
                </a:cubicBezTo>
                <a:cubicBezTo>
                  <a:pt x="1312" y="2160"/>
                  <a:pt x="1312" y="2160"/>
                  <a:pt x="1312" y="2160"/>
                </a:cubicBezTo>
                <a:cubicBezTo>
                  <a:pt x="1310" y="2157"/>
                  <a:pt x="1309" y="2152"/>
                  <a:pt x="1306" y="2153"/>
                </a:cubicBezTo>
                <a:close/>
                <a:moveTo>
                  <a:pt x="1707" y="2082"/>
                </a:moveTo>
                <a:cubicBezTo>
                  <a:pt x="1704" y="2071"/>
                  <a:pt x="1709" y="2062"/>
                  <a:pt x="1703" y="2048"/>
                </a:cubicBezTo>
                <a:cubicBezTo>
                  <a:pt x="1697" y="1991"/>
                  <a:pt x="1697" y="1985"/>
                  <a:pt x="1695" y="1978"/>
                </a:cubicBezTo>
                <a:cubicBezTo>
                  <a:pt x="1669" y="1845"/>
                  <a:pt x="1668" y="1841"/>
                  <a:pt x="1667" y="1837"/>
                </a:cubicBezTo>
                <a:cubicBezTo>
                  <a:pt x="1606" y="1672"/>
                  <a:pt x="1596" y="1653"/>
                  <a:pt x="1587" y="1634"/>
                </a:cubicBezTo>
                <a:cubicBezTo>
                  <a:pt x="1566" y="1593"/>
                  <a:pt x="1565" y="1590"/>
                  <a:pt x="1564" y="1587"/>
                </a:cubicBezTo>
                <a:cubicBezTo>
                  <a:pt x="1559" y="1590"/>
                  <a:pt x="1560" y="1593"/>
                  <a:pt x="1562" y="1598"/>
                </a:cubicBezTo>
                <a:cubicBezTo>
                  <a:pt x="1584" y="1648"/>
                  <a:pt x="1598" y="1666"/>
                  <a:pt x="1603" y="1681"/>
                </a:cubicBezTo>
                <a:cubicBezTo>
                  <a:pt x="1619" y="1720"/>
                  <a:pt x="1619" y="1721"/>
                  <a:pt x="1619" y="1722"/>
                </a:cubicBezTo>
                <a:cubicBezTo>
                  <a:pt x="1640" y="1772"/>
                  <a:pt x="1636" y="1776"/>
                  <a:pt x="1640" y="1776"/>
                </a:cubicBezTo>
                <a:cubicBezTo>
                  <a:pt x="1666" y="1862"/>
                  <a:pt x="1668" y="1875"/>
                  <a:pt x="1669" y="1887"/>
                </a:cubicBezTo>
                <a:cubicBezTo>
                  <a:pt x="1676" y="1961"/>
                  <a:pt x="1678" y="1953"/>
                  <a:pt x="1669" y="1946"/>
                </a:cubicBezTo>
                <a:cubicBezTo>
                  <a:pt x="1658" y="1893"/>
                  <a:pt x="1647" y="1884"/>
                  <a:pt x="1652" y="1880"/>
                </a:cubicBezTo>
                <a:cubicBezTo>
                  <a:pt x="1587" y="1762"/>
                  <a:pt x="1576" y="1740"/>
                  <a:pt x="1566" y="1722"/>
                </a:cubicBezTo>
                <a:cubicBezTo>
                  <a:pt x="1509" y="1658"/>
                  <a:pt x="1502" y="1648"/>
                  <a:pt x="1493" y="1641"/>
                </a:cubicBezTo>
                <a:cubicBezTo>
                  <a:pt x="1459" y="1605"/>
                  <a:pt x="1450" y="1596"/>
                  <a:pt x="1440" y="1587"/>
                </a:cubicBezTo>
                <a:cubicBezTo>
                  <a:pt x="1391" y="1530"/>
                  <a:pt x="1385" y="1533"/>
                  <a:pt x="1381" y="1525"/>
                </a:cubicBezTo>
                <a:cubicBezTo>
                  <a:pt x="1425" y="1583"/>
                  <a:pt x="1427" y="1585"/>
                  <a:pt x="1429" y="1587"/>
                </a:cubicBezTo>
                <a:cubicBezTo>
                  <a:pt x="1461" y="1624"/>
                  <a:pt x="1472" y="1631"/>
                  <a:pt x="1482" y="1644"/>
                </a:cubicBezTo>
                <a:cubicBezTo>
                  <a:pt x="1499" y="1657"/>
                  <a:pt x="1501" y="1669"/>
                  <a:pt x="1507" y="1670"/>
                </a:cubicBezTo>
                <a:cubicBezTo>
                  <a:pt x="1564" y="1741"/>
                  <a:pt x="1576" y="1762"/>
                  <a:pt x="1588" y="1782"/>
                </a:cubicBezTo>
                <a:cubicBezTo>
                  <a:pt x="1629" y="1864"/>
                  <a:pt x="1636" y="1875"/>
                  <a:pt x="1641" y="1889"/>
                </a:cubicBezTo>
                <a:cubicBezTo>
                  <a:pt x="1666" y="1992"/>
                  <a:pt x="1657" y="1955"/>
                  <a:pt x="1646" y="1918"/>
                </a:cubicBezTo>
                <a:cubicBezTo>
                  <a:pt x="1610" y="1833"/>
                  <a:pt x="1604" y="1820"/>
                  <a:pt x="1597" y="1807"/>
                </a:cubicBezTo>
                <a:cubicBezTo>
                  <a:pt x="1522" y="1698"/>
                  <a:pt x="1519" y="1693"/>
                  <a:pt x="1516" y="1688"/>
                </a:cubicBezTo>
                <a:cubicBezTo>
                  <a:pt x="1488" y="1660"/>
                  <a:pt x="1484" y="1657"/>
                  <a:pt x="1482" y="1650"/>
                </a:cubicBezTo>
                <a:cubicBezTo>
                  <a:pt x="1528" y="1718"/>
                  <a:pt x="1530" y="1720"/>
                  <a:pt x="1532" y="1722"/>
                </a:cubicBezTo>
                <a:cubicBezTo>
                  <a:pt x="1589" y="1815"/>
                  <a:pt x="1597" y="1832"/>
                  <a:pt x="1605" y="1849"/>
                </a:cubicBezTo>
                <a:cubicBezTo>
                  <a:pt x="1648" y="1962"/>
                  <a:pt x="1648" y="1971"/>
                  <a:pt x="1654" y="1982"/>
                </a:cubicBezTo>
                <a:cubicBezTo>
                  <a:pt x="1682" y="2093"/>
                  <a:pt x="1677" y="2096"/>
                  <a:pt x="1682" y="2104"/>
                </a:cubicBezTo>
                <a:cubicBezTo>
                  <a:pt x="1685" y="2146"/>
                  <a:pt x="1698" y="2156"/>
                  <a:pt x="1689" y="2159"/>
                </a:cubicBezTo>
                <a:cubicBezTo>
                  <a:pt x="1671" y="2106"/>
                  <a:pt x="1670" y="2093"/>
                  <a:pt x="1667" y="2079"/>
                </a:cubicBezTo>
                <a:cubicBezTo>
                  <a:pt x="1657" y="2035"/>
                  <a:pt x="1641" y="2025"/>
                  <a:pt x="1649" y="2023"/>
                </a:cubicBezTo>
                <a:cubicBezTo>
                  <a:pt x="1567" y="1870"/>
                  <a:pt x="1561" y="1860"/>
                  <a:pt x="1554" y="1849"/>
                </a:cubicBezTo>
                <a:cubicBezTo>
                  <a:pt x="1517" y="1799"/>
                  <a:pt x="1517" y="1787"/>
                  <a:pt x="1512" y="1790"/>
                </a:cubicBezTo>
                <a:cubicBezTo>
                  <a:pt x="1540" y="1843"/>
                  <a:pt x="1542" y="1846"/>
                  <a:pt x="1544" y="1849"/>
                </a:cubicBezTo>
                <a:cubicBezTo>
                  <a:pt x="1559" y="1875"/>
                  <a:pt x="1562" y="1876"/>
                  <a:pt x="1564" y="1878"/>
                </a:cubicBezTo>
                <a:cubicBezTo>
                  <a:pt x="1606" y="1962"/>
                  <a:pt x="1615" y="1981"/>
                  <a:pt x="1624" y="2000"/>
                </a:cubicBezTo>
                <a:cubicBezTo>
                  <a:pt x="1601" y="1979"/>
                  <a:pt x="1576" y="1939"/>
                  <a:pt x="1545" y="1884"/>
                </a:cubicBezTo>
                <a:cubicBezTo>
                  <a:pt x="1458" y="1761"/>
                  <a:pt x="1446" y="1742"/>
                  <a:pt x="1435" y="1722"/>
                </a:cubicBezTo>
                <a:cubicBezTo>
                  <a:pt x="1372" y="1625"/>
                  <a:pt x="1375" y="1632"/>
                  <a:pt x="1379" y="1639"/>
                </a:cubicBezTo>
                <a:cubicBezTo>
                  <a:pt x="1397" y="1684"/>
                  <a:pt x="1409" y="1694"/>
                  <a:pt x="1410" y="1701"/>
                </a:cubicBezTo>
                <a:cubicBezTo>
                  <a:pt x="1471" y="1795"/>
                  <a:pt x="1487" y="1824"/>
                  <a:pt x="1504" y="1849"/>
                </a:cubicBezTo>
                <a:cubicBezTo>
                  <a:pt x="1593" y="1989"/>
                  <a:pt x="1601" y="2006"/>
                  <a:pt x="1611" y="2019"/>
                </a:cubicBezTo>
                <a:cubicBezTo>
                  <a:pt x="1652" y="2120"/>
                  <a:pt x="1668" y="2130"/>
                  <a:pt x="1660" y="2131"/>
                </a:cubicBezTo>
                <a:cubicBezTo>
                  <a:pt x="1558" y="1989"/>
                  <a:pt x="1532" y="1954"/>
                  <a:pt x="1510" y="1911"/>
                </a:cubicBezTo>
                <a:cubicBezTo>
                  <a:pt x="1467" y="1843"/>
                  <a:pt x="1466" y="1837"/>
                  <a:pt x="1461" y="1831"/>
                </a:cubicBezTo>
                <a:cubicBezTo>
                  <a:pt x="1384" y="1663"/>
                  <a:pt x="1375" y="1652"/>
                  <a:pt x="1372" y="1643"/>
                </a:cubicBezTo>
                <a:cubicBezTo>
                  <a:pt x="1359" y="1607"/>
                  <a:pt x="1358" y="1598"/>
                  <a:pt x="1359" y="1591"/>
                </a:cubicBezTo>
                <a:cubicBezTo>
                  <a:pt x="1352" y="1559"/>
                  <a:pt x="1345" y="1553"/>
                  <a:pt x="1349" y="1551"/>
                </a:cubicBezTo>
                <a:cubicBezTo>
                  <a:pt x="1346" y="1528"/>
                  <a:pt x="1339" y="1519"/>
                  <a:pt x="1337" y="1521"/>
                </a:cubicBezTo>
                <a:cubicBezTo>
                  <a:pt x="1354" y="1623"/>
                  <a:pt x="1362" y="1640"/>
                  <a:pt x="1371" y="1669"/>
                </a:cubicBezTo>
                <a:cubicBezTo>
                  <a:pt x="1451" y="1833"/>
                  <a:pt x="1456" y="1841"/>
                  <a:pt x="1460" y="1849"/>
                </a:cubicBezTo>
                <a:cubicBezTo>
                  <a:pt x="1487" y="1905"/>
                  <a:pt x="1500" y="1910"/>
                  <a:pt x="1498" y="1920"/>
                </a:cubicBezTo>
                <a:cubicBezTo>
                  <a:pt x="1557" y="2000"/>
                  <a:pt x="1558" y="2018"/>
                  <a:pt x="1565" y="2016"/>
                </a:cubicBezTo>
                <a:cubicBezTo>
                  <a:pt x="1488" y="1943"/>
                  <a:pt x="1467" y="1916"/>
                  <a:pt x="1445" y="1891"/>
                </a:cubicBezTo>
                <a:cubicBezTo>
                  <a:pt x="1360" y="1795"/>
                  <a:pt x="1343" y="1761"/>
                  <a:pt x="1320" y="1736"/>
                </a:cubicBezTo>
                <a:cubicBezTo>
                  <a:pt x="1305" y="1717"/>
                  <a:pt x="1313" y="1702"/>
                  <a:pt x="1302" y="1706"/>
                </a:cubicBezTo>
                <a:cubicBezTo>
                  <a:pt x="1362" y="1799"/>
                  <a:pt x="1363" y="1818"/>
                  <a:pt x="1370" y="1818"/>
                </a:cubicBezTo>
                <a:cubicBezTo>
                  <a:pt x="1402" y="1860"/>
                  <a:pt x="1410" y="1869"/>
                  <a:pt x="1419" y="1878"/>
                </a:cubicBezTo>
                <a:cubicBezTo>
                  <a:pt x="1439" y="1895"/>
                  <a:pt x="1440" y="1901"/>
                  <a:pt x="1442" y="1905"/>
                </a:cubicBezTo>
                <a:cubicBezTo>
                  <a:pt x="1463" y="1925"/>
                  <a:pt x="1464" y="1931"/>
                  <a:pt x="1467" y="1935"/>
                </a:cubicBezTo>
                <a:cubicBezTo>
                  <a:pt x="1528" y="2003"/>
                  <a:pt x="1539" y="2015"/>
                  <a:pt x="1549" y="2031"/>
                </a:cubicBezTo>
                <a:cubicBezTo>
                  <a:pt x="1573" y="2044"/>
                  <a:pt x="1575" y="2059"/>
                  <a:pt x="1582" y="2059"/>
                </a:cubicBezTo>
                <a:cubicBezTo>
                  <a:pt x="1717" y="2160"/>
                  <a:pt x="1717" y="2160"/>
                  <a:pt x="1717" y="2160"/>
                </a:cubicBezTo>
                <a:close/>
                <a:moveTo>
                  <a:pt x="1580" y="2041"/>
                </a:moveTo>
                <a:cubicBezTo>
                  <a:pt x="1580" y="2035"/>
                  <a:pt x="1584" y="2041"/>
                  <a:pt x="1585" y="2045"/>
                </a:cubicBezTo>
                <a:cubicBezTo>
                  <a:pt x="1585" y="2051"/>
                  <a:pt x="1582" y="2045"/>
                  <a:pt x="1580" y="2041"/>
                </a:cubicBezTo>
                <a:close/>
                <a:moveTo>
                  <a:pt x="1685" y="2031"/>
                </a:moveTo>
                <a:cubicBezTo>
                  <a:pt x="1689" y="2021"/>
                  <a:pt x="1682" y="2006"/>
                  <a:pt x="1683" y="1994"/>
                </a:cubicBezTo>
                <a:cubicBezTo>
                  <a:pt x="1691" y="1992"/>
                  <a:pt x="1683" y="2001"/>
                  <a:pt x="1688" y="2004"/>
                </a:cubicBezTo>
                <a:cubicBezTo>
                  <a:pt x="1687" y="2008"/>
                  <a:pt x="1688" y="2013"/>
                  <a:pt x="1692" y="2019"/>
                </a:cubicBezTo>
                <a:cubicBezTo>
                  <a:pt x="1687" y="2026"/>
                  <a:pt x="1690" y="2037"/>
                  <a:pt x="1693" y="2047"/>
                </a:cubicBezTo>
                <a:cubicBezTo>
                  <a:pt x="1683" y="2048"/>
                  <a:pt x="1691" y="2037"/>
                  <a:pt x="1685" y="2031"/>
                </a:cubicBezTo>
                <a:close/>
                <a:moveTo>
                  <a:pt x="1689" y="2065"/>
                </a:moveTo>
                <a:cubicBezTo>
                  <a:pt x="1698" y="2058"/>
                  <a:pt x="1693" y="2074"/>
                  <a:pt x="1695" y="2078"/>
                </a:cubicBezTo>
                <a:cubicBezTo>
                  <a:pt x="1686" y="2080"/>
                  <a:pt x="1695" y="2070"/>
                  <a:pt x="1689" y="2065"/>
                </a:cubicBezTo>
                <a:close/>
                <a:moveTo>
                  <a:pt x="1696" y="2107"/>
                </a:moveTo>
                <a:cubicBezTo>
                  <a:pt x="1698" y="2098"/>
                  <a:pt x="1699" y="2111"/>
                  <a:pt x="1700" y="2115"/>
                </a:cubicBezTo>
                <a:cubicBezTo>
                  <a:pt x="1694" y="2115"/>
                  <a:pt x="1697" y="2110"/>
                  <a:pt x="1696" y="2107"/>
                </a:cubicBezTo>
                <a:close/>
                <a:moveTo>
                  <a:pt x="1363" y="2119"/>
                </a:moveTo>
                <a:cubicBezTo>
                  <a:pt x="1349" y="2100"/>
                  <a:pt x="1334" y="2085"/>
                  <a:pt x="1319" y="2069"/>
                </a:cubicBezTo>
                <a:cubicBezTo>
                  <a:pt x="1304" y="2051"/>
                  <a:pt x="1290" y="2031"/>
                  <a:pt x="1274" y="2017"/>
                </a:cubicBezTo>
                <a:cubicBezTo>
                  <a:pt x="1277" y="2008"/>
                  <a:pt x="1265" y="2006"/>
                  <a:pt x="1263" y="1993"/>
                </a:cubicBezTo>
                <a:cubicBezTo>
                  <a:pt x="1255" y="1990"/>
                  <a:pt x="1252" y="1975"/>
                  <a:pt x="1246" y="1966"/>
                </a:cubicBezTo>
                <a:cubicBezTo>
                  <a:pt x="1237" y="1970"/>
                  <a:pt x="1247" y="1955"/>
                  <a:pt x="1240" y="1960"/>
                </a:cubicBezTo>
                <a:cubicBezTo>
                  <a:pt x="1237" y="1954"/>
                  <a:pt x="1234" y="1949"/>
                  <a:pt x="1232" y="1944"/>
                </a:cubicBezTo>
                <a:cubicBezTo>
                  <a:pt x="1228" y="1930"/>
                  <a:pt x="1220" y="1929"/>
                  <a:pt x="1215" y="1917"/>
                </a:cubicBezTo>
                <a:cubicBezTo>
                  <a:pt x="1210" y="1908"/>
                  <a:pt x="1209" y="1901"/>
                  <a:pt x="1208" y="1894"/>
                </a:cubicBezTo>
                <a:cubicBezTo>
                  <a:pt x="1204" y="1887"/>
                  <a:pt x="1201" y="1875"/>
                  <a:pt x="1193" y="1879"/>
                </a:cubicBezTo>
                <a:cubicBezTo>
                  <a:pt x="1194" y="1883"/>
                  <a:pt x="1186" y="1885"/>
                  <a:pt x="1193" y="1892"/>
                </a:cubicBezTo>
                <a:cubicBezTo>
                  <a:pt x="1196" y="1897"/>
                  <a:pt x="1198" y="1902"/>
                  <a:pt x="1201" y="1907"/>
                </a:cubicBezTo>
                <a:cubicBezTo>
                  <a:pt x="1196" y="1908"/>
                  <a:pt x="1203" y="1922"/>
                  <a:pt x="1206" y="1918"/>
                </a:cubicBezTo>
                <a:cubicBezTo>
                  <a:pt x="1210" y="1924"/>
                  <a:pt x="1204" y="1926"/>
                  <a:pt x="1210" y="1932"/>
                </a:cubicBezTo>
                <a:cubicBezTo>
                  <a:pt x="1218" y="1939"/>
                  <a:pt x="1223" y="1953"/>
                  <a:pt x="1229" y="1965"/>
                </a:cubicBezTo>
                <a:cubicBezTo>
                  <a:pt x="1245" y="1982"/>
                  <a:pt x="1258" y="2007"/>
                  <a:pt x="1271" y="2031"/>
                </a:cubicBezTo>
                <a:cubicBezTo>
                  <a:pt x="1283" y="2038"/>
                  <a:pt x="1290" y="2057"/>
                  <a:pt x="1301" y="2065"/>
                </a:cubicBezTo>
                <a:cubicBezTo>
                  <a:pt x="1311" y="2076"/>
                  <a:pt x="1321" y="2088"/>
                  <a:pt x="1331" y="2099"/>
                </a:cubicBezTo>
                <a:cubicBezTo>
                  <a:pt x="1334" y="2109"/>
                  <a:pt x="1341" y="2106"/>
                  <a:pt x="1345" y="2115"/>
                </a:cubicBezTo>
                <a:cubicBezTo>
                  <a:pt x="1350" y="2120"/>
                  <a:pt x="1355" y="2128"/>
                  <a:pt x="1361" y="2129"/>
                </a:cubicBezTo>
                <a:cubicBezTo>
                  <a:pt x="1366" y="2135"/>
                  <a:pt x="1371" y="2139"/>
                  <a:pt x="1377" y="2141"/>
                </a:cubicBezTo>
                <a:cubicBezTo>
                  <a:pt x="1382" y="2146"/>
                  <a:pt x="1387" y="2154"/>
                  <a:pt x="1394" y="2155"/>
                </a:cubicBezTo>
                <a:cubicBezTo>
                  <a:pt x="1395" y="2157"/>
                  <a:pt x="1397" y="2159"/>
                  <a:pt x="1399" y="2160"/>
                </a:cubicBezTo>
                <a:cubicBezTo>
                  <a:pt x="1415" y="2160"/>
                  <a:pt x="1415" y="2160"/>
                  <a:pt x="1415" y="2160"/>
                </a:cubicBezTo>
                <a:cubicBezTo>
                  <a:pt x="1407" y="2156"/>
                  <a:pt x="1401" y="2144"/>
                  <a:pt x="1391" y="2143"/>
                </a:cubicBezTo>
                <a:cubicBezTo>
                  <a:pt x="1383" y="2130"/>
                  <a:pt x="1372" y="2126"/>
                  <a:pt x="1363" y="2119"/>
                </a:cubicBezTo>
                <a:close/>
                <a:moveTo>
                  <a:pt x="1043" y="2096"/>
                </a:moveTo>
                <a:cubicBezTo>
                  <a:pt x="1041" y="2124"/>
                  <a:pt x="1038" y="2141"/>
                  <a:pt x="1034" y="2160"/>
                </a:cubicBezTo>
                <a:cubicBezTo>
                  <a:pt x="1040" y="2160"/>
                  <a:pt x="1040" y="2160"/>
                  <a:pt x="1040" y="2160"/>
                </a:cubicBezTo>
                <a:cubicBezTo>
                  <a:pt x="1041" y="2152"/>
                  <a:pt x="1043" y="2145"/>
                  <a:pt x="1047" y="2139"/>
                </a:cubicBezTo>
                <a:cubicBezTo>
                  <a:pt x="1044" y="2134"/>
                  <a:pt x="1045" y="2125"/>
                  <a:pt x="1046" y="2118"/>
                </a:cubicBezTo>
                <a:cubicBezTo>
                  <a:pt x="1047" y="2109"/>
                  <a:pt x="1049" y="2100"/>
                  <a:pt x="1043" y="2096"/>
                </a:cubicBezTo>
                <a:close/>
                <a:moveTo>
                  <a:pt x="1139" y="1586"/>
                </a:moveTo>
                <a:cubicBezTo>
                  <a:pt x="1143" y="1587"/>
                  <a:pt x="1160" y="1579"/>
                  <a:pt x="1158" y="1573"/>
                </a:cubicBezTo>
                <a:cubicBezTo>
                  <a:pt x="1058" y="1617"/>
                  <a:pt x="1058" y="1625"/>
                  <a:pt x="1055" y="1622"/>
                </a:cubicBezTo>
                <a:cubicBezTo>
                  <a:pt x="1002" y="1644"/>
                  <a:pt x="987" y="1642"/>
                  <a:pt x="970" y="1651"/>
                </a:cubicBezTo>
                <a:cubicBezTo>
                  <a:pt x="920" y="1654"/>
                  <a:pt x="913" y="1658"/>
                  <a:pt x="908" y="1658"/>
                </a:cubicBezTo>
                <a:cubicBezTo>
                  <a:pt x="812" y="1663"/>
                  <a:pt x="807" y="1667"/>
                  <a:pt x="803" y="1662"/>
                </a:cubicBezTo>
                <a:cubicBezTo>
                  <a:pt x="749" y="1666"/>
                  <a:pt x="747" y="1653"/>
                  <a:pt x="741" y="1658"/>
                </a:cubicBezTo>
                <a:cubicBezTo>
                  <a:pt x="685" y="1656"/>
                  <a:pt x="676" y="1648"/>
                  <a:pt x="665" y="1650"/>
                </a:cubicBezTo>
                <a:cubicBezTo>
                  <a:pt x="631" y="1637"/>
                  <a:pt x="624" y="1648"/>
                  <a:pt x="621" y="1641"/>
                </a:cubicBezTo>
                <a:cubicBezTo>
                  <a:pt x="565" y="1638"/>
                  <a:pt x="555" y="1638"/>
                  <a:pt x="544" y="1637"/>
                </a:cubicBezTo>
                <a:cubicBezTo>
                  <a:pt x="508" y="1636"/>
                  <a:pt x="503" y="1640"/>
                  <a:pt x="499" y="1636"/>
                </a:cubicBezTo>
                <a:cubicBezTo>
                  <a:pt x="511" y="1624"/>
                  <a:pt x="533" y="1626"/>
                  <a:pt x="556" y="1622"/>
                </a:cubicBezTo>
                <a:cubicBezTo>
                  <a:pt x="635" y="1615"/>
                  <a:pt x="646" y="1616"/>
                  <a:pt x="657" y="1617"/>
                </a:cubicBezTo>
                <a:cubicBezTo>
                  <a:pt x="699" y="1628"/>
                  <a:pt x="712" y="1618"/>
                  <a:pt x="722" y="1625"/>
                </a:cubicBezTo>
                <a:cubicBezTo>
                  <a:pt x="751" y="1624"/>
                  <a:pt x="753" y="1631"/>
                  <a:pt x="757" y="1626"/>
                </a:cubicBezTo>
                <a:cubicBezTo>
                  <a:pt x="813" y="1629"/>
                  <a:pt x="816" y="1638"/>
                  <a:pt x="823" y="1635"/>
                </a:cubicBezTo>
                <a:cubicBezTo>
                  <a:pt x="844" y="1639"/>
                  <a:pt x="851" y="1634"/>
                  <a:pt x="856" y="1637"/>
                </a:cubicBezTo>
                <a:cubicBezTo>
                  <a:pt x="936" y="1638"/>
                  <a:pt x="947" y="1634"/>
                  <a:pt x="958" y="1638"/>
                </a:cubicBezTo>
                <a:cubicBezTo>
                  <a:pt x="1012" y="1625"/>
                  <a:pt x="1009" y="1615"/>
                  <a:pt x="1003" y="1622"/>
                </a:cubicBezTo>
                <a:cubicBezTo>
                  <a:pt x="937" y="1632"/>
                  <a:pt x="929" y="1628"/>
                  <a:pt x="919" y="1633"/>
                </a:cubicBezTo>
                <a:cubicBezTo>
                  <a:pt x="880" y="1633"/>
                  <a:pt x="876" y="1624"/>
                  <a:pt x="870" y="1627"/>
                </a:cubicBezTo>
                <a:cubicBezTo>
                  <a:pt x="815" y="1621"/>
                  <a:pt x="810" y="1619"/>
                  <a:pt x="804" y="1623"/>
                </a:cubicBezTo>
                <a:cubicBezTo>
                  <a:pt x="775" y="1618"/>
                  <a:pt x="772" y="1618"/>
                  <a:pt x="769" y="1618"/>
                </a:cubicBezTo>
                <a:cubicBezTo>
                  <a:pt x="707" y="1612"/>
                  <a:pt x="697" y="1608"/>
                  <a:pt x="686" y="1608"/>
                </a:cubicBezTo>
                <a:cubicBezTo>
                  <a:pt x="658" y="1604"/>
                  <a:pt x="655" y="1604"/>
                  <a:pt x="651" y="1603"/>
                </a:cubicBezTo>
                <a:cubicBezTo>
                  <a:pt x="728" y="1604"/>
                  <a:pt x="737" y="1594"/>
                  <a:pt x="744" y="1600"/>
                </a:cubicBezTo>
                <a:cubicBezTo>
                  <a:pt x="781" y="1603"/>
                  <a:pt x="787" y="1595"/>
                  <a:pt x="790" y="1601"/>
                </a:cubicBezTo>
                <a:cubicBezTo>
                  <a:pt x="860" y="1603"/>
                  <a:pt x="866" y="1606"/>
                  <a:pt x="873" y="1601"/>
                </a:cubicBezTo>
                <a:cubicBezTo>
                  <a:pt x="938" y="1605"/>
                  <a:pt x="946" y="1600"/>
                  <a:pt x="952" y="1604"/>
                </a:cubicBezTo>
                <a:cubicBezTo>
                  <a:pt x="1050" y="1586"/>
                  <a:pt x="1051" y="1586"/>
                  <a:pt x="1052" y="1585"/>
                </a:cubicBezTo>
                <a:cubicBezTo>
                  <a:pt x="1059" y="1585"/>
                  <a:pt x="1063" y="1579"/>
                  <a:pt x="1064" y="1584"/>
                </a:cubicBezTo>
                <a:cubicBezTo>
                  <a:pt x="1100" y="1576"/>
                  <a:pt x="1107" y="1565"/>
                  <a:pt x="1111" y="1570"/>
                </a:cubicBezTo>
                <a:cubicBezTo>
                  <a:pt x="1209" y="1523"/>
                  <a:pt x="1213" y="1526"/>
                  <a:pt x="1219" y="1522"/>
                </a:cubicBezTo>
                <a:cubicBezTo>
                  <a:pt x="1198" y="1526"/>
                  <a:pt x="1189" y="1531"/>
                  <a:pt x="1182" y="1529"/>
                </a:cubicBezTo>
                <a:cubicBezTo>
                  <a:pt x="1086" y="1567"/>
                  <a:pt x="1077" y="1574"/>
                  <a:pt x="1071" y="1573"/>
                </a:cubicBezTo>
                <a:cubicBezTo>
                  <a:pt x="1010" y="1587"/>
                  <a:pt x="1008" y="1587"/>
                  <a:pt x="1005" y="1587"/>
                </a:cubicBezTo>
                <a:cubicBezTo>
                  <a:pt x="995" y="1588"/>
                  <a:pt x="988" y="1591"/>
                  <a:pt x="982" y="1591"/>
                </a:cubicBezTo>
                <a:cubicBezTo>
                  <a:pt x="933" y="1586"/>
                  <a:pt x="923" y="1596"/>
                  <a:pt x="917" y="1592"/>
                </a:cubicBezTo>
                <a:cubicBezTo>
                  <a:pt x="861" y="1592"/>
                  <a:pt x="847" y="1590"/>
                  <a:pt x="834" y="1587"/>
                </a:cubicBezTo>
                <a:cubicBezTo>
                  <a:pt x="825" y="1587"/>
                  <a:pt x="822" y="1589"/>
                  <a:pt x="819" y="1587"/>
                </a:cubicBezTo>
                <a:cubicBezTo>
                  <a:pt x="812" y="1591"/>
                  <a:pt x="810" y="1588"/>
                  <a:pt x="806" y="1587"/>
                </a:cubicBezTo>
                <a:cubicBezTo>
                  <a:pt x="797" y="1590"/>
                  <a:pt x="795" y="1588"/>
                  <a:pt x="793" y="1587"/>
                </a:cubicBezTo>
                <a:cubicBezTo>
                  <a:pt x="784" y="1587"/>
                  <a:pt x="783" y="1587"/>
                  <a:pt x="783" y="1587"/>
                </a:cubicBezTo>
                <a:cubicBezTo>
                  <a:pt x="741" y="1587"/>
                  <a:pt x="738" y="1587"/>
                  <a:pt x="736" y="1588"/>
                </a:cubicBezTo>
                <a:cubicBezTo>
                  <a:pt x="701" y="1586"/>
                  <a:pt x="700" y="1587"/>
                  <a:pt x="699" y="1587"/>
                </a:cubicBezTo>
                <a:cubicBezTo>
                  <a:pt x="668" y="1586"/>
                  <a:pt x="665" y="1586"/>
                  <a:pt x="662" y="1587"/>
                </a:cubicBezTo>
                <a:cubicBezTo>
                  <a:pt x="595" y="1589"/>
                  <a:pt x="582" y="1597"/>
                  <a:pt x="572" y="1594"/>
                </a:cubicBezTo>
                <a:cubicBezTo>
                  <a:pt x="615" y="1580"/>
                  <a:pt x="619" y="1589"/>
                  <a:pt x="625" y="1586"/>
                </a:cubicBezTo>
                <a:cubicBezTo>
                  <a:pt x="693" y="1581"/>
                  <a:pt x="706" y="1572"/>
                  <a:pt x="717" y="1576"/>
                </a:cubicBezTo>
                <a:cubicBezTo>
                  <a:pt x="802" y="1567"/>
                  <a:pt x="814" y="1567"/>
                  <a:pt x="826" y="1566"/>
                </a:cubicBezTo>
                <a:cubicBezTo>
                  <a:pt x="902" y="1569"/>
                  <a:pt x="908" y="1565"/>
                  <a:pt x="913" y="1567"/>
                </a:cubicBezTo>
                <a:cubicBezTo>
                  <a:pt x="941" y="1569"/>
                  <a:pt x="943" y="1574"/>
                  <a:pt x="949" y="1567"/>
                </a:cubicBezTo>
                <a:cubicBezTo>
                  <a:pt x="990" y="1569"/>
                  <a:pt x="997" y="1564"/>
                  <a:pt x="1003" y="1566"/>
                </a:cubicBezTo>
                <a:cubicBezTo>
                  <a:pt x="1102" y="1541"/>
                  <a:pt x="1109" y="1537"/>
                  <a:pt x="1116" y="1535"/>
                </a:cubicBezTo>
                <a:cubicBezTo>
                  <a:pt x="1210" y="1473"/>
                  <a:pt x="1202" y="1486"/>
                  <a:pt x="1196" y="1488"/>
                </a:cubicBezTo>
                <a:cubicBezTo>
                  <a:pt x="1156" y="1514"/>
                  <a:pt x="1151" y="1513"/>
                  <a:pt x="1145" y="1516"/>
                </a:cubicBezTo>
                <a:cubicBezTo>
                  <a:pt x="1032" y="1548"/>
                  <a:pt x="1025" y="1556"/>
                  <a:pt x="1020" y="1554"/>
                </a:cubicBezTo>
                <a:cubicBezTo>
                  <a:pt x="981" y="1557"/>
                  <a:pt x="974" y="1562"/>
                  <a:pt x="969" y="1557"/>
                </a:cubicBezTo>
                <a:cubicBezTo>
                  <a:pt x="894" y="1560"/>
                  <a:pt x="889" y="1558"/>
                  <a:pt x="884" y="1555"/>
                </a:cubicBezTo>
                <a:cubicBezTo>
                  <a:pt x="831" y="1555"/>
                  <a:pt x="828" y="1558"/>
                  <a:pt x="826" y="1556"/>
                </a:cubicBezTo>
                <a:cubicBezTo>
                  <a:pt x="787" y="1556"/>
                  <a:pt x="776" y="1557"/>
                  <a:pt x="764" y="1559"/>
                </a:cubicBezTo>
                <a:cubicBezTo>
                  <a:pt x="686" y="1559"/>
                  <a:pt x="672" y="1569"/>
                  <a:pt x="661" y="1565"/>
                </a:cubicBezTo>
                <a:cubicBezTo>
                  <a:pt x="697" y="1557"/>
                  <a:pt x="701" y="1553"/>
                  <a:pt x="707" y="1551"/>
                </a:cubicBezTo>
                <a:cubicBezTo>
                  <a:pt x="768" y="1542"/>
                  <a:pt x="775" y="1547"/>
                  <a:pt x="784" y="1546"/>
                </a:cubicBezTo>
                <a:cubicBezTo>
                  <a:pt x="865" y="1549"/>
                  <a:pt x="874" y="1543"/>
                  <a:pt x="882" y="1546"/>
                </a:cubicBezTo>
                <a:cubicBezTo>
                  <a:pt x="924" y="1545"/>
                  <a:pt x="929" y="1537"/>
                  <a:pt x="933" y="1539"/>
                </a:cubicBezTo>
                <a:cubicBezTo>
                  <a:pt x="965" y="1535"/>
                  <a:pt x="973" y="1538"/>
                  <a:pt x="982" y="1534"/>
                </a:cubicBezTo>
                <a:cubicBezTo>
                  <a:pt x="1025" y="1532"/>
                  <a:pt x="1030" y="1523"/>
                  <a:pt x="1034" y="1528"/>
                </a:cubicBezTo>
                <a:cubicBezTo>
                  <a:pt x="1164" y="1466"/>
                  <a:pt x="1177" y="1463"/>
                  <a:pt x="1175" y="1457"/>
                </a:cubicBezTo>
                <a:cubicBezTo>
                  <a:pt x="1023" y="1516"/>
                  <a:pt x="1001" y="1526"/>
                  <a:pt x="981" y="1521"/>
                </a:cubicBezTo>
                <a:cubicBezTo>
                  <a:pt x="937" y="1530"/>
                  <a:pt x="927" y="1526"/>
                  <a:pt x="915" y="1534"/>
                </a:cubicBezTo>
                <a:cubicBezTo>
                  <a:pt x="837" y="1530"/>
                  <a:pt x="828" y="1533"/>
                  <a:pt x="820" y="1532"/>
                </a:cubicBezTo>
                <a:cubicBezTo>
                  <a:pt x="799" y="1531"/>
                  <a:pt x="794" y="1533"/>
                  <a:pt x="797" y="1529"/>
                </a:cubicBezTo>
                <a:cubicBezTo>
                  <a:pt x="911" y="1511"/>
                  <a:pt x="925" y="1512"/>
                  <a:pt x="928" y="1511"/>
                </a:cubicBezTo>
                <a:cubicBezTo>
                  <a:pt x="952" y="1509"/>
                  <a:pt x="957" y="1507"/>
                  <a:pt x="960" y="1507"/>
                </a:cubicBezTo>
                <a:cubicBezTo>
                  <a:pt x="1072" y="1468"/>
                  <a:pt x="1066" y="1472"/>
                  <a:pt x="1061" y="1474"/>
                </a:cubicBezTo>
                <a:cubicBezTo>
                  <a:pt x="987" y="1495"/>
                  <a:pt x="966" y="1492"/>
                  <a:pt x="943" y="1501"/>
                </a:cubicBezTo>
                <a:cubicBezTo>
                  <a:pt x="878" y="1505"/>
                  <a:pt x="863" y="1500"/>
                  <a:pt x="845" y="1508"/>
                </a:cubicBezTo>
                <a:cubicBezTo>
                  <a:pt x="792" y="1518"/>
                  <a:pt x="789" y="1516"/>
                  <a:pt x="784" y="1521"/>
                </a:cubicBezTo>
                <a:cubicBezTo>
                  <a:pt x="760" y="1519"/>
                  <a:pt x="771" y="1512"/>
                  <a:pt x="781" y="1505"/>
                </a:cubicBezTo>
                <a:cubicBezTo>
                  <a:pt x="1074" y="1377"/>
                  <a:pt x="1091" y="1376"/>
                  <a:pt x="1109" y="1365"/>
                </a:cubicBezTo>
                <a:cubicBezTo>
                  <a:pt x="1152" y="1354"/>
                  <a:pt x="1164" y="1354"/>
                  <a:pt x="1161" y="1348"/>
                </a:cubicBezTo>
                <a:cubicBezTo>
                  <a:pt x="924" y="1438"/>
                  <a:pt x="898" y="1441"/>
                  <a:pt x="866" y="1466"/>
                </a:cubicBezTo>
                <a:cubicBezTo>
                  <a:pt x="833" y="1481"/>
                  <a:pt x="830" y="1474"/>
                  <a:pt x="826" y="1479"/>
                </a:cubicBezTo>
                <a:cubicBezTo>
                  <a:pt x="777" y="1496"/>
                  <a:pt x="768" y="1508"/>
                  <a:pt x="763" y="1504"/>
                </a:cubicBezTo>
                <a:cubicBezTo>
                  <a:pt x="757" y="1499"/>
                  <a:pt x="767" y="1506"/>
                  <a:pt x="763" y="1500"/>
                </a:cubicBezTo>
                <a:cubicBezTo>
                  <a:pt x="799" y="1476"/>
                  <a:pt x="820" y="1466"/>
                  <a:pt x="835" y="1455"/>
                </a:cubicBezTo>
                <a:cubicBezTo>
                  <a:pt x="1001" y="1369"/>
                  <a:pt x="1010" y="1365"/>
                  <a:pt x="1021" y="1358"/>
                </a:cubicBezTo>
                <a:cubicBezTo>
                  <a:pt x="1073" y="1338"/>
                  <a:pt x="1093" y="1333"/>
                  <a:pt x="1114" y="1320"/>
                </a:cubicBezTo>
                <a:cubicBezTo>
                  <a:pt x="1157" y="1304"/>
                  <a:pt x="1168" y="1311"/>
                  <a:pt x="1165" y="1303"/>
                </a:cubicBezTo>
                <a:cubicBezTo>
                  <a:pt x="1080" y="1325"/>
                  <a:pt x="1073" y="1332"/>
                  <a:pt x="1068" y="1330"/>
                </a:cubicBezTo>
                <a:cubicBezTo>
                  <a:pt x="1013" y="1356"/>
                  <a:pt x="993" y="1361"/>
                  <a:pt x="973" y="1369"/>
                </a:cubicBezTo>
                <a:cubicBezTo>
                  <a:pt x="880" y="1420"/>
                  <a:pt x="861" y="1414"/>
                  <a:pt x="867" y="1420"/>
                </a:cubicBezTo>
                <a:cubicBezTo>
                  <a:pt x="731" y="1507"/>
                  <a:pt x="718" y="1517"/>
                  <a:pt x="704" y="1526"/>
                </a:cubicBezTo>
                <a:cubicBezTo>
                  <a:pt x="669" y="1546"/>
                  <a:pt x="667" y="1543"/>
                  <a:pt x="667" y="1544"/>
                </a:cubicBezTo>
                <a:cubicBezTo>
                  <a:pt x="644" y="1560"/>
                  <a:pt x="633" y="1563"/>
                  <a:pt x="622" y="1560"/>
                </a:cubicBezTo>
                <a:cubicBezTo>
                  <a:pt x="711" y="1506"/>
                  <a:pt x="729" y="1486"/>
                  <a:pt x="748" y="1472"/>
                </a:cubicBezTo>
                <a:cubicBezTo>
                  <a:pt x="786" y="1446"/>
                  <a:pt x="791" y="1443"/>
                  <a:pt x="796" y="1439"/>
                </a:cubicBezTo>
                <a:cubicBezTo>
                  <a:pt x="897" y="1370"/>
                  <a:pt x="900" y="1376"/>
                  <a:pt x="906" y="1369"/>
                </a:cubicBezTo>
                <a:cubicBezTo>
                  <a:pt x="1008" y="1309"/>
                  <a:pt x="1025" y="1314"/>
                  <a:pt x="1028" y="1301"/>
                </a:cubicBezTo>
                <a:cubicBezTo>
                  <a:pt x="952" y="1334"/>
                  <a:pt x="948" y="1337"/>
                  <a:pt x="943" y="1341"/>
                </a:cubicBezTo>
                <a:cubicBezTo>
                  <a:pt x="894" y="1365"/>
                  <a:pt x="877" y="1376"/>
                  <a:pt x="859" y="1387"/>
                </a:cubicBezTo>
                <a:cubicBezTo>
                  <a:pt x="775" y="1445"/>
                  <a:pt x="759" y="1452"/>
                  <a:pt x="743" y="1465"/>
                </a:cubicBezTo>
                <a:cubicBezTo>
                  <a:pt x="718" y="1484"/>
                  <a:pt x="718" y="1482"/>
                  <a:pt x="707" y="1489"/>
                </a:cubicBezTo>
                <a:cubicBezTo>
                  <a:pt x="679" y="1511"/>
                  <a:pt x="674" y="1508"/>
                  <a:pt x="675" y="1514"/>
                </a:cubicBezTo>
                <a:cubicBezTo>
                  <a:pt x="655" y="1518"/>
                  <a:pt x="662" y="1513"/>
                  <a:pt x="668" y="1508"/>
                </a:cubicBezTo>
                <a:cubicBezTo>
                  <a:pt x="802" y="1403"/>
                  <a:pt x="816" y="1390"/>
                  <a:pt x="838" y="1376"/>
                </a:cubicBezTo>
                <a:cubicBezTo>
                  <a:pt x="904" y="1328"/>
                  <a:pt x="919" y="1318"/>
                  <a:pt x="935" y="1308"/>
                </a:cubicBezTo>
                <a:cubicBezTo>
                  <a:pt x="1007" y="1265"/>
                  <a:pt x="1021" y="1270"/>
                  <a:pt x="1021" y="1260"/>
                </a:cubicBezTo>
                <a:cubicBezTo>
                  <a:pt x="946" y="1294"/>
                  <a:pt x="934" y="1301"/>
                  <a:pt x="923" y="1305"/>
                </a:cubicBezTo>
                <a:cubicBezTo>
                  <a:pt x="852" y="1350"/>
                  <a:pt x="852" y="1353"/>
                  <a:pt x="838" y="1362"/>
                </a:cubicBezTo>
                <a:cubicBezTo>
                  <a:pt x="737" y="1440"/>
                  <a:pt x="709" y="1463"/>
                  <a:pt x="672" y="1488"/>
                </a:cubicBezTo>
                <a:cubicBezTo>
                  <a:pt x="571" y="1564"/>
                  <a:pt x="573" y="1571"/>
                  <a:pt x="566" y="1570"/>
                </a:cubicBezTo>
                <a:cubicBezTo>
                  <a:pt x="618" y="1507"/>
                  <a:pt x="641" y="1505"/>
                  <a:pt x="636" y="1498"/>
                </a:cubicBezTo>
                <a:cubicBezTo>
                  <a:pt x="730" y="1424"/>
                  <a:pt x="759" y="1399"/>
                  <a:pt x="790" y="1373"/>
                </a:cubicBezTo>
                <a:cubicBezTo>
                  <a:pt x="865" y="1320"/>
                  <a:pt x="874" y="1321"/>
                  <a:pt x="874" y="1321"/>
                </a:cubicBezTo>
                <a:cubicBezTo>
                  <a:pt x="909" y="1295"/>
                  <a:pt x="923" y="1292"/>
                  <a:pt x="920" y="1286"/>
                </a:cubicBezTo>
                <a:cubicBezTo>
                  <a:pt x="878" y="1307"/>
                  <a:pt x="871" y="1312"/>
                  <a:pt x="864" y="1317"/>
                </a:cubicBezTo>
                <a:cubicBezTo>
                  <a:pt x="717" y="1422"/>
                  <a:pt x="687" y="1441"/>
                  <a:pt x="635" y="1481"/>
                </a:cubicBezTo>
                <a:cubicBezTo>
                  <a:pt x="582" y="1533"/>
                  <a:pt x="565" y="1547"/>
                  <a:pt x="553" y="1561"/>
                </a:cubicBezTo>
                <a:cubicBezTo>
                  <a:pt x="509" y="1596"/>
                  <a:pt x="498" y="1602"/>
                  <a:pt x="482" y="1612"/>
                </a:cubicBezTo>
                <a:cubicBezTo>
                  <a:pt x="466" y="1610"/>
                  <a:pt x="465" y="1606"/>
                  <a:pt x="482" y="1595"/>
                </a:cubicBezTo>
                <a:cubicBezTo>
                  <a:pt x="493" y="1577"/>
                  <a:pt x="502" y="1573"/>
                  <a:pt x="502" y="1568"/>
                </a:cubicBezTo>
                <a:cubicBezTo>
                  <a:pt x="549" y="1524"/>
                  <a:pt x="560" y="1505"/>
                  <a:pt x="580" y="1487"/>
                </a:cubicBezTo>
                <a:cubicBezTo>
                  <a:pt x="643" y="1414"/>
                  <a:pt x="657" y="1411"/>
                  <a:pt x="654" y="1405"/>
                </a:cubicBezTo>
                <a:cubicBezTo>
                  <a:pt x="776" y="1309"/>
                  <a:pt x="791" y="1299"/>
                  <a:pt x="807" y="1289"/>
                </a:cubicBezTo>
                <a:cubicBezTo>
                  <a:pt x="837" y="1267"/>
                  <a:pt x="831" y="1267"/>
                  <a:pt x="825" y="1270"/>
                </a:cubicBezTo>
                <a:cubicBezTo>
                  <a:pt x="767" y="1308"/>
                  <a:pt x="764" y="1312"/>
                  <a:pt x="758" y="1315"/>
                </a:cubicBezTo>
                <a:cubicBezTo>
                  <a:pt x="675" y="1380"/>
                  <a:pt x="657" y="1387"/>
                  <a:pt x="652" y="1397"/>
                </a:cubicBezTo>
                <a:cubicBezTo>
                  <a:pt x="610" y="1440"/>
                  <a:pt x="602" y="1444"/>
                  <a:pt x="596" y="1448"/>
                </a:cubicBezTo>
                <a:cubicBezTo>
                  <a:pt x="552" y="1495"/>
                  <a:pt x="541" y="1514"/>
                  <a:pt x="519" y="1531"/>
                </a:cubicBezTo>
                <a:cubicBezTo>
                  <a:pt x="461" y="1594"/>
                  <a:pt x="455" y="1600"/>
                  <a:pt x="450" y="1606"/>
                </a:cubicBezTo>
                <a:cubicBezTo>
                  <a:pt x="439" y="1608"/>
                  <a:pt x="448" y="1597"/>
                  <a:pt x="458" y="1587"/>
                </a:cubicBezTo>
                <a:cubicBezTo>
                  <a:pt x="597" y="1417"/>
                  <a:pt x="630" y="1392"/>
                  <a:pt x="656" y="1366"/>
                </a:cubicBezTo>
                <a:cubicBezTo>
                  <a:pt x="675" y="1340"/>
                  <a:pt x="675" y="1347"/>
                  <a:pt x="662" y="1355"/>
                </a:cubicBezTo>
                <a:cubicBezTo>
                  <a:pt x="574" y="1438"/>
                  <a:pt x="565" y="1440"/>
                  <a:pt x="565" y="1444"/>
                </a:cubicBezTo>
                <a:cubicBezTo>
                  <a:pt x="525" y="1490"/>
                  <a:pt x="524" y="1495"/>
                  <a:pt x="515" y="1499"/>
                </a:cubicBezTo>
                <a:cubicBezTo>
                  <a:pt x="511" y="1498"/>
                  <a:pt x="521" y="1486"/>
                  <a:pt x="532" y="1473"/>
                </a:cubicBezTo>
                <a:cubicBezTo>
                  <a:pt x="548" y="1442"/>
                  <a:pt x="554" y="1439"/>
                  <a:pt x="552" y="1436"/>
                </a:cubicBezTo>
                <a:cubicBezTo>
                  <a:pt x="588" y="1385"/>
                  <a:pt x="592" y="1372"/>
                  <a:pt x="603" y="1360"/>
                </a:cubicBezTo>
                <a:cubicBezTo>
                  <a:pt x="671" y="1285"/>
                  <a:pt x="670" y="1279"/>
                  <a:pt x="678" y="1274"/>
                </a:cubicBezTo>
                <a:cubicBezTo>
                  <a:pt x="624" y="1318"/>
                  <a:pt x="617" y="1327"/>
                  <a:pt x="608" y="1336"/>
                </a:cubicBezTo>
                <a:cubicBezTo>
                  <a:pt x="562" y="1397"/>
                  <a:pt x="565" y="1403"/>
                  <a:pt x="558" y="1407"/>
                </a:cubicBezTo>
                <a:cubicBezTo>
                  <a:pt x="524" y="1460"/>
                  <a:pt x="519" y="1470"/>
                  <a:pt x="512" y="1480"/>
                </a:cubicBezTo>
                <a:cubicBezTo>
                  <a:pt x="485" y="1516"/>
                  <a:pt x="482" y="1519"/>
                  <a:pt x="481" y="1522"/>
                </a:cubicBezTo>
                <a:cubicBezTo>
                  <a:pt x="442" y="1574"/>
                  <a:pt x="436" y="1576"/>
                  <a:pt x="432" y="1579"/>
                </a:cubicBezTo>
                <a:cubicBezTo>
                  <a:pt x="424" y="1596"/>
                  <a:pt x="410" y="1601"/>
                  <a:pt x="410" y="1608"/>
                </a:cubicBezTo>
                <a:cubicBezTo>
                  <a:pt x="366" y="1643"/>
                  <a:pt x="359" y="1653"/>
                  <a:pt x="356" y="1648"/>
                </a:cubicBezTo>
                <a:cubicBezTo>
                  <a:pt x="366" y="1635"/>
                  <a:pt x="365" y="1629"/>
                  <a:pt x="376" y="1624"/>
                </a:cubicBezTo>
                <a:cubicBezTo>
                  <a:pt x="393" y="1600"/>
                  <a:pt x="398" y="1594"/>
                  <a:pt x="404" y="1588"/>
                </a:cubicBezTo>
                <a:cubicBezTo>
                  <a:pt x="430" y="1542"/>
                  <a:pt x="442" y="1538"/>
                  <a:pt x="438" y="1530"/>
                </a:cubicBezTo>
                <a:cubicBezTo>
                  <a:pt x="478" y="1464"/>
                  <a:pt x="488" y="1459"/>
                  <a:pt x="487" y="1452"/>
                </a:cubicBezTo>
                <a:cubicBezTo>
                  <a:pt x="520" y="1389"/>
                  <a:pt x="533" y="1384"/>
                  <a:pt x="535" y="1378"/>
                </a:cubicBezTo>
                <a:cubicBezTo>
                  <a:pt x="564" y="1332"/>
                  <a:pt x="579" y="1327"/>
                  <a:pt x="575" y="1319"/>
                </a:cubicBezTo>
                <a:cubicBezTo>
                  <a:pt x="502" y="1413"/>
                  <a:pt x="492" y="1415"/>
                  <a:pt x="497" y="1421"/>
                </a:cubicBezTo>
                <a:cubicBezTo>
                  <a:pt x="471" y="1469"/>
                  <a:pt x="460" y="1477"/>
                  <a:pt x="457" y="1486"/>
                </a:cubicBezTo>
                <a:cubicBezTo>
                  <a:pt x="401" y="1570"/>
                  <a:pt x="395" y="1579"/>
                  <a:pt x="390" y="1587"/>
                </a:cubicBezTo>
                <a:cubicBezTo>
                  <a:pt x="358" y="1624"/>
                  <a:pt x="359" y="1629"/>
                  <a:pt x="353" y="1633"/>
                </a:cubicBezTo>
                <a:cubicBezTo>
                  <a:pt x="272" y="1697"/>
                  <a:pt x="268" y="1702"/>
                  <a:pt x="265" y="1699"/>
                </a:cubicBezTo>
                <a:cubicBezTo>
                  <a:pt x="298" y="1668"/>
                  <a:pt x="304" y="1660"/>
                  <a:pt x="314" y="1652"/>
                </a:cubicBezTo>
                <a:cubicBezTo>
                  <a:pt x="350" y="1604"/>
                  <a:pt x="364" y="1598"/>
                  <a:pt x="366" y="1589"/>
                </a:cubicBezTo>
                <a:cubicBezTo>
                  <a:pt x="389" y="1560"/>
                  <a:pt x="394" y="1551"/>
                  <a:pt x="398" y="1543"/>
                </a:cubicBezTo>
                <a:cubicBezTo>
                  <a:pt x="432" y="1480"/>
                  <a:pt x="435" y="1476"/>
                  <a:pt x="437" y="1471"/>
                </a:cubicBezTo>
                <a:cubicBezTo>
                  <a:pt x="471" y="1422"/>
                  <a:pt x="457" y="1415"/>
                  <a:pt x="467" y="1413"/>
                </a:cubicBezTo>
                <a:cubicBezTo>
                  <a:pt x="504" y="1336"/>
                  <a:pt x="516" y="1320"/>
                  <a:pt x="524" y="1305"/>
                </a:cubicBezTo>
                <a:cubicBezTo>
                  <a:pt x="545" y="1273"/>
                  <a:pt x="557" y="1266"/>
                  <a:pt x="554" y="1256"/>
                </a:cubicBezTo>
                <a:cubicBezTo>
                  <a:pt x="511" y="1306"/>
                  <a:pt x="510" y="1314"/>
                  <a:pt x="504" y="1322"/>
                </a:cubicBezTo>
                <a:cubicBezTo>
                  <a:pt x="483" y="1353"/>
                  <a:pt x="479" y="1361"/>
                  <a:pt x="476" y="1368"/>
                </a:cubicBezTo>
                <a:cubicBezTo>
                  <a:pt x="445" y="1421"/>
                  <a:pt x="447" y="1431"/>
                  <a:pt x="439" y="1438"/>
                </a:cubicBezTo>
                <a:cubicBezTo>
                  <a:pt x="406" y="1499"/>
                  <a:pt x="413" y="1504"/>
                  <a:pt x="405" y="1507"/>
                </a:cubicBezTo>
                <a:cubicBezTo>
                  <a:pt x="370" y="1561"/>
                  <a:pt x="369" y="1569"/>
                  <a:pt x="360" y="1575"/>
                </a:cubicBezTo>
                <a:cubicBezTo>
                  <a:pt x="347" y="1590"/>
                  <a:pt x="351" y="1595"/>
                  <a:pt x="343" y="1597"/>
                </a:cubicBezTo>
                <a:cubicBezTo>
                  <a:pt x="271" y="1672"/>
                  <a:pt x="262" y="1679"/>
                  <a:pt x="257" y="1687"/>
                </a:cubicBezTo>
                <a:cubicBezTo>
                  <a:pt x="236" y="1703"/>
                  <a:pt x="235" y="1698"/>
                  <a:pt x="241" y="1694"/>
                </a:cubicBezTo>
                <a:cubicBezTo>
                  <a:pt x="249" y="1676"/>
                  <a:pt x="266" y="1669"/>
                  <a:pt x="266" y="1659"/>
                </a:cubicBezTo>
                <a:cubicBezTo>
                  <a:pt x="321" y="1593"/>
                  <a:pt x="325" y="1590"/>
                  <a:pt x="327" y="1587"/>
                </a:cubicBezTo>
                <a:cubicBezTo>
                  <a:pt x="347" y="1546"/>
                  <a:pt x="360" y="1539"/>
                  <a:pt x="361" y="1530"/>
                </a:cubicBezTo>
                <a:cubicBezTo>
                  <a:pt x="382" y="1483"/>
                  <a:pt x="395" y="1481"/>
                  <a:pt x="394" y="1476"/>
                </a:cubicBezTo>
                <a:cubicBezTo>
                  <a:pt x="420" y="1415"/>
                  <a:pt x="418" y="1410"/>
                  <a:pt x="424" y="1406"/>
                </a:cubicBezTo>
                <a:cubicBezTo>
                  <a:pt x="416" y="1415"/>
                  <a:pt x="406" y="1417"/>
                  <a:pt x="407" y="1422"/>
                </a:cubicBezTo>
                <a:cubicBezTo>
                  <a:pt x="376" y="1486"/>
                  <a:pt x="373" y="1493"/>
                  <a:pt x="369" y="1500"/>
                </a:cubicBezTo>
                <a:cubicBezTo>
                  <a:pt x="350" y="1530"/>
                  <a:pt x="341" y="1536"/>
                  <a:pt x="343" y="1545"/>
                </a:cubicBezTo>
                <a:cubicBezTo>
                  <a:pt x="298" y="1609"/>
                  <a:pt x="281" y="1631"/>
                  <a:pt x="257" y="1651"/>
                </a:cubicBezTo>
                <a:cubicBezTo>
                  <a:pt x="216" y="1698"/>
                  <a:pt x="217" y="1712"/>
                  <a:pt x="206" y="1710"/>
                </a:cubicBezTo>
                <a:cubicBezTo>
                  <a:pt x="188" y="1726"/>
                  <a:pt x="190" y="1724"/>
                  <a:pt x="192" y="1722"/>
                </a:cubicBezTo>
                <a:cubicBezTo>
                  <a:pt x="264" y="1634"/>
                  <a:pt x="265" y="1626"/>
                  <a:pt x="274" y="1619"/>
                </a:cubicBezTo>
                <a:cubicBezTo>
                  <a:pt x="300" y="1574"/>
                  <a:pt x="316" y="1562"/>
                  <a:pt x="317" y="1548"/>
                </a:cubicBezTo>
                <a:cubicBezTo>
                  <a:pt x="346" y="1489"/>
                  <a:pt x="354" y="1480"/>
                  <a:pt x="360" y="1471"/>
                </a:cubicBezTo>
                <a:cubicBezTo>
                  <a:pt x="382" y="1431"/>
                  <a:pt x="382" y="1418"/>
                  <a:pt x="393" y="1406"/>
                </a:cubicBezTo>
                <a:cubicBezTo>
                  <a:pt x="405" y="1383"/>
                  <a:pt x="413" y="1378"/>
                  <a:pt x="411" y="1370"/>
                </a:cubicBezTo>
                <a:cubicBezTo>
                  <a:pt x="436" y="1329"/>
                  <a:pt x="444" y="1325"/>
                  <a:pt x="442" y="1318"/>
                </a:cubicBezTo>
                <a:cubicBezTo>
                  <a:pt x="415" y="1355"/>
                  <a:pt x="405" y="1362"/>
                  <a:pt x="404" y="1371"/>
                </a:cubicBezTo>
                <a:cubicBezTo>
                  <a:pt x="377" y="1411"/>
                  <a:pt x="372" y="1428"/>
                  <a:pt x="359" y="1444"/>
                </a:cubicBezTo>
                <a:cubicBezTo>
                  <a:pt x="326" y="1501"/>
                  <a:pt x="331" y="1511"/>
                  <a:pt x="321" y="1518"/>
                </a:cubicBezTo>
                <a:cubicBezTo>
                  <a:pt x="300" y="1558"/>
                  <a:pt x="294" y="1562"/>
                  <a:pt x="295" y="1567"/>
                </a:cubicBezTo>
                <a:cubicBezTo>
                  <a:pt x="261" y="1605"/>
                  <a:pt x="259" y="1623"/>
                  <a:pt x="245" y="1639"/>
                </a:cubicBezTo>
                <a:cubicBezTo>
                  <a:pt x="182" y="1710"/>
                  <a:pt x="181" y="1716"/>
                  <a:pt x="177" y="1722"/>
                </a:cubicBezTo>
                <a:cubicBezTo>
                  <a:pt x="131" y="1762"/>
                  <a:pt x="120" y="1777"/>
                  <a:pt x="113" y="1769"/>
                </a:cubicBezTo>
                <a:cubicBezTo>
                  <a:pt x="159" y="1720"/>
                  <a:pt x="161" y="1718"/>
                  <a:pt x="161" y="1716"/>
                </a:cubicBezTo>
                <a:cubicBezTo>
                  <a:pt x="184" y="1687"/>
                  <a:pt x="185" y="1681"/>
                  <a:pt x="188" y="1684"/>
                </a:cubicBezTo>
                <a:cubicBezTo>
                  <a:pt x="232" y="1623"/>
                  <a:pt x="236" y="1610"/>
                  <a:pt x="247" y="1599"/>
                </a:cubicBezTo>
                <a:cubicBezTo>
                  <a:pt x="259" y="1574"/>
                  <a:pt x="266" y="1568"/>
                  <a:pt x="271" y="1562"/>
                </a:cubicBezTo>
                <a:cubicBezTo>
                  <a:pt x="290" y="1513"/>
                  <a:pt x="295" y="1511"/>
                  <a:pt x="294" y="1508"/>
                </a:cubicBezTo>
                <a:cubicBezTo>
                  <a:pt x="319" y="1455"/>
                  <a:pt x="328" y="1445"/>
                  <a:pt x="327" y="1433"/>
                </a:cubicBezTo>
                <a:cubicBezTo>
                  <a:pt x="350" y="1381"/>
                  <a:pt x="358" y="1377"/>
                  <a:pt x="358" y="1370"/>
                </a:cubicBezTo>
                <a:cubicBezTo>
                  <a:pt x="379" y="1312"/>
                  <a:pt x="380" y="1322"/>
                  <a:pt x="373" y="1329"/>
                </a:cubicBezTo>
                <a:cubicBezTo>
                  <a:pt x="340" y="1387"/>
                  <a:pt x="334" y="1396"/>
                  <a:pt x="333" y="1405"/>
                </a:cubicBezTo>
                <a:cubicBezTo>
                  <a:pt x="304" y="1463"/>
                  <a:pt x="302" y="1472"/>
                  <a:pt x="295" y="1479"/>
                </a:cubicBezTo>
                <a:cubicBezTo>
                  <a:pt x="286" y="1497"/>
                  <a:pt x="290" y="1503"/>
                  <a:pt x="286" y="1507"/>
                </a:cubicBezTo>
                <a:cubicBezTo>
                  <a:pt x="254" y="1566"/>
                  <a:pt x="247" y="1577"/>
                  <a:pt x="239" y="1587"/>
                </a:cubicBezTo>
                <a:cubicBezTo>
                  <a:pt x="205" y="1638"/>
                  <a:pt x="200" y="1647"/>
                  <a:pt x="194" y="1656"/>
                </a:cubicBezTo>
                <a:cubicBezTo>
                  <a:pt x="138" y="1725"/>
                  <a:pt x="136" y="1728"/>
                  <a:pt x="133" y="1732"/>
                </a:cubicBezTo>
                <a:cubicBezTo>
                  <a:pt x="45" y="1816"/>
                  <a:pt x="39" y="1820"/>
                  <a:pt x="35" y="1819"/>
                </a:cubicBezTo>
                <a:cubicBezTo>
                  <a:pt x="101" y="1743"/>
                  <a:pt x="102" y="1739"/>
                  <a:pt x="101" y="1736"/>
                </a:cubicBezTo>
                <a:cubicBezTo>
                  <a:pt x="122" y="1716"/>
                  <a:pt x="122" y="1709"/>
                  <a:pt x="132" y="1704"/>
                </a:cubicBezTo>
                <a:cubicBezTo>
                  <a:pt x="167" y="1653"/>
                  <a:pt x="179" y="1648"/>
                  <a:pt x="180" y="1641"/>
                </a:cubicBezTo>
                <a:cubicBezTo>
                  <a:pt x="219" y="1582"/>
                  <a:pt x="221" y="1578"/>
                  <a:pt x="223" y="1574"/>
                </a:cubicBezTo>
                <a:cubicBezTo>
                  <a:pt x="248" y="1539"/>
                  <a:pt x="242" y="1534"/>
                  <a:pt x="250" y="1531"/>
                </a:cubicBezTo>
                <a:cubicBezTo>
                  <a:pt x="273" y="1494"/>
                  <a:pt x="276" y="1490"/>
                  <a:pt x="275" y="1486"/>
                </a:cubicBezTo>
                <a:cubicBezTo>
                  <a:pt x="309" y="1436"/>
                  <a:pt x="302" y="1426"/>
                  <a:pt x="311" y="1420"/>
                </a:cubicBezTo>
                <a:cubicBezTo>
                  <a:pt x="342" y="1336"/>
                  <a:pt x="348" y="1320"/>
                  <a:pt x="352" y="1305"/>
                </a:cubicBezTo>
                <a:cubicBezTo>
                  <a:pt x="324" y="1362"/>
                  <a:pt x="321" y="1371"/>
                  <a:pt x="319" y="1379"/>
                </a:cubicBezTo>
                <a:cubicBezTo>
                  <a:pt x="300" y="1407"/>
                  <a:pt x="306" y="1412"/>
                  <a:pt x="301" y="1416"/>
                </a:cubicBezTo>
                <a:cubicBezTo>
                  <a:pt x="287" y="1441"/>
                  <a:pt x="289" y="1446"/>
                  <a:pt x="282" y="1450"/>
                </a:cubicBezTo>
                <a:cubicBezTo>
                  <a:pt x="262" y="1492"/>
                  <a:pt x="259" y="1497"/>
                  <a:pt x="258" y="1501"/>
                </a:cubicBezTo>
                <a:cubicBezTo>
                  <a:pt x="223" y="1558"/>
                  <a:pt x="215" y="1563"/>
                  <a:pt x="213" y="1570"/>
                </a:cubicBezTo>
                <a:cubicBezTo>
                  <a:pt x="167" y="1646"/>
                  <a:pt x="158" y="1651"/>
                  <a:pt x="156" y="1657"/>
                </a:cubicBezTo>
                <a:cubicBezTo>
                  <a:pt x="107" y="1713"/>
                  <a:pt x="104" y="1718"/>
                  <a:pt x="99" y="1722"/>
                </a:cubicBezTo>
                <a:cubicBezTo>
                  <a:pt x="73" y="1752"/>
                  <a:pt x="73" y="1756"/>
                  <a:pt x="67" y="1758"/>
                </a:cubicBezTo>
                <a:cubicBezTo>
                  <a:pt x="86" y="1724"/>
                  <a:pt x="86" y="1723"/>
                  <a:pt x="86" y="1722"/>
                </a:cubicBezTo>
                <a:cubicBezTo>
                  <a:pt x="106" y="1692"/>
                  <a:pt x="110" y="1684"/>
                  <a:pt x="113" y="1675"/>
                </a:cubicBezTo>
                <a:cubicBezTo>
                  <a:pt x="135" y="1643"/>
                  <a:pt x="140" y="1636"/>
                  <a:pt x="139" y="1626"/>
                </a:cubicBezTo>
                <a:cubicBezTo>
                  <a:pt x="166" y="1583"/>
                  <a:pt x="168" y="1580"/>
                  <a:pt x="168" y="1575"/>
                </a:cubicBezTo>
                <a:cubicBezTo>
                  <a:pt x="198" y="1518"/>
                  <a:pt x="207" y="1511"/>
                  <a:pt x="209" y="1502"/>
                </a:cubicBezTo>
                <a:cubicBezTo>
                  <a:pt x="226" y="1469"/>
                  <a:pt x="231" y="1461"/>
                  <a:pt x="232" y="1452"/>
                </a:cubicBezTo>
                <a:cubicBezTo>
                  <a:pt x="259" y="1398"/>
                  <a:pt x="269" y="1396"/>
                  <a:pt x="267" y="1390"/>
                </a:cubicBezTo>
                <a:cubicBezTo>
                  <a:pt x="261" y="1398"/>
                  <a:pt x="255" y="1402"/>
                  <a:pt x="249" y="1405"/>
                </a:cubicBezTo>
                <a:cubicBezTo>
                  <a:pt x="216" y="1481"/>
                  <a:pt x="204" y="1484"/>
                  <a:pt x="205" y="1491"/>
                </a:cubicBezTo>
                <a:cubicBezTo>
                  <a:pt x="179" y="1544"/>
                  <a:pt x="177" y="1544"/>
                  <a:pt x="176" y="1546"/>
                </a:cubicBezTo>
                <a:cubicBezTo>
                  <a:pt x="152" y="1576"/>
                  <a:pt x="159" y="1583"/>
                  <a:pt x="151" y="1587"/>
                </a:cubicBezTo>
                <a:cubicBezTo>
                  <a:pt x="136" y="1614"/>
                  <a:pt x="130" y="1624"/>
                  <a:pt x="127" y="1634"/>
                </a:cubicBezTo>
                <a:cubicBezTo>
                  <a:pt x="97" y="1675"/>
                  <a:pt x="94" y="1690"/>
                  <a:pt x="82" y="1703"/>
                </a:cubicBezTo>
                <a:cubicBezTo>
                  <a:pt x="51" y="1752"/>
                  <a:pt x="53" y="1760"/>
                  <a:pt x="45" y="1767"/>
                </a:cubicBezTo>
                <a:cubicBezTo>
                  <a:pt x="17" y="1809"/>
                  <a:pt x="7" y="1811"/>
                  <a:pt x="8" y="1816"/>
                </a:cubicBezTo>
                <a:cubicBezTo>
                  <a:pt x="7" y="1875"/>
                  <a:pt x="13" y="1874"/>
                  <a:pt x="19" y="1868"/>
                </a:cubicBezTo>
                <a:cubicBezTo>
                  <a:pt x="68" y="1868"/>
                  <a:pt x="73" y="1861"/>
                  <a:pt x="76" y="1864"/>
                </a:cubicBezTo>
                <a:cubicBezTo>
                  <a:pt x="107" y="1863"/>
                  <a:pt x="120" y="1864"/>
                  <a:pt x="133" y="1861"/>
                </a:cubicBezTo>
                <a:cubicBezTo>
                  <a:pt x="183" y="1863"/>
                  <a:pt x="195" y="1862"/>
                  <a:pt x="207" y="1867"/>
                </a:cubicBezTo>
                <a:cubicBezTo>
                  <a:pt x="249" y="1877"/>
                  <a:pt x="256" y="1872"/>
                  <a:pt x="262" y="1876"/>
                </a:cubicBezTo>
                <a:cubicBezTo>
                  <a:pt x="325" y="1885"/>
                  <a:pt x="330" y="1890"/>
                  <a:pt x="336" y="1888"/>
                </a:cubicBezTo>
                <a:cubicBezTo>
                  <a:pt x="366" y="1893"/>
                  <a:pt x="368" y="1900"/>
                  <a:pt x="373" y="1895"/>
                </a:cubicBezTo>
                <a:cubicBezTo>
                  <a:pt x="402" y="1903"/>
                  <a:pt x="405" y="1907"/>
                  <a:pt x="408" y="1907"/>
                </a:cubicBezTo>
                <a:cubicBezTo>
                  <a:pt x="440" y="1907"/>
                  <a:pt x="452" y="1915"/>
                  <a:pt x="464" y="1918"/>
                </a:cubicBezTo>
                <a:cubicBezTo>
                  <a:pt x="495" y="1918"/>
                  <a:pt x="497" y="1926"/>
                  <a:pt x="501" y="1921"/>
                </a:cubicBezTo>
                <a:cubicBezTo>
                  <a:pt x="550" y="1931"/>
                  <a:pt x="564" y="1923"/>
                  <a:pt x="575" y="1927"/>
                </a:cubicBezTo>
                <a:cubicBezTo>
                  <a:pt x="634" y="1919"/>
                  <a:pt x="640" y="1915"/>
                  <a:pt x="644" y="1919"/>
                </a:cubicBezTo>
                <a:cubicBezTo>
                  <a:pt x="681" y="1904"/>
                  <a:pt x="693" y="1911"/>
                  <a:pt x="691" y="1901"/>
                </a:cubicBezTo>
                <a:cubicBezTo>
                  <a:pt x="605" y="1920"/>
                  <a:pt x="602" y="1914"/>
                  <a:pt x="596" y="1916"/>
                </a:cubicBezTo>
                <a:cubicBezTo>
                  <a:pt x="550" y="1912"/>
                  <a:pt x="543" y="1923"/>
                  <a:pt x="540" y="1916"/>
                </a:cubicBezTo>
                <a:cubicBezTo>
                  <a:pt x="500" y="1905"/>
                  <a:pt x="495" y="1911"/>
                  <a:pt x="491" y="1910"/>
                </a:cubicBezTo>
                <a:cubicBezTo>
                  <a:pt x="424" y="1898"/>
                  <a:pt x="416" y="1892"/>
                  <a:pt x="406" y="1894"/>
                </a:cubicBezTo>
                <a:cubicBezTo>
                  <a:pt x="361" y="1879"/>
                  <a:pt x="355" y="1883"/>
                  <a:pt x="351" y="1879"/>
                </a:cubicBezTo>
                <a:cubicBezTo>
                  <a:pt x="313" y="1873"/>
                  <a:pt x="304" y="1871"/>
                  <a:pt x="295" y="1868"/>
                </a:cubicBezTo>
                <a:cubicBezTo>
                  <a:pt x="261" y="1865"/>
                  <a:pt x="257" y="1862"/>
                  <a:pt x="252" y="1861"/>
                </a:cubicBezTo>
                <a:cubicBezTo>
                  <a:pt x="199" y="1853"/>
                  <a:pt x="189" y="1851"/>
                  <a:pt x="179" y="1849"/>
                </a:cubicBezTo>
                <a:cubicBezTo>
                  <a:pt x="162" y="1849"/>
                  <a:pt x="161" y="1849"/>
                  <a:pt x="160" y="1850"/>
                </a:cubicBezTo>
                <a:cubicBezTo>
                  <a:pt x="149" y="1849"/>
                  <a:pt x="144" y="1848"/>
                  <a:pt x="146" y="1845"/>
                </a:cubicBezTo>
                <a:cubicBezTo>
                  <a:pt x="189" y="1843"/>
                  <a:pt x="202" y="1837"/>
                  <a:pt x="212" y="1843"/>
                </a:cubicBezTo>
                <a:cubicBezTo>
                  <a:pt x="248" y="1846"/>
                  <a:pt x="254" y="1842"/>
                  <a:pt x="260" y="1842"/>
                </a:cubicBezTo>
                <a:cubicBezTo>
                  <a:pt x="355" y="1852"/>
                  <a:pt x="379" y="1858"/>
                  <a:pt x="404" y="1864"/>
                </a:cubicBezTo>
                <a:cubicBezTo>
                  <a:pt x="458" y="1867"/>
                  <a:pt x="462" y="1870"/>
                  <a:pt x="468" y="1866"/>
                </a:cubicBezTo>
                <a:cubicBezTo>
                  <a:pt x="517" y="1875"/>
                  <a:pt x="523" y="1871"/>
                  <a:pt x="527" y="1875"/>
                </a:cubicBezTo>
                <a:cubicBezTo>
                  <a:pt x="548" y="1876"/>
                  <a:pt x="553" y="1875"/>
                  <a:pt x="558" y="1875"/>
                </a:cubicBezTo>
                <a:cubicBezTo>
                  <a:pt x="546" y="1869"/>
                  <a:pt x="539" y="1870"/>
                  <a:pt x="533" y="1868"/>
                </a:cubicBezTo>
                <a:cubicBezTo>
                  <a:pt x="447" y="1854"/>
                  <a:pt x="440" y="1855"/>
                  <a:pt x="433" y="1855"/>
                </a:cubicBezTo>
                <a:cubicBezTo>
                  <a:pt x="404" y="1849"/>
                  <a:pt x="404" y="1849"/>
                  <a:pt x="404" y="1849"/>
                </a:cubicBezTo>
                <a:cubicBezTo>
                  <a:pt x="360" y="1844"/>
                  <a:pt x="347" y="1840"/>
                  <a:pt x="334" y="1838"/>
                </a:cubicBezTo>
                <a:cubicBezTo>
                  <a:pt x="308" y="1827"/>
                  <a:pt x="299" y="1838"/>
                  <a:pt x="293" y="1834"/>
                </a:cubicBezTo>
                <a:cubicBezTo>
                  <a:pt x="233" y="1835"/>
                  <a:pt x="232" y="1825"/>
                  <a:pt x="232" y="1822"/>
                </a:cubicBezTo>
                <a:cubicBezTo>
                  <a:pt x="176" y="1831"/>
                  <a:pt x="161" y="1832"/>
                  <a:pt x="147" y="1830"/>
                </a:cubicBezTo>
                <a:cubicBezTo>
                  <a:pt x="107" y="1834"/>
                  <a:pt x="96" y="1842"/>
                  <a:pt x="87" y="1840"/>
                </a:cubicBezTo>
                <a:cubicBezTo>
                  <a:pt x="32" y="1846"/>
                  <a:pt x="40" y="1839"/>
                  <a:pt x="48" y="1838"/>
                </a:cubicBezTo>
                <a:cubicBezTo>
                  <a:pt x="121" y="1811"/>
                  <a:pt x="132" y="1814"/>
                  <a:pt x="146" y="1807"/>
                </a:cubicBezTo>
                <a:cubicBezTo>
                  <a:pt x="188" y="1804"/>
                  <a:pt x="193" y="1808"/>
                  <a:pt x="201" y="1801"/>
                </a:cubicBezTo>
                <a:cubicBezTo>
                  <a:pt x="242" y="1804"/>
                  <a:pt x="246" y="1798"/>
                  <a:pt x="248" y="1804"/>
                </a:cubicBezTo>
                <a:cubicBezTo>
                  <a:pt x="301" y="1804"/>
                  <a:pt x="305" y="1802"/>
                  <a:pt x="308" y="1799"/>
                </a:cubicBezTo>
                <a:cubicBezTo>
                  <a:pt x="345" y="1802"/>
                  <a:pt x="352" y="1800"/>
                  <a:pt x="357" y="1805"/>
                </a:cubicBezTo>
                <a:cubicBezTo>
                  <a:pt x="423" y="1808"/>
                  <a:pt x="429" y="1812"/>
                  <a:pt x="436" y="1808"/>
                </a:cubicBezTo>
                <a:cubicBezTo>
                  <a:pt x="501" y="1820"/>
                  <a:pt x="508" y="1821"/>
                  <a:pt x="515" y="1821"/>
                </a:cubicBezTo>
                <a:cubicBezTo>
                  <a:pt x="558" y="1832"/>
                  <a:pt x="562" y="1826"/>
                  <a:pt x="565" y="1833"/>
                </a:cubicBezTo>
                <a:cubicBezTo>
                  <a:pt x="620" y="1845"/>
                  <a:pt x="623" y="1846"/>
                  <a:pt x="627" y="1843"/>
                </a:cubicBezTo>
                <a:cubicBezTo>
                  <a:pt x="654" y="1850"/>
                  <a:pt x="656" y="1850"/>
                  <a:pt x="657" y="1851"/>
                </a:cubicBezTo>
                <a:cubicBezTo>
                  <a:pt x="744" y="1854"/>
                  <a:pt x="752" y="1847"/>
                  <a:pt x="757" y="1854"/>
                </a:cubicBezTo>
                <a:cubicBezTo>
                  <a:pt x="772" y="1849"/>
                  <a:pt x="774" y="1849"/>
                  <a:pt x="773" y="1846"/>
                </a:cubicBezTo>
                <a:cubicBezTo>
                  <a:pt x="696" y="1846"/>
                  <a:pt x="690" y="1842"/>
                  <a:pt x="684" y="1844"/>
                </a:cubicBezTo>
                <a:cubicBezTo>
                  <a:pt x="652" y="1839"/>
                  <a:pt x="648" y="1839"/>
                  <a:pt x="645" y="1838"/>
                </a:cubicBezTo>
                <a:cubicBezTo>
                  <a:pt x="599" y="1834"/>
                  <a:pt x="594" y="1822"/>
                  <a:pt x="586" y="1829"/>
                </a:cubicBezTo>
                <a:cubicBezTo>
                  <a:pt x="541" y="1817"/>
                  <a:pt x="535" y="1811"/>
                  <a:pt x="527" y="1813"/>
                </a:cubicBezTo>
                <a:cubicBezTo>
                  <a:pt x="498" y="1809"/>
                  <a:pt x="494" y="1809"/>
                  <a:pt x="490" y="1810"/>
                </a:cubicBezTo>
                <a:cubicBezTo>
                  <a:pt x="461" y="1804"/>
                  <a:pt x="459" y="1797"/>
                  <a:pt x="453" y="1803"/>
                </a:cubicBezTo>
                <a:cubicBezTo>
                  <a:pt x="391" y="1789"/>
                  <a:pt x="374" y="1794"/>
                  <a:pt x="358" y="1790"/>
                </a:cubicBezTo>
                <a:cubicBezTo>
                  <a:pt x="305" y="1795"/>
                  <a:pt x="302" y="1787"/>
                  <a:pt x="297" y="1789"/>
                </a:cubicBezTo>
                <a:cubicBezTo>
                  <a:pt x="270" y="1781"/>
                  <a:pt x="263" y="1796"/>
                  <a:pt x="260" y="1790"/>
                </a:cubicBezTo>
                <a:cubicBezTo>
                  <a:pt x="181" y="1794"/>
                  <a:pt x="177" y="1796"/>
                  <a:pt x="174" y="1792"/>
                </a:cubicBezTo>
                <a:cubicBezTo>
                  <a:pt x="192" y="1783"/>
                  <a:pt x="198" y="1786"/>
                  <a:pt x="204" y="1785"/>
                </a:cubicBezTo>
                <a:cubicBezTo>
                  <a:pt x="257" y="1782"/>
                  <a:pt x="270" y="1778"/>
                  <a:pt x="282" y="1782"/>
                </a:cubicBezTo>
                <a:cubicBezTo>
                  <a:pt x="349" y="1779"/>
                  <a:pt x="367" y="1775"/>
                  <a:pt x="383" y="1780"/>
                </a:cubicBezTo>
                <a:cubicBezTo>
                  <a:pt x="448" y="1789"/>
                  <a:pt x="454" y="1780"/>
                  <a:pt x="457" y="1787"/>
                </a:cubicBezTo>
                <a:cubicBezTo>
                  <a:pt x="485" y="1791"/>
                  <a:pt x="493" y="1792"/>
                  <a:pt x="502" y="1791"/>
                </a:cubicBezTo>
                <a:cubicBezTo>
                  <a:pt x="527" y="1805"/>
                  <a:pt x="534" y="1794"/>
                  <a:pt x="537" y="1802"/>
                </a:cubicBezTo>
                <a:cubicBezTo>
                  <a:pt x="574" y="1815"/>
                  <a:pt x="582" y="1802"/>
                  <a:pt x="585" y="1812"/>
                </a:cubicBezTo>
                <a:cubicBezTo>
                  <a:pt x="632" y="1820"/>
                  <a:pt x="634" y="1819"/>
                  <a:pt x="636" y="1820"/>
                </a:cubicBezTo>
                <a:cubicBezTo>
                  <a:pt x="667" y="1827"/>
                  <a:pt x="676" y="1825"/>
                  <a:pt x="685" y="1825"/>
                </a:cubicBezTo>
                <a:cubicBezTo>
                  <a:pt x="707" y="1823"/>
                  <a:pt x="704" y="1820"/>
                  <a:pt x="700" y="1822"/>
                </a:cubicBezTo>
                <a:cubicBezTo>
                  <a:pt x="635" y="1809"/>
                  <a:pt x="628" y="1811"/>
                  <a:pt x="622" y="1808"/>
                </a:cubicBezTo>
                <a:cubicBezTo>
                  <a:pt x="592" y="1805"/>
                  <a:pt x="585" y="1801"/>
                  <a:pt x="577" y="1800"/>
                </a:cubicBezTo>
                <a:cubicBezTo>
                  <a:pt x="541" y="1791"/>
                  <a:pt x="527" y="1788"/>
                  <a:pt x="514" y="1783"/>
                </a:cubicBezTo>
                <a:cubicBezTo>
                  <a:pt x="417" y="1772"/>
                  <a:pt x="404" y="1771"/>
                  <a:pt x="391" y="1767"/>
                </a:cubicBezTo>
                <a:cubicBezTo>
                  <a:pt x="300" y="1761"/>
                  <a:pt x="286" y="1765"/>
                  <a:pt x="272" y="1767"/>
                </a:cubicBezTo>
                <a:cubicBezTo>
                  <a:pt x="239" y="1769"/>
                  <a:pt x="236" y="1770"/>
                  <a:pt x="232" y="1770"/>
                </a:cubicBezTo>
                <a:cubicBezTo>
                  <a:pt x="184" y="1778"/>
                  <a:pt x="179" y="1770"/>
                  <a:pt x="170" y="1776"/>
                </a:cubicBezTo>
                <a:cubicBezTo>
                  <a:pt x="185" y="1763"/>
                  <a:pt x="199" y="1749"/>
                  <a:pt x="210" y="1753"/>
                </a:cubicBezTo>
                <a:cubicBezTo>
                  <a:pt x="244" y="1750"/>
                  <a:pt x="249" y="1739"/>
                  <a:pt x="256" y="1743"/>
                </a:cubicBezTo>
                <a:cubicBezTo>
                  <a:pt x="282" y="1741"/>
                  <a:pt x="288" y="1742"/>
                  <a:pt x="295" y="1738"/>
                </a:cubicBezTo>
                <a:cubicBezTo>
                  <a:pt x="330" y="1745"/>
                  <a:pt x="342" y="1733"/>
                  <a:pt x="350" y="1743"/>
                </a:cubicBezTo>
                <a:cubicBezTo>
                  <a:pt x="435" y="1748"/>
                  <a:pt x="437" y="1748"/>
                  <a:pt x="440" y="1746"/>
                </a:cubicBezTo>
                <a:cubicBezTo>
                  <a:pt x="466" y="1751"/>
                  <a:pt x="470" y="1752"/>
                  <a:pt x="473" y="1754"/>
                </a:cubicBezTo>
                <a:cubicBezTo>
                  <a:pt x="507" y="1759"/>
                  <a:pt x="511" y="1762"/>
                  <a:pt x="514" y="1769"/>
                </a:cubicBezTo>
                <a:cubicBezTo>
                  <a:pt x="588" y="1779"/>
                  <a:pt x="595" y="1782"/>
                  <a:pt x="602" y="1779"/>
                </a:cubicBezTo>
                <a:cubicBezTo>
                  <a:pt x="648" y="1794"/>
                  <a:pt x="656" y="1788"/>
                  <a:pt x="662" y="1795"/>
                </a:cubicBezTo>
                <a:cubicBezTo>
                  <a:pt x="716" y="1804"/>
                  <a:pt x="729" y="1805"/>
                  <a:pt x="743" y="1807"/>
                </a:cubicBezTo>
                <a:cubicBezTo>
                  <a:pt x="829" y="1810"/>
                  <a:pt x="834" y="1806"/>
                  <a:pt x="837" y="1807"/>
                </a:cubicBezTo>
                <a:cubicBezTo>
                  <a:pt x="863" y="1807"/>
                  <a:pt x="866" y="1805"/>
                  <a:pt x="868" y="1800"/>
                </a:cubicBezTo>
                <a:cubicBezTo>
                  <a:pt x="923" y="1804"/>
                  <a:pt x="932" y="1803"/>
                  <a:pt x="940" y="1804"/>
                </a:cubicBezTo>
                <a:cubicBezTo>
                  <a:pt x="1001" y="1793"/>
                  <a:pt x="1008" y="1799"/>
                  <a:pt x="1018" y="1790"/>
                </a:cubicBezTo>
                <a:cubicBezTo>
                  <a:pt x="1059" y="1782"/>
                  <a:pt x="1072" y="1773"/>
                  <a:pt x="1068" y="1770"/>
                </a:cubicBezTo>
                <a:cubicBezTo>
                  <a:pt x="999" y="1785"/>
                  <a:pt x="989" y="1791"/>
                  <a:pt x="980" y="1791"/>
                </a:cubicBezTo>
                <a:cubicBezTo>
                  <a:pt x="888" y="1799"/>
                  <a:pt x="881" y="1790"/>
                  <a:pt x="871" y="1794"/>
                </a:cubicBezTo>
                <a:cubicBezTo>
                  <a:pt x="840" y="1791"/>
                  <a:pt x="837" y="1783"/>
                  <a:pt x="832" y="1789"/>
                </a:cubicBezTo>
                <a:cubicBezTo>
                  <a:pt x="784" y="1777"/>
                  <a:pt x="776" y="1771"/>
                  <a:pt x="767" y="1770"/>
                </a:cubicBezTo>
                <a:cubicBezTo>
                  <a:pt x="724" y="1758"/>
                  <a:pt x="707" y="1751"/>
                  <a:pt x="690" y="1749"/>
                </a:cubicBezTo>
                <a:cubicBezTo>
                  <a:pt x="629" y="1733"/>
                  <a:pt x="622" y="1723"/>
                  <a:pt x="612" y="1727"/>
                </a:cubicBezTo>
                <a:cubicBezTo>
                  <a:pt x="594" y="1718"/>
                  <a:pt x="589" y="1722"/>
                  <a:pt x="585" y="1718"/>
                </a:cubicBezTo>
                <a:cubicBezTo>
                  <a:pt x="506" y="1708"/>
                  <a:pt x="501" y="1706"/>
                  <a:pt x="495" y="1708"/>
                </a:cubicBezTo>
                <a:cubicBezTo>
                  <a:pt x="470" y="1703"/>
                  <a:pt x="468" y="1701"/>
                  <a:pt x="464" y="1704"/>
                </a:cubicBezTo>
                <a:cubicBezTo>
                  <a:pt x="414" y="1701"/>
                  <a:pt x="408" y="1699"/>
                  <a:pt x="402" y="1701"/>
                </a:cubicBezTo>
                <a:cubicBezTo>
                  <a:pt x="367" y="1697"/>
                  <a:pt x="362" y="1698"/>
                  <a:pt x="357" y="1696"/>
                </a:cubicBezTo>
                <a:cubicBezTo>
                  <a:pt x="406" y="1690"/>
                  <a:pt x="421" y="1695"/>
                  <a:pt x="439" y="1687"/>
                </a:cubicBezTo>
                <a:cubicBezTo>
                  <a:pt x="502" y="1696"/>
                  <a:pt x="512" y="1693"/>
                  <a:pt x="521" y="1695"/>
                </a:cubicBezTo>
                <a:cubicBezTo>
                  <a:pt x="567" y="1702"/>
                  <a:pt x="584" y="1709"/>
                  <a:pt x="603" y="1713"/>
                </a:cubicBezTo>
                <a:cubicBezTo>
                  <a:pt x="634" y="1717"/>
                  <a:pt x="637" y="1723"/>
                  <a:pt x="643" y="1721"/>
                </a:cubicBezTo>
                <a:cubicBezTo>
                  <a:pt x="657" y="1722"/>
                  <a:pt x="657" y="1722"/>
                  <a:pt x="657" y="1721"/>
                </a:cubicBezTo>
                <a:cubicBezTo>
                  <a:pt x="692" y="1733"/>
                  <a:pt x="702" y="1731"/>
                  <a:pt x="710" y="1738"/>
                </a:cubicBezTo>
                <a:cubicBezTo>
                  <a:pt x="742" y="1743"/>
                  <a:pt x="746" y="1746"/>
                  <a:pt x="751" y="1746"/>
                </a:cubicBezTo>
                <a:cubicBezTo>
                  <a:pt x="780" y="1758"/>
                  <a:pt x="787" y="1750"/>
                  <a:pt x="791" y="1754"/>
                </a:cubicBezTo>
                <a:cubicBezTo>
                  <a:pt x="829" y="1757"/>
                  <a:pt x="838" y="1755"/>
                  <a:pt x="846" y="1758"/>
                </a:cubicBezTo>
                <a:cubicBezTo>
                  <a:pt x="926" y="1755"/>
                  <a:pt x="941" y="1745"/>
                  <a:pt x="953" y="1746"/>
                </a:cubicBezTo>
                <a:cubicBezTo>
                  <a:pt x="1016" y="1731"/>
                  <a:pt x="1027" y="1727"/>
                  <a:pt x="1029" y="1722"/>
                </a:cubicBezTo>
                <a:cubicBezTo>
                  <a:pt x="1009" y="1727"/>
                  <a:pt x="997" y="1725"/>
                  <a:pt x="983" y="1733"/>
                </a:cubicBezTo>
                <a:cubicBezTo>
                  <a:pt x="956" y="1735"/>
                  <a:pt x="951" y="1742"/>
                  <a:pt x="948" y="1739"/>
                </a:cubicBezTo>
                <a:cubicBezTo>
                  <a:pt x="890" y="1748"/>
                  <a:pt x="878" y="1749"/>
                  <a:pt x="867" y="1748"/>
                </a:cubicBezTo>
                <a:cubicBezTo>
                  <a:pt x="793" y="1738"/>
                  <a:pt x="782" y="1744"/>
                  <a:pt x="773" y="1738"/>
                </a:cubicBezTo>
                <a:cubicBezTo>
                  <a:pt x="736" y="1729"/>
                  <a:pt x="727" y="1727"/>
                  <a:pt x="717" y="1727"/>
                </a:cubicBezTo>
                <a:cubicBezTo>
                  <a:pt x="679" y="1719"/>
                  <a:pt x="671" y="1714"/>
                  <a:pt x="661" y="1712"/>
                </a:cubicBezTo>
                <a:cubicBezTo>
                  <a:pt x="561" y="1689"/>
                  <a:pt x="544" y="1687"/>
                  <a:pt x="527" y="1683"/>
                </a:cubicBezTo>
                <a:cubicBezTo>
                  <a:pt x="499" y="1677"/>
                  <a:pt x="493" y="1685"/>
                  <a:pt x="490" y="1680"/>
                </a:cubicBezTo>
                <a:cubicBezTo>
                  <a:pt x="441" y="1680"/>
                  <a:pt x="433" y="1675"/>
                  <a:pt x="423" y="1680"/>
                </a:cubicBezTo>
                <a:cubicBezTo>
                  <a:pt x="384" y="1679"/>
                  <a:pt x="382" y="1679"/>
                  <a:pt x="379" y="1682"/>
                </a:cubicBezTo>
                <a:cubicBezTo>
                  <a:pt x="413" y="1670"/>
                  <a:pt x="418" y="1669"/>
                  <a:pt x="423" y="1669"/>
                </a:cubicBezTo>
                <a:cubicBezTo>
                  <a:pt x="502" y="1666"/>
                  <a:pt x="504" y="1669"/>
                  <a:pt x="508" y="1665"/>
                </a:cubicBezTo>
                <a:cubicBezTo>
                  <a:pt x="542" y="1671"/>
                  <a:pt x="548" y="1672"/>
                  <a:pt x="554" y="1672"/>
                </a:cubicBezTo>
                <a:cubicBezTo>
                  <a:pt x="597" y="1675"/>
                  <a:pt x="601" y="1689"/>
                  <a:pt x="608" y="1685"/>
                </a:cubicBezTo>
                <a:cubicBezTo>
                  <a:pt x="647" y="1693"/>
                  <a:pt x="650" y="1693"/>
                  <a:pt x="652" y="1693"/>
                </a:cubicBezTo>
                <a:cubicBezTo>
                  <a:pt x="692" y="1705"/>
                  <a:pt x="706" y="1699"/>
                  <a:pt x="717" y="1706"/>
                </a:cubicBezTo>
                <a:cubicBezTo>
                  <a:pt x="741" y="1708"/>
                  <a:pt x="747" y="1709"/>
                  <a:pt x="754" y="1709"/>
                </a:cubicBezTo>
                <a:cubicBezTo>
                  <a:pt x="819" y="1709"/>
                  <a:pt x="823" y="1720"/>
                  <a:pt x="830" y="1713"/>
                </a:cubicBezTo>
                <a:cubicBezTo>
                  <a:pt x="893" y="1715"/>
                  <a:pt x="900" y="1711"/>
                  <a:pt x="905" y="1716"/>
                </a:cubicBezTo>
                <a:cubicBezTo>
                  <a:pt x="960" y="1702"/>
                  <a:pt x="972" y="1706"/>
                  <a:pt x="985" y="1700"/>
                </a:cubicBezTo>
                <a:cubicBezTo>
                  <a:pt x="1052" y="1684"/>
                  <a:pt x="1053" y="1671"/>
                  <a:pt x="1061" y="1677"/>
                </a:cubicBezTo>
                <a:cubicBezTo>
                  <a:pt x="1096" y="1660"/>
                  <a:pt x="1102" y="1657"/>
                  <a:pt x="1101" y="1654"/>
                </a:cubicBezTo>
                <a:cubicBezTo>
                  <a:pt x="1021" y="1680"/>
                  <a:pt x="1013" y="1684"/>
                  <a:pt x="1005" y="1687"/>
                </a:cubicBezTo>
                <a:cubicBezTo>
                  <a:pt x="965" y="1699"/>
                  <a:pt x="962" y="1691"/>
                  <a:pt x="957" y="1694"/>
                </a:cubicBezTo>
                <a:cubicBezTo>
                  <a:pt x="876" y="1703"/>
                  <a:pt x="868" y="1701"/>
                  <a:pt x="859" y="1704"/>
                </a:cubicBezTo>
                <a:cubicBezTo>
                  <a:pt x="778" y="1701"/>
                  <a:pt x="774" y="1700"/>
                  <a:pt x="771" y="1698"/>
                </a:cubicBezTo>
                <a:cubicBezTo>
                  <a:pt x="739" y="1698"/>
                  <a:pt x="737" y="1690"/>
                  <a:pt x="731" y="1696"/>
                </a:cubicBezTo>
                <a:cubicBezTo>
                  <a:pt x="671" y="1688"/>
                  <a:pt x="638" y="1679"/>
                  <a:pt x="605" y="1669"/>
                </a:cubicBezTo>
                <a:cubicBezTo>
                  <a:pt x="539" y="1655"/>
                  <a:pt x="533" y="1663"/>
                  <a:pt x="530" y="1657"/>
                </a:cubicBezTo>
                <a:cubicBezTo>
                  <a:pt x="510" y="1652"/>
                  <a:pt x="506" y="1654"/>
                  <a:pt x="508" y="1650"/>
                </a:cubicBezTo>
                <a:cubicBezTo>
                  <a:pt x="670" y="1669"/>
                  <a:pt x="678" y="1659"/>
                  <a:pt x="683" y="1666"/>
                </a:cubicBezTo>
                <a:cubicBezTo>
                  <a:pt x="710" y="1668"/>
                  <a:pt x="715" y="1672"/>
                  <a:pt x="722" y="1667"/>
                </a:cubicBezTo>
                <a:cubicBezTo>
                  <a:pt x="768" y="1670"/>
                  <a:pt x="774" y="1678"/>
                  <a:pt x="782" y="1673"/>
                </a:cubicBezTo>
                <a:cubicBezTo>
                  <a:pt x="816" y="1675"/>
                  <a:pt x="819" y="1678"/>
                  <a:pt x="823" y="1676"/>
                </a:cubicBezTo>
                <a:cubicBezTo>
                  <a:pt x="876" y="1677"/>
                  <a:pt x="890" y="1674"/>
                  <a:pt x="903" y="1671"/>
                </a:cubicBezTo>
                <a:cubicBezTo>
                  <a:pt x="991" y="1658"/>
                  <a:pt x="1000" y="1648"/>
                  <a:pt x="1005" y="1652"/>
                </a:cubicBezTo>
                <a:cubicBezTo>
                  <a:pt x="1087" y="1612"/>
                  <a:pt x="1100" y="1611"/>
                  <a:pt x="1116" y="1598"/>
                </a:cubicBezTo>
                <a:close/>
                <a:moveTo>
                  <a:pt x="611" y="1554"/>
                </a:moveTo>
                <a:cubicBezTo>
                  <a:pt x="616" y="1552"/>
                  <a:pt x="611" y="1557"/>
                  <a:pt x="608" y="1559"/>
                </a:cubicBezTo>
                <a:cubicBezTo>
                  <a:pt x="602" y="1560"/>
                  <a:pt x="607" y="1556"/>
                  <a:pt x="611" y="1554"/>
                </a:cubicBezTo>
                <a:close/>
                <a:moveTo>
                  <a:pt x="111" y="1792"/>
                </a:moveTo>
                <a:cubicBezTo>
                  <a:pt x="110" y="1783"/>
                  <a:pt x="125" y="1782"/>
                  <a:pt x="129" y="1783"/>
                </a:cubicBezTo>
                <a:cubicBezTo>
                  <a:pt x="130" y="1793"/>
                  <a:pt x="117" y="1783"/>
                  <a:pt x="111" y="1792"/>
                </a:cubicBezTo>
                <a:close/>
                <a:moveTo>
                  <a:pt x="157" y="1793"/>
                </a:moveTo>
                <a:cubicBezTo>
                  <a:pt x="162" y="1791"/>
                  <a:pt x="157" y="1798"/>
                  <a:pt x="154" y="1794"/>
                </a:cubicBezTo>
                <a:cubicBezTo>
                  <a:pt x="150" y="1797"/>
                  <a:pt x="147" y="1795"/>
                  <a:pt x="143" y="1798"/>
                </a:cubicBezTo>
                <a:cubicBezTo>
                  <a:pt x="134" y="1797"/>
                  <a:pt x="153" y="1792"/>
                  <a:pt x="157" y="1793"/>
                </a:cubicBezTo>
                <a:close/>
                <a:moveTo>
                  <a:pt x="309" y="1697"/>
                </a:moveTo>
                <a:cubicBezTo>
                  <a:pt x="312" y="1711"/>
                  <a:pt x="295" y="1700"/>
                  <a:pt x="286" y="1709"/>
                </a:cubicBezTo>
                <a:cubicBezTo>
                  <a:pt x="287" y="1696"/>
                  <a:pt x="301" y="1708"/>
                  <a:pt x="309" y="1697"/>
                </a:cubicBezTo>
                <a:close/>
                <a:moveTo>
                  <a:pt x="368" y="1706"/>
                </a:moveTo>
                <a:cubicBezTo>
                  <a:pt x="372" y="1712"/>
                  <a:pt x="379" y="1707"/>
                  <a:pt x="384" y="1710"/>
                </a:cubicBezTo>
                <a:cubicBezTo>
                  <a:pt x="439" y="1718"/>
                  <a:pt x="451" y="1709"/>
                  <a:pt x="460" y="1714"/>
                </a:cubicBezTo>
                <a:cubicBezTo>
                  <a:pt x="498" y="1721"/>
                  <a:pt x="508" y="1717"/>
                  <a:pt x="517" y="1722"/>
                </a:cubicBezTo>
                <a:cubicBezTo>
                  <a:pt x="560" y="1729"/>
                  <a:pt x="571" y="1726"/>
                  <a:pt x="580" y="1731"/>
                </a:cubicBezTo>
                <a:cubicBezTo>
                  <a:pt x="630" y="1737"/>
                  <a:pt x="634" y="1743"/>
                  <a:pt x="638" y="1745"/>
                </a:cubicBezTo>
                <a:cubicBezTo>
                  <a:pt x="658" y="1752"/>
                  <a:pt x="664" y="1748"/>
                  <a:pt x="668" y="1753"/>
                </a:cubicBezTo>
                <a:cubicBezTo>
                  <a:pt x="788" y="1787"/>
                  <a:pt x="793" y="1788"/>
                  <a:pt x="798" y="1791"/>
                </a:cubicBezTo>
                <a:cubicBezTo>
                  <a:pt x="833" y="1789"/>
                  <a:pt x="835" y="1802"/>
                  <a:pt x="841" y="1797"/>
                </a:cubicBezTo>
                <a:cubicBezTo>
                  <a:pt x="849" y="1794"/>
                  <a:pt x="842" y="1805"/>
                  <a:pt x="838" y="1803"/>
                </a:cubicBezTo>
                <a:cubicBezTo>
                  <a:pt x="791" y="1804"/>
                  <a:pt x="789" y="1802"/>
                  <a:pt x="786" y="1799"/>
                </a:cubicBezTo>
                <a:cubicBezTo>
                  <a:pt x="755" y="1804"/>
                  <a:pt x="747" y="1793"/>
                  <a:pt x="736" y="1797"/>
                </a:cubicBezTo>
                <a:cubicBezTo>
                  <a:pt x="699" y="1792"/>
                  <a:pt x="690" y="1784"/>
                  <a:pt x="680" y="1786"/>
                </a:cubicBezTo>
                <a:cubicBezTo>
                  <a:pt x="623" y="1766"/>
                  <a:pt x="616" y="1778"/>
                  <a:pt x="613" y="1769"/>
                </a:cubicBezTo>
                <a:cubicBezTo>
                  <a:pt x="558" y="1760"/>
                  <a:pt x="554" y="1760"/>
                  <a:pt x="550" y="1759"/>
                </a:cubicBezTo>
                <a:cubicBezTo>
                  <a:pt x="495" y="1746"/>
                  <a:pt x="490" y="1747"/>
                  <a:pt x="485" y="1746"/>
                </a:cubicBezTo>
                <a:cubicBezTo>
                  <a:pt x="435" y="1735"/>
                  <a:pt x="425" y="1737"/>
                  <a:pt x="418" y="1729"/>
                </a:cubicBezTo>
                <a:cubicBezTo>
                  <a:pt x="335" y="1731"/>
                  <a:pt x="326" y="1726"/>
                  <a:pt x="315" y="1732"/>
                </a:cubicBezTo>
                <a:cubicBezTo>
                  <a:pt x="253" y="1724"/>
                  <a:pt x="255" y="1723"/>
                  <a:pt x="256" y="1722"/>
                </a:cubicBezTo>
                <a:cubicBezTo>
                  <a:pt x="304" y="1714"/>
                  <a:pt x="316" y="1713"/>
                  <a:pt x="328" y="1715"/>
                </a:cubicBezTo>
                <a:close/>
                <a:moveTo>
                  <a:pt x="325" y="1690"/>
                </a:moveTo>
                <a:cubicBezTo>
                  <a:pt x="327" y="1681"/>
                  <a:pt x="344" y="1685"/>
                  <a:pt x="353" y="1674"/>
                </a:cubicBezTo>
                <a:cubicBezTo>
                  <a:pt x="351" y="1684"/>
                  <a:pt x="333" y="1687"/>
                  <a:pt x="325" y="1690"/>
                </a:cubicBezTo>
                <a:close/>
                <a:moveTo>
                  <a:pt x="371" y="1659"/>
                </a:moveTo>
                <a:cubicBezTo>
                  <a:pt x="368" y="1653"/>
                  <a:pt x="382" y="1650"/>
                  <a:pt x="386" y="1645"/>
                </a:cubicBezTo>
                <a:cubicBezTo>
                  <a:pt x="390" y="1656"/>
                  <a:pt x="378" y="1651"/>
                  <a:pt x="371" y="1659"/>
                </a:cubicBezTo>
                <a:close/>
                <a:moveTo>
                  <a:pt x="483" y="1654"/>
                </a:moveTo>
                <a:cubicBezTo>
                  <a:pt x="476" y="1652"/>
                  <a:pt x="468" y="1655"/>
                  <a:pt x="462" y="1654"/>
                </a:cubicBezTo>
                <a:cubicBezTo>
                  <a:pt x="461" y="1644"/>
                  <a:pt x="474" y="1653"/>
                  <a:pt x="479" y="1649"/>
                </a:cubicBezTo>
                <a:cubicBezTo>
                  <a:pt x="486" y="1651"/>
                  <a:pt x="493" y="1650"/>
                  <a:pt x="500" y="1649"/>
                </a:cubicBezTo>
                <a:cubicBezTo>
                  <a:pt x="501" y="1658"/>
                  <a:pt x="488" y="1650"/>
                  <a:pt x="483" y="1654"/>
                </a:cubicBezTo>
                <a:close/>
                <a:moveTo>
                  <a:pt x="38" y="1897"/>
                </a:moveTo>
                <a:cubicBezTo>
                  <a:pt x="47" y="1900"/>
                  <a:pt x="57" y="1895"/>
                  <a:pt x="65" y="1896"/>
                </a:cubicBezTo>
                <a:cubicBezTo>
                  <a:pt x="160" y="1899"/>
                  <a:pt x="167" y="1895"/>
                  <a:pt x="174" y="1896"/>
                </a:cubicBezTo>
                <a:cubicBezTo>
                  <a:pt x="212" y="1897"/>
                  <a:pt x="227" y="1901"/>
                  <a:pt x="242" y="1899"/>
                </a:cubicBezTo>
                <a:cubicBezTo>
                  <a:pt x="287" y="1911"/>
                  <a:pt x="291" y="1911"/>
                  <a:pt x="294" y="1913"/>
                </a:cubicBezTo>
                <a:cubicBezTo>
                  <a:pt x="319" y="1915"/>
                  <a:pt x="321" y="1924"/>
                  <a:pt x="326" y="1920"/>
                </a:cubicBezTo>
                <a:cubicBezTo>
                  <a:pt x="439" y="1938"/>
                  <a:pt x="446" y="1942"/>
                  <a:pt x="453" y="1943"/>
                </a:cubicBezTo>
                <a:cubicBezTo>
                  <a:pt x="510" y="1949"/>
                  <a:pt x="525" y="1951"/>
                  <a:pt x="540" y="1947"/>
                </a:cubicBezTo>
                <a:cubicBezTo>
                  <a:pt x="578" y="1945"/>
                  <a:pt x="582" y="1944"/>
                  <a:pt x="588" y="1940"/>
                </a:cubicBezTo>
                <a:cubicBezTo>
                  <a:pt x="560" y="1933"/>
                  <a:pt x="550" y="1944"/>
                  <a:pt x="544" y="1937"/>
                </a:cubicBezTo>
                <a:cubicBezTo>
                  <a:pt x="448" y="1933"/>
                  <a:pt x="442" y="1929"/>
                  <a:pt x="435" y="1927"/>
                </a:cubicBezTo>
                <a:cubicBezTo>
                  <a:pt x="389" y="1922"/>
                  <a:pt x="387" y="1917"/>
                  <a:pt x="383" y="1916"/>
                </a:cubicBezTo>
                <a:cubicBezTo>
                  <a:pt x="342" y="1918"/>
                  <a:pt x="337" y="1905"/>
                  <a:pt x="328" y="1908"/>
                </a:cubicBezTo>
                <a:cubicBezTo>
                  <a:pt x="217" y="1884"/>
                  <a:pt x="209" y="1886"/>
                  <a:pt x="201" y="1885"/>
                </a:cubicBezTo>
                <a:cubicBezTo>
                  <a:pt x="171" y="1882"/>
                  <a:pt x="163" y="1885"/>
                  <a:pt x="156" y="1880"/>
                </a:cubicBezTo>
                <a:cubicBezTo>
                  <a:pt x="128" y="1888"/>
                  <a:pt x="125" y="1880"/>
                  <a:pt x="120" y="1884"/>
                </a:cubicBezTo>
                <a:cubicBezTo>
                  <a:pt x="76" y="1886"/>
                  <a:pt x="68" y="1881"/>
                  <a:pt x="59" y="1886"/>
                </a:cubicBezTo>
                <a:cubicBezTo>
                  <a:pt x="2" y="1901"/>
                  <a:pt x="2" y="1901"/>
                  <a:pt x="2" y="1901"/>
                </a:cubicBezTo>
                <a:close/>
                <a:moveTo>
                  <a:pt x="1574" y="2083"/>
                </a:moveTo>
                <a:cubicBezTo>
                  <a:pt x="1563" y="2071"/>
                  <a:pt x="1553" y="2057"/>
                  <a:pt x="1541" y="2047"/>
                </a:cubicBezTo>
                <a:cubicBezTo>
                  <a:pt x="1469" y="1977"/>
                  <a:pt x="1464" y="1972"/>
                  <a:pt x="1459" y="1965"/>
                </a:cubicBezTo>
                <a:cubicBezTo>
                  <a:pt x="1392" y="1891"/>
                  <a:pt x="1377" y="1870"/>
                  <a:pt x="1362" y="1849"/>
                </a:cubicBezTo>
                <a:cubicBezTo>
                  <a:pt x="1302" y="1734"/>
                  <a:pt x="1296" y="1734"/>
                  <a:pt x="1294" y="1729"/>
                </a:cubicBezTo>
                <a:cubicBezTo>
                  <a:pt x="1289" y="1713"/>
                  <a:pt x="1292" y="1709"/>
                  <a:pt x="1288" y="1710"/>
                </a:cubicBezTo>
                <a:cubicBezTo>
                  <a:pt x="1286" y="1693"/>
                  <a:pt x="1285" y="1690"/>
                  <a:pt x="1283" y="1686"/>
                </a:cubicBezTo>
                <a:cubicBezTo>
                  <a:pt x="1285" y="1700"/>
                  <a:pt x="1278" y="1702"/>
                  <a:pt x="1284" y="1708"/>
                </a:cubicBezTo>
                <a:cubicBezTo>
                  <a:pt x="1287" y="1727"/>
                  <a:pt x="1288" y="1731"/>
                  <a:pt x="1292" y="1737"/>
                </a:cubicBezTo>
                <a:cubicBezTo>
                  <a:pt x="1334" y="1832"/>
                  <a:pt x="1341" y="1841"/>
                  <a:pt x="1343" y="1849"/>
                </a:cubicBezTo>
                <a:cubicBezTo>
                  <a:pt x="1356" y="1877"/>
                  <a:pt x="1360" y="1884"/>
                  <a:pt x="1363" y="1883"/>
                </a:cubicBezTo>
                <a:cubicBezTo>
                  <a:pt x="1414" y="1963"/>
                  <a:pt x="1431" y="1985"/>
                  <a:pt x="1453" y="2013"/>
                </a:cubicBezTo>
                <a:cubicBezTo>
                  <a:pt x="1493" y="2045"/>
                  <a:pt x="1496" y="2058"/>
                  <a:pt x="1502" y="2060"/>
                </a:cubicBezTo>
                <a:cubicBezTo>
                  <a:pt x="1587" y="2152"/>
                  <a:pt x="1592" y="2156"/>
                  <a:pt x="1597" y="2160"/>
                </a:cubicBezTo>
                <a:cubicBezTo>
                  <a:pt x="1591" y="2152"/>
                  <a:pt x="1587" y="2136"/>
                  <a:pt x="1579" y="2132"/>
                </a:cubicBezTo>
                <a:cubicBezTo>
                  <a:pt x="1516" y="2069"/>
                  <a:pt x="1515" y="2056"/>
                  <a:pt x="1510" y="2056"/>
                </a:cubicBezTo>
                <a:cubicBezTo>
                  <a:pt x="1488" y="2030"/>
                  <a:pt x="1483" y="2033"/>
                  <a:pt x="1482" y="2025"/>
                </a:cubicBezTo>
                <a:cubicBezTo>
                  <a:pt x="1446" y="1996"/>
                  <a:pt x="1446" y="1984"/>
                  <a:pt x="1440" y="1987"/>
                </a:cubicBezTo>
                <a:cubicBezTo>
                  <a:pt x="1364" y="1877"/>
                  <a:pt x="1360" y="1870"/>
                  <a:pt x="1357" y="1863"/>
                </a:cubicBezTo>
                <a:cubicBezTo>
                  <a:pt x="1403" y="1921"/>
                  <a:pt x="1406" y="1927"/>
                  <a:pt x="1411" y="1927"/>
                </a:cubicBezTo>
                <a:cubicBezTo>
                  <a:pt x="1435" y="1953"/>
                  <a:pt x="1435" y="1963"/>
                  <a:pt x="1440" y="1961"/>
                </a:cubicBezTo>
                <a:cubicBezTo>
                  <a:pt x="1509" y="2034"/>
                  <a:pt x="1516" y="2043"/>
                  <a:pt x="1524" y="2046"/>
                </a:cubicBezTo>
                <a:cubicBezTo>
                  <a:pt x="1571" y="2088"/>
                  <a:pt x="1572" y="2101"/>
                  <a:pt x="1577" y="2101"/>
                </a:cubicBezTo>
                <a:cubicBezTo>
                  <a:pt x="1599" y="2131"/>
                  <a:pt x="1604" y="2128"/>
                  <a:pt x="1606" y="2135"/>
                </a:cubicBezTo>
                <a:cubicBezTo>
                  <a:pt x="1631" y="2146"/>
                  <a:pt x="1619" y="2132"/>
                  <a:pt x="1608" y="2118"/>
                </a:cubicBezTo>
                <a:close/>
                <a:moveTo>
                  <a:pt x="895" y="2102"/>
                </a:moveTo>
                <a:cubicBezTo>
                  <a:pt x="894" y="2095"/>
                  <a:pt x="896" y="2087"/>
                  <a:pt x="894" y="2080"/>
                </a:cubicBezTo>
                <a:cubicBezTo>
                  <a:pt x="894" y="2069"/>
                  <a:pt x="900" y="2068"/>
                  <a:pt x="893" y="2062"/>
                </a:cubicBezTo>
                <a:cubicBezTo>
                  <a:pt x="889" y="2072"/>
                  <a:pt x="889" y="2080"/>
                  <a:pt x="889" y="2088"/>
                </a:cubicBezTo>
                <a:cubicBezTo>
                  <a:pt x="888" y="2093"/>
                  <a:pt x="887" y="2097"/>
                  <a:pt x="889" y="2100"/>
                </a:cubicBezTo>
                <a:cubicBezTo>
                  <a:pt x="888" y="2104"/>
                  <a:pt x="885" y="2110"/>
                  <a:pt x="889" y="2112"/>
                </a:cubicBezTo>
                <a:cubicBezTo>
                  <a:pt x="884" y="2123"/>
                  <a:pt x="887" y="2129"/>
                  <a:pt x="885" y="2138"/>
                </a:cubicBezTo>
                <a:cubicBezTo>
                  <a:pt x="882" y="2145"/>
                  <a:pt x="891" y="2156"/>
                  <a:pt x="882" y="2158"/>
                </a:cubicBezTo>
                <a:cubicBezTo>
                  <a:pt x="885" y="2152"/>
                  <a:pt x="881" y="2147"/>
                  <a:pt x="880" y="2146"/>
                </a:cubicBezTo>
                <a:cubicBezTo>
                  <a:pt x="879" y="2145"/>
                  <a:pt x="881" y="2141"/>
                  <a:pt x="881" y="2140"/>
                </a:cubicBezTo>
                <a:cubicBezTo>
                  <a:pt x="881" y="2140"/>
                  <a:pt x="879" y="2140"/>
                  <a:pt x="878" y="2139"/>
                </a:cubicBezTo>
                <a:cubicBezTo>
                  <a:pt x="878" y="2138"/>
                  <a:pt x="878" y="2131"/>
                  <a:pt x="878" y="2130"/>
                </a:cubicBezTo>
                <a:cubicBezTo>
                  <a:pt x="877" y="2126"/>
                  <a:pt x="876" y="2117"/>
                  <a:pt x="876" y="2115"/>
                </a:cubicBezTo>
                <a:cubicBezTo>
                  <a:pt x="877" y="2112"/>
                  <a:pt x="874" y="2113"/>
                  <a:pt x="874" y="2111"/>
                </a:cubicBezTo>
                <a:cubicBezTo>
                  <a:pt x="872" y="2096"/>
                  <a:pt x="870" y="2079"/>
                  <a:pt x="869" y="2062"/>
                </a:cubicBezTo>
                <a:cubicBezTo>
                  <a:pt x="870" y="2044"/>
                  <a:pt x="864" y="2030"/>
                  <a:pt x="868" y="2010"/>
                </a:cubicBezTo>
                <a:cubicBezTo>
                  <a:pt x="868" y="2006"/>
                  <a:pt x="865" y="2004"/>
                  <a:pt x="868" y="1998"/>
                </a:cubicBezTo>
                <a:cubicBezTo>
                  <a:pt x="860" y="1998"/>
                  <a:pt x="873" y="1986"/>
                  <a:pt x="865" y="1986"/>
                </a:cubicBezTo>
                <a:cubicBezTo>
                  <a:pt x="868" y="1976"/>
                  <a:pt x="869" y="1966"/>
                  <a:pt x="863" y="1961"/>
                </a:cubicBezTo>
                <a:cubicBezTo>
                  <a:pt x="857" y="2001"/>
                  <a:pt x="862" y="2034"/>
                  <a:pt x="860" y="2071"/>
                </a:cubicBezTo>
                <a:cubicBezTo>
                  <a:pt x="865" y="2073"/>
                  <a:pt x="861" y="2079"/>
                  <a:pt x="860" y="2083"/>
                </a:cubicBezTo>
                <a:cubicBezTo>
                  <a:pt x="865" y="2085"/>
                  <a:pt x="860" y="2093"/>
                  <a:pt x="863" y="2096"/>
                </a:cubicBezTo>
                <a:cubicBezTo>
                  <a:pt x="868" y="2103"/>
                  <a:pt x="860" y="2117"/>
                  <a:pt x="868" y="2122"/>
                </a:cubicBezTo>
                <a:cubicBezTo>
                  <a:pt x="869" y="2131"/>
                  <a:pt x="869" y="2140"/>
                  <a:pt x="870" y="2149"/>
                </a:cubicBezTo>
                <a:cubicBezTo>
                  <a:pt x="872" y="2152"/>
                  <a:pt x="873" y="2156"/>
                  <a:pt x="873" y="2160"/>
                </a:cubicBezTo>
                <a:cubicBezTo>
                  <a:pt x="898" y="2160"/>
                  <a:pt x="898" y="2160"/>
                  <a:pt x="898" y="2160"/>
                </a:cubicBezTo>
                <a:cubicBezTo>
                  <a:pt x="895" y="2154"/>
                  <a:pt x="895" y="2146"/>
                  <a:pt x="893" y="2140"/>
                </a:cubicBezTo>
                <a:cubicBezTo>
                  <a:pt x="895" y="2129"/>
                  <a:pt x="894" y="2118"/>
                  <a:pt x="895" y="2102"/>
                </a:cubicBezTo>
                <a:close/>
                <a:moveTo>
                  <a:pt x="937" y="2053"/>
                </a:moveTo>
                <a:cubicBezTo>
                  <a:pt x="934" y="2066"/>
                  <a:pt x="930" y="2079"/>
                  <a:pt x="927" y="2092"/>
                </a:cubicBezTo>
                <a:cubicBezTo>
                  <a:pt x="925" y="2111"/>
                  <a:pt x="922" y="2131"/>
                  <a:pt x="917" y="2152"/>
                </a:cubicBezTo>
                <a:cubicBezTo>
                  <a:pt x="918" y="2155"/>
                  <a:pt x="918" y="2157"/>
                  <a:pt x="918" y="2160"/>
                </a:cubicBezTo>
                <a:cubicBezTo>
                  <a:pt x="927" y="2160"/>
                  <a:pt x="927" y="2160"/>
                  <a:pt x="927" y="2160"/>
                </a:cubicBezTo>
                <a:cubicBezTo>
                  <a:pt x="930" y="2134"/>
                  <a:pt x="935" y="2109"/>
                  <a:pt x="936" y="2082"/>
                </a:cubicBezTo>
                <a:cubicBezTo>
                  <a:pt x="937" y="2072"/>
                  <a:pt x="947" y="2057"/>
                  <a:pt x="937" y="2053"/>
                </a:cubicBezTo>
                <a:close/>
                <a:moveTo>
                  <a:pt x="965" y="2075"/>
                </a:moveTo>
                <a:cubicBezTo>
                  <a:pt x="962" y="2069"/>
                  <a:pt x="966" y="2058"/>
                  <a:pt x="965" y="2051"/>
                </a:cubicBezTo>
                <a:cubicBezTo>
                  <a:pt x="965" y="2042"/>
                  <a:pt x="969" y="2031"/>
                  <a:pt x="962" y="2027"/>
                </a:cubicBezTo>
                <a:cubicBezTo>
                  <a:pt x="956" y="2047"/>
                  <a:pt x="958" y="2062"/>
                  <a:pt x="957" y="2079"/>
                </a:cubicBezTo>
                <a:cubicBezTo>
                  <a:pt x="954" y="2098"/>
                  <a:pt x="951" y="2116"/>
                  <a:pt x="949" y="2134"/>
                </a:cubicBezTo>
                <a:cubicBezTo>
                  <a:pt x="947" y="2143"/>
                  <a:pt x="944" y="2151"/>
                  <a:pt x="942" y="2160"/>
                </a:cubicBezTo>
                <a:cubicBezTo>
                  <a:pt x="950" y="2160"/>
                  <a:pt x="950" y="2160"/>
                  <a:pt x="950" y="2160"/>
                </a:cubicBezTo>
                <a:cubicBezTo>
                  <a:pt x="951" y="2159"/>
                  <a:pt x="951" y="2157"/>
                  <a:pt x="952" y="2156"/>
                </a:cubicBezTo>
                <a:cubicBezTo>
                  <a:pt x="955" y="2146"/>
                  <a:pt x="957" y="2137"/>
                  <a:pt x="960" y="2128"/>
                </a:cubicBezTo>
                <a:cubicBezTo>
                  <a:pt x="959" y="2112"/>
                  <a:pt x="967" y="2090"/>
                  <a:pt x="965" y="2075"/>
                </a:cubicBezTo>
                <a:close/>
                <a:moveTo>
                  <a:pt x="1008" y="2060"/>
                </a:moveTo>
                <a:cubicBezTo>
                  <a:pt x="1003" y="2056"/>
                  <a:pt x="1012" y="2044"/>
                  <a:pt x="1007" y="2041"/>
                </a:cubicBezTo>
                <a:cubicBezTo>
                  <a:pt x="1007" y="2034"/>
                  <a:pt x="1011" y="2024"/>
                  <a:pt x="1003" y="2022"/>
                </a:cubicBezTo>
                <a:cubicBezTo>
                  <a:pt x="1000" y="2040"/>
                  <a:pt x="1002" y="2054"/>
                  <a:pt x="1002" y="2070"/>
                </a:cubicBezTo>
                <a:cubicBezTo>
                  <a:pt x="997" y="2081"/>
                  <a:pt x="1000" y="2087"/>
                  <a:pt x="998" y="2096"/>
                </a:cubicBezTo>
                <a:cubicBezTo>
                  <a:pt x="994" y="2112"/>
                  <a:pt x="990" y="2128"/>
                  <a:pt x="985" y="2144"/>
                </a:cubicBezTo>
                <a:cubicBezTo>
                  <a:pt x="989" y="2145"/>
                  <a:pt x="986" y="2147"/>
                  <a:pt x="984" y="2149"/>
                </a:cubicBezTo>
                <a:cubicBezTo>
                  <a:pt x="983" y="2153"/>
                  <a:pt x="982" y="2157"/>
                  <a:pt x="981" y="2160"/>
                </a:cubicBezTo>
                <a:cubicBezTo>
                  <a:pt x="990" y="2160"/>
                  <a:pt x="990" y="2160"/>
                  <a:pt x="990" y="2160"/>
                </a:cubicBezTo>
                <a:cubicBezTo>
                  <a:pt x="992" y="2152"/>
                  <a:pt x="994" y="2144"/>
                  <a:pt x="997" y="2135"/>
                </a:cubicBezTo>
                <a:cubicBezTo>
                  <a:pt x="1000" y="2121"/>
                  <a:pt x="1003" y="2107"/>
                  <a:pt x="1006" y="2098"/>
                </a:cubicBezTo>
                <a:cubicBezTo>
                  <a:pt x="1004" y="2087"/>
                  <a:pt x="1008" y="2072"/>
                  <a:pt x="1008" y="2060"/>
                </a:cubicBezTo>
                <a:close/>
                <a:moveTo>
                  <a:pt x="981" y="2092"/>
                </a:moveTo>
                <a:cubicBezTo>
                  <a:pt x="985" y="2083"/>
                  <a:pt x="983" y="2078"/>
                  <a:pt x="984" y="2071"/>
                </a:cubicBezTo>
                <a:cubicBezTo>
                  <a:pt x="985" y="2064"/>
                  <a:pt x="986" y="2057"/>
                  <a:pt x="982" y="2053"/>
                </a:cubicBezTo>
                <a:cubicBezTo>
                  <a:pt x="976" y="2057"/>
                  <a:pt x="982" y="2057"/>
                  <a:pt x="979" y="2064"/>
                </a:cubicBezTo>
                <a:cubicBezTo>
                  <a:pt x="976" y="2069"/>
                  <a:pt x="985" y="2078"/>
                  <a:pt x="976" y="2078"/>
                </a:cubicBezTo>
                <a:cubicBezTo>
                  <a:pt x="976" y="2089"/>
                  <a:pt x="973" y="2102"/>
                  <a:pt x="972" y="2113"/>
                </a:cubicBezTo>
                <a:cubicBezTo>
                  <a:pt x="967" y="2124"/>
                  <a:pt x="969" y="2123"/>
                  <a:pt x="966" y="2136"/>
                </a:cubicBezTo>
                <a:cubicBezTo>
                  <a:pt x="965" y="2144"/>
                  <a:pt x="960" y="2154"/>
                  <a:pt x="962" y="2160"/>
                </a:cubicBezTo>
                <a:cubicBezTo>
                  <a:pt x="969" y="2160"/>
                  <a:pt x="969" y="2160"/>
                  <a:pt x="969" y="2160"/>
                </a:cubicBezTo>
                <a:cubicBezTo>
                  <a:pt x="971" y="2148"/>
                  <a:pt x="973" y="2137"/>
                  <a:pt x="977" y="2129"/>
                </a:cubicBezTo>
                <a:cubicBezTo>
                  <a:pt x="976" y="2119"/>
                  <a:pt x="980" y="2104"/>
                  <a:pt x="981" y="2092"/>
                </a:cubicBezTo>
                <a:close/>
                <a:moveTo>
                  <a:pt x="1023" y="2091"/>
                </a:moveTo>
                <a:cubicBezTo>
                  <a:pt x="1018" y="2104"/>
                  <a:pt x="1018" y="2105"/>
                  <a:pt x="1016" y="2119"/>
                </a:cubicBezTo>
                <a:cubicBezTo>
                  <a:pt x="1018" y="2131"/>
                  <a:pt x="1008" y="2136"/>
                  <a:pt x="1011" y="2148"/>
                </a:cubicBezTo>
                <a:cubicBezTo>
                  <a:pt x="1011" y="2153"/>
                  <a:pt x="1009" y="2157"/>
                  <a:pt x="1008" y="2160"/>
                </a:cubicBezTo>
                <a:cubicBezTo>
                  <a:pt x="1016" y="2160"/>
                  <a:pt x="1016" y="2160"/>
                  <a:pt x="1016" y="2160"/>
                </a:cubicBezTo>
                <a:cubicBezTo>
                  <a:pt x="1016" y="2156"/>
                  <a:pt x="1014" y="2153"/>
                  <a:pt x="1018" y="2146"/>
                </a:cubicBezTo>
                <a:cubicBezTo>
                  <a:pt x="1017" y="2141"/>
                  <a:pt x="1025" y="2131"/>
                  <a:pt x="1019" y="2129"/>
                </a:cubicBezTo>
                <a:cubicBezTo>
                  <a:pt x="1019" y="2123"/>
                  <a:pt x="1027" y="2113"/>
                  <a:pt x="1021" y="2111"/>
                </a:cubicBezTo>
                <a:cubicBezTo>
                  <a:pt x="1021" y="2105"/>
                  <a:pt x="1029" y="2094"/>
                  <a:pt x="1023" y="2091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13" name="Group 12"/>
          <p:cNvGrpSpPr/>
          <p:nvPr/>
        </p:nvGrpSpPr>
        <p:grpSpPr>
          <a:xfrm>
            <a:off x="1838325" y="1262063"/>
            <a:ext cx="5486400" cy="4333875"/>
            <a:chOff x="1838325" y="1262063"/>
            <a:chExt cx="5486400" cy="4333875"/>
          </a:xfrm>
        </p:grpSpPr>
        <p:sp>
          <p:nvSpPr>
            <p:cNvPr id="12" name="Freeform 9"/>
            <p:cNvSpPr/>
            <p:nvPr/>
          </p:nvSpPr>
          <p:spPr bwMode="auto">
            <a:xfrm>
              <a:off x="1838325" y="1262063"/>
              <a:ext cx="5486400" cy="4333875"/>
            </a:xfrm>
            <a:custGeom>
              <a:avLst/>
              <a:gdLst/>
              <a:ahLst/>
              <a:cxnLst/>
              <a:rect l="0" t="0" r="r" b="b"/>
              <a:pathLst>
                <a:path w="1728" h="1364">
                  <a:moveTo>
                    <a:pt x="1628" y="0"/>
                  </a:moveTo>
                  <a:cubicBezTo>
                    <a:pt x="100" y="0"/>
                    <a:pt x="100" y="0"/>
                    <a:pt x="100" y="0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45" y="0"/>
                    <a:pt x="0" y="45"/>
                    <a:pt x="0" y="100"/>
                  </a:cubicBezTo>
                  <a:cubicBezTo>
                    <a:pt x="0" y="1264"/>
                    <a:pt x="0" y="1264"/>
                    <a:pt x="0" y="1264"/>
                  </a:cubicBezTo>
                  <a:cubicBezTo>
                    <a:pt x="0" y="1319"/>
                    <a:pt x="45" y="1364"/>
                    <a:pt x="100" y="1364"/>
                  </a:cubicBezTo>
                  <a:cubicBezTo>
                    <a:pt x="100" y="1364"/>
                    <a:pt x="100" y="1364"/>
                    <a:pt x="100" y="1364"/>
                  </a:cubicBezTo>
                  <a:cubicBezTo>
                    <a:pt x="1628" y="1364"/>
                    <a:pt x="1628" y="1364"/>
                    <a:pt x="1628" y="1364"/>
                  </a:cubicBezTo>
                  <a:cubicBezTo>
                    <a:pt x="1683" y="1364"/>
                    <a:pt x="1728" y="1319"/>
                    <a:pt x="1728" y="1264"/>
                  </a:cubicBezTo>
                  <a:cubicBezTo>
                    <a:pt x="1728" y="100"/>
                    <a:pt x="1728" y="100"/>
                    <a:pt x="1728" y="100"/>
                  </a:cubicBezTo>
                  <a:cubicBezTo>
                    <a:pt x="1728" y="45"/>
                    <a:pt x="1683" y="0"/>
                    <a:pt x="1628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4057650" y="3862794"/>
              <a:ext cx="10287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30413" y="1454150"/>
              <a:ext cx="5102225" cy="3949700"/>
            </a:xfrm>
            <a:custGeom>
              <a:avLst/>
              <a:gdLst/>
              <a:ahLst/>
              <a:cxnLst/>
              <a:rect l="0" t="0" r="r" b="b"/>
              <a:pathLst>
                <a:path w="1608" h="1244">
                  <a:moveTo>
                    <a:pt x="1568" y="0"/>
                  </a:moveTo>
                  <a:cubicBezTo>
                    <a:pt x="40" y="0"/>
                    <a:pt x="40" y="0"/>
                    <a:pt x="40" y="0"/>
                  </a:cubicBezTo>
                  <a:cubicBezTo>
                    <a:pt x="19" y="0"/>
                    <a:pt x="0" y="18"/>
                    <a:pt x="0" y="40"/>
                  </a:cubicBezTo>
                  <a:cubicBezTo>
                    <a:pt x="0" y="1204"/>
                    <a:pt x="0" y="1204"/>
                    <a:pt x="0" y="1204"/>
                  </a:cubicBezTo>
                  <a:cubicBezTo>
                    <a:pt x="0" y="1225"/>
                    <a:pt x="19" y="1244"/>
                    <a:pt x="40" y="1244"/>
                  </a:cubicBezTo>
                  <a:cubicBezTo>
                    <a:pt x="1568" y="1244"/>
                    <a:pt x="1568" y="1244"/>
                    <a:pt x="1568" y="1244"/>
                  </a:cubicBezTo>
                  <a:cubicBezTo>
                    <a:pt x="1590" y="1244"/>
                    <a:pt x="1608" y="1225"/>
                    <a:pt x="1608" y="1204"/>
                  </a:cubicBezTo>
                  <a:cubicBezTo>
                    <a:pt x="1608" y="40"/>
                    <a:pt x="1608" y="40"/>
                    <a:pt x="1608" y="40"/>
                  </a:cubicBezTo>
                  <a:cubicBezTo>
                    <a:pt x="1608" y="18"/>
                    <a:pt x="1590" y="0"/>
                    <a:pt x="1568" y="0"/>
                  </a:cubicBezTo>
                  <a:close/>
                  <a:moveTo>
                    <a:pt x="1594" y="1204"/>
                  </a:moveTo>
                  <a:cubicBezTo>
                    <a:pt x="1594" y="1218"/>
                    <a:pt x="1583" y="1230"/>
                    <a:pt x="1568" y="1230"/>
                  </a:cubicBezTo>
                  <a:cubicBezTo>
                    <a:pt x="40" y="1230"/>
                    <a:pt x="40" y="1230"/>
                    <a:pt x="40" y="1230"/>
                  </a:cubicBezTo>
                  <a:cubicBezTo>
                    <a:pt x="26" y="1230"/>
                    <a:pt x="14" y="1218"/>
                    <a:pt x="14" y="1204"/>
                  </a:cubicBezTo>
                  <a:cubicBezTo>
                    <a:pt x="14" y="40"/>
                    <a:pt x="14" y="40"/>
                    <a:pt x="14" y="40"/>
                  </a:cubicBezTo>
                  <a:cubicBezTo>
                    <a:pt x="14" y="26"/>
                    <a:pt x="26" y="14"/>
                    <a:pt x="40" y="14"/>
                  </a:cubicBezTo>
                  <a:cubicBezTo>
                    <a:pt x="1568" y="14"/>
                    <a:pt x="1568" y="14"/>
                    <a:pt x="1568" y="14"/>
                  </a:cubicBezTo>
                  <a:cubicBezTo>
                    <a:pt x="1583" y="14"/>
                    <a:pt x="1594" y="26"/>
                    <a:pt x="1594" y="40"/>
                  </a:cubicBezTo>
                  <a:lnTo>
                    <a:pt x="1594" y="120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cxnSp>
        <p:nvCxnSpPr>
          <p:cNvPr id="14" name="Straight Connector 13"/>
          <p:cNvCxnSpPr/>
          <p:nvPr/>
        </p:nvCxnSpPr>
        <p:spPr>
          <a:xfrm>
            <a:off x="4057650" y="3862794"/>
            <a:ext cx="10287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38557" y="6296731"/>
            <a:ext cx="20574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B2B08B5-E577-4804-BA91-8882F2366889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30683" y="6296731"/>
            <a:ext cx="30861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8057" y="6296731"/>
            <a:ext cx="2086157" cy="365125"/>
          </a:xfrm>
        </p:spPr>
        <p:txBody>
          <a:bodyPr anchor="ctr"/>
          <a:lstStyle>
            <a:lvl1pPr algn="l">
              <a:defRPr sz="900">
                <a:solidFill>
                  <a:schemeClr val="bg2"/>
                </a:solidFill>
              </a:defRPr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726" y="1830580"/>
            <a:ext cx="4394793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3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60938" y="4176132"/>
            <a:ext cx="3424856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18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410933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12609" y="2438400"/>
            <a:ext cx="3127248" cy="3657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0955" y="2438400"/>
            <a:ext cx="3127248" cy="3657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0535C-FCBB-43CD-BB72-CBC7C78BCF70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645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4338" y="566928"/>
            <a:ext cx="6673866" cy="1563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6" y="2456408"/>
            <a:ext cx="3136392" cy="823912"/>
          </a:xfrm>
        </p:spPr>
        <p:txBody>
          <a:bodyPr anchor="b">
            <a:normAutofit/>
          </a:bodyPr>
          <a:lstStyle>
            <a:lvl1pPr marL="0" indent="0">
              <a:lnSpc>
                <a:spcPct val="99000"/>
              </a:lnSpc>
              <a:buNone/>
              <a:defRPr sz="21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0276" y="3316640"/>
            <a:ext cx="3136392" cy="277936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41811" y="2456408"/>
            <a:ext cx="3136392" cy="823912"/>
          </a:xfrm>
        </p:spPr>
        <p:txBody>
          <a:bodyPr anchor="b">
            <a:normAutofit/>
          </a:bodyPr>
          <a:lstStyle>
            <a:lvl1pPr marL="0" indent="0">
              <a:lnSpc>
                <a:spcPct val="99000"/>
              </a:lnSpc>
              <a:buNone/>
              <a:defRPr sz="21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41811" y="3316640"/>
            <a:ext cx="3136392" cy="277936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DCDD6-F95D-4BE7-9CC9-7042A25F74F6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72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412BB-9114-4A82-AE03-3AA87BA15EBC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85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242422" y="723329"/>
            <a:ext cx="3173440" cy="5631971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4844A-E6F1-4BEB-B7BC-CBB0F6EE2680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7120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0" pos="4050">
          <p15:clr>
            <a:srgbClr val="FBAE40"/>
          </p15:clr>
        </p15:guide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15" title="Feather"/>
          <p:cNvSpPr>
            <a:spLocks noEditPoints="1"/>
          </p:cNvSpPr>
          <p:nvPr/>
        </p:nvSpPr>
        <p:spPr bwMode="auto">
          <a:xfrm rot="2047334" flipH="1">
            <a:off x="5964933" y="777673"/>
            <a:ext cx="3075493" cy="5283579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5080" y="1503907"/>
            <a:ext cx="2420786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98" y="441414"/>
            <a:ext cx="5697780" cy="565458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5080" y="3223804"/>
            <a:ext cx="2420786" cy="2872197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7417" y="6286501"/>
            <a:ext cx="2420786" cy="365125"/>
          </a:xfrm>
        </p:spPr>
        <p:txBody>
          <a:bodyPr/>
          <a:lstStyle>
            <a:lvl1pPr algn="l">
              <a:defRPr/>
            </a:lvl1pPr>
          </a:lstStyle>
          <a:p>
            <a:fld id="{72CAE6A3-929F-4920-B48F-A5B0D1681F0B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6286501"/>
            <a:ext cx="569778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5080" y="373605"/>
            <a:ext cx="2420786" cy="816481"/>
          </a:xfrm>
        </p:spPr>
        <p:txBody>
          <a:bodyPr anchor="t"/>
          <a:lstStyle>
            <a:lvl1pPr algn="l">
              <a:defRPr sz="3800"/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6659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0" pos="4050">
          <p15:clr>
            <a:srgbClr val="FBAE40"/>
          </p15:clr>
        </p15:guide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15" title="Feather"/>
          <p:cNvSpPr>
            <a:spLocks noEditPoints="1"/>
          </p:cNvSpPr>
          <p:nvPr/>
        </p:nvSpPr>
        <p:spPr bwMode="auto">
          <a:xfrm rot="2047334" flipH="1">
            <a:off x="5964933" y="777673"/>
            <a:ext cx="3075493" cy="5283579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5080" y="1503910"/>
            <a:ext cx="2423160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1"/>
            <a:ext cx="6076988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5080" y="3223806"/>
            <a:ext cx="2423160" cy="2872194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0194" y="6296616"/>
            <a:ext cx="2428010" cy="365125"/>
          </a:xfrm>
        </p:spPr>
        <p:txBody>
          <a:bodyPr/>
          <a:lstStyle>
            <a:lvl1pPr algn="l">
              <a:defRPr/>
            </a:lvl1pPr>
          </a:lstStyle>
          <a:p>
            <a:fld id="{0573A964-56B0-4D74-8B90-F06E8AFD36C7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6296616"/>
            <a:ext cx="571119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5080" y="373607"/>
            <a:ext cx="2423160" cy="816482"/>
          </a:xfrm>
        </p:spPr>
        <p:txBody>
          <a:bodyPr anchor="t"/>
          <a:lstStyle>
            <a:lvl1pPr algn="l">
              <a:defRPr sz="3800"/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633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 title="Feathers"/>
          <p:cNvGrpSpPr/>
          <p:nvPr/>
        </p:nvGrpSpPr>
        <p:grpSpPr>
          <a:xfrm>
            <a:off x="242422" y="723329"/>
            <a:ext cx="3173440" cy="5631971"/>
            <a:chOff x="400714" y="362425"/>
            <a:chExt cx="3495979" cy="6204388"/>
          </a:xfrm>
        </p:grpSpPr>
        <p:sp>
          <p:nvSpPr>
            <p:cNvPr id="1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05030" y="568345"/>
            <a:ext cx="6673174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6" y="2438400"/>
            <a:ext cx="6577928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0803" y="629661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BB2B08B5-E577-4804-BA91-8882F2366889}" type="datetime1">
              <a:rPr lang="en-US" smtClean="0"/>
              <a:pPr/>
              <a:t>10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0276" y="6296616"/>
            <a:ext cx="42505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5750" y="627886"/>
            <a:ext cx="1413261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8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649C1576-AC42-473A-AF0A-AF93B42CEE6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00276" y="2176009"/>
            <a:ext cx="6577928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title="Rule Line"/>
          <p:cNvCxnSpPr/>
          <p:nvPr/>
        </p:nvCxnSpPr>
        <p:spPr>
          <a:xfrm>
            <a:off x="2200276" y="2176009"/>
            <a:ext cx="6577928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207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697" r:id="rId12"/>
    <p:sldLayoutId id="2147483698" r:id="rId13"/>
    <p:sldLayoutId id="2147483663" r:id="rId14"/>
    <p:sldLayoutId id="2147483664" r:id="rId15"/>
  </p:sldLayoutIdLst>
  <p:hf hdr="0" ftr="0" dt="0"/>
  <p:txStyles>
    <p:titleStyle>
      <a:lvl1pPr algn="l" defTabSz="685800" rtl="0" eaLnBrk="1" latinLnBrk="0" hangingPunct="1">
        <a:lnSpc>
          <a:spcPct val="99000"/>
        </a:lnSpc>
        <a:spcBef>
          <a:spcPct val="0"/>
        </a:spcBef>
        <a:buNone/>
        <a:defRPr sz="38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4003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8006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2009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6012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0015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4018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168021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192024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 baseline="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16027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 baseline="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0" pos="1386">
          <p15:clr>
            <a:srgbClr val="F26B43"/>
          </p15:clr>
        </p15:guide>
        <p15:guide id="1" pos="1848">
          <p15:clr>
            <a:srgbClr val="F26B43"/>
          </p15:clr>
        </p15:guide>
        <p15:guide id="2" pos="4416">
          <p15:clr>
            <a:srgbClr val="F26B43"/>
          </p15:clr>
        </p15:guide>
        <p15:guide id="3" pos="4800">
          <p15:clr>
            <a:srgbClr val="F26B43"/>
          </p15:clr>
        </p15:guide>
        <p15:guide id="4" pos="7368">
          <p15:clr>
            <a:srgbClr val="F26B43"/>
          </p15:clr>
        </p15:guide>
        <p15:guide id="5" pos="240">
          <p15:clr>
            <a:srgbClr val="F26B43"/>
          </p15:clr>
        </p15:guide>
        <p15:guide id="6" orient="horz" pos="3960">
          <p15:clr>
            <a:srgbClr val="F26B43"/>
          </p15:clr>
        </p15:guide>
        <p15:guide id="7" orient="horz" pos="3840">
          <p15:clr>
            <a:srgbClr val="F26B43"/>
          </p15:clr>
        </p15:guide>
        <p15:guide id="8" pos="3312">
          <p15:clr>
            <a:srgbClr val="F26B43"/>
          </p15:clr>
        </p15:guide>
        <p15:guide id="9" pos="3600">
          <p15:clr>
            <a:srgbClr val="F26B43"/>
          </p15:clr>
        </p15:guide>
        <p15:guide id="10" orient="horz" pos="360">
          <p15:clr>
            <a:srgbClr val="F26B43"/>
          </p15:clr>
        </p15:guide>
        <p15:guide id="11" pos="5526">
          <p15:clr>
            <a:srgbClr val="F26B43"/>
          </p15:clr>
        </p15:guide>
        <p15:guide id="12" pos="180">
          <p15:clr>
            <a:srgbClr val="F26B43"/>
          </p15:clr>
        </p15:guide>
        <p15:guide id="13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tags" Target="../tags/tag9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idx="4294967295"/>
          </p:nvPr>
        </p:nvSpPr>
        <p:spPr>
          <a:xfrm>
            <a:off x="3429000" y="2187575"/>
            <a:ext cx="5715000" cy="13176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1. </a:t>
            </a:r>
            <a:r>
              <a:rPr lang="en-US" dirty="0" err="1">
                <a:solidFill>
                  <a:srgbClr val="0070C0"/>
                </a:solidFill>
              </a:rPr>
              <a:t>Sistem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Persamaan</a:t>
            </a:r>
            <a:r>
              <a:rPr lang="en-US" dirty="0">
                <a:solidFill>
                  <a:srgbClr val="0070C0"/>
                </a:solidFill>
              </a:rPr>
              <a:t> Linier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8397748-0337-FF5B-DC23-E348C4D9BC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altLang="en-US" sz="3200" b="1"/>
              <a:t>PENYUSUNAN DAN PENYELESAIAN  NERACA MASSA</a:t>
            </a:r>
            <a:endParaRPr lang="en-US" altLang="en-US" sz="3200" b="1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31DBB91-592B-81D5-949F-CE5958EAF3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ONSEP NERACA MASSA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persamaan yang disusun berdasarkan hukum kekekalan massa (law conservation of energy), yaitu ”</a:t>
            </a:r>
            <a:r>
              <a:rPr lang="en-US" altLang="en-US" i="1"/>
              <a:t>mass can neither be created or destroyed</a:t>
            </a:r>
            <a:r>
              <a:rPr lang="en-US" altLang="en-US"/>
              <a:t>”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2" name="Rectangle 28">
            <a:extLst>
              <a:ext uri="{FF2B5EF4-FFF2-40B4-BE49-F238E27FC236}">
                <a16:creationId xmlns:a16="http://schemas.microsoft.com/office/drawing/2014/main" id="{CB76EBDB-DA44-5F4D-77AC-25BCE1469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i="1">
                <a:solidFill>
                  <a:schemeClr val="accent2"/>
                </a:solidFill>
                <a:latin typeface="Segoe UI" panose="020B0502040204020203" pitchFamily="34" charset="0"/>
              </a:rPr>
              <a:t>PERSAMAAN UMUM NERACA MASSA UNTUK SUATU PROSES</a:t>
            </a:r>
          </a:p>
        </p:txBody>
      </p:sp>
      <p:sp>
        <p:nvSpPr>
          <p:cNvPr id="57373" name="Rectangle 29">
            <a:extLst>
              <a:ext uri="{FF2B5EF4-FFF2-40B4-BE49-F238E27FC236}">
                <a16:creationId xmlns:a16="http://schemas.microsoft.com/office/drawing/2014/main" id="{5E85582D-BBD3-13AA-7383-7A0F3877DD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KEC. MASUK SISTEM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– KEC. KELUAR  SISTEM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+ KEC.YANG DIBANGKITKAN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– KEC.YANG DIKONSUMSI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>
              <a:latin typeface="Baskerville Old Face" panose="02020602080505020303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600">
                <a:latin typeface="Baskerville Old Face" panose="02020602080505020303" pitchFamily="18" charset="0"/>
              </a:rPr>
              <a:t>= AKUMULASI</a:t>
            </a:r>
          </a:p>
        </p:txBody>
      </p:sp>
      <p:sp>
        <p:nvSpPr>
          <p:cNvPr id="57374" name="Text Box 30">
            <a:extLst>
              <a:ext uri="{FF2B5EF4-FFF2-40B4-BE49-F238E27FC236}">
                <a16:creationId xmlns:a16="http://schemas.microsoft.com/office/drawing/2014/main" id="{6B9E1372-1FE2-A0E2-0BB7-09EED6F05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19288"/>
            <a:ext cx="419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57375" name="Text Box 31">
            <a:extLst>
              <a:ext uri="{FF2B5EF4-FFF2-40B4-BE49-F238E27FC236}">
                <a16:creationId xmlns:a16="http://schemas.microsoft.com/office/drawing/2014/main" id="{59407466-318F-CDB8-6E0C-5ED1D15B2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57376" name="Text Box 32">
            <a:extLst>
              <a:ext uri="{FF2B5EF4-FFF2-40B4-BE49-F238E27FC236}">
                <a16:creationId xmlns:a16="http://schemas.microsoft.com/office/drawing/2014/main" id="{A6878EAC-0E45-6CD2-117E-B7EF0C6F2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62288"/>
            <a:ext cx="419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4">
            <a:extLst>
              <a:ext uri="{FF2B5EF4-FFF2-40B4-BE49-F238E27FC236}">
                <a16:creationId xmlns:a16="http://schemas.microsoft.com/office/drawing/2014/main" id="{443313B2-440C-1ADF-1E2E-7EDFC2629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43000"/>
            <a:ext cx="6781800" cy="418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>
            <a:extLst>
              <a:ext uri="{FF2B5EF4-FFF2-40B4-BE49-F238E27FC236}">
                <a16:creationId xmlns:a16="http://schemas.microsoft.com/office/drawing/2014/main" id="{5C32111A-917F-CDA8-3F90-58A57F2D6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2170113"/>
            <a:ext cx="808355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v-SE" altLang="en-US" sz="3200"/>
              <a:t>Neraca massa dapat disusun untuk :</a:t>
            </a:r>
          </a:p>
          <a:p>
            <a:endParaRPr lang="en-US" altLang="en-US" sz="3200"/>
          </a:p>
          <a:p>
            <a:pPr lvl="1">
              <a:buFontTx/>
              <a:buBlip>
                <a:blip r:embed="rId2"/>
              </a:buBlip>
            </a:pPr>
            <a:r>
              <a:rPr lang="sv-SE" altLang="en-US" sz="3200"/>
              <a:t>neraca massa total atau campuran.</a:t>
            </a:r>
            <a:endParaRPr lang="en-US" altLang="en-US" sz="3200"/>
          </a:p>
          <a:p>
            <a:pPr lvl="1">
              <a:buFontTx/>
              <a:buBlip>
                <a:blip r:embed="rId2"/>
              </a:buBlip>
            </a:pPr>
            <a:r>
              <a:rPr lang="sv-SE" altLang="en-US" sz="3200"/>
              <a:t>neraca massa komponen tertentu.</a:t>
            </a:r>
            <a:endParaRPr lang="en-US" altLang="en-US" sz="3200"/>
          </a:p>
          <a:p>
            <a:pPr lvl="1">
              <a:buFontTx/>
              <a:buBlip>
                <a:blip r:embed="rId2"/>
              </a:buBlip>
            </a:pPr>
            <a:r>
              <a:rPr lang="sv-SE" altLang="en-US" sz="3200"/>
              <a:t>neraca massa unsur atau elemen tertentu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F93A206-2750-7D39-7FA8-62C73CAA5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altLang="en-US" sz="4000">
                <a:latin typeface="Segoe UI" panose="020B0502040204020203" pitchFamily="34" charset="0"/>
              </a:rPr>
              <a:t>Langkah-langkah  penyusunan dan penyelesaian NM dan NP :</a:t>
            </a:r>
            <a:endParaRPr lang="en-US" altLang="en-US" sz="4000">
              <a:latin typeface="Segoe UI" panose="020B0502040204020203" pitchFamily="34" charset="0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9BE0277-36A8-B7BD-739A-264B33A106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/>
            <a:r>
              <a:rPr lang="nb-NO" altLang="en-US">
                <a:latin typeface="Segoe UI" panose="020B0502040204020203" pitchFamily="34" charset="0"/>
              </a:rPr>
              <a:t>Membuat diagram alir proses,  lengkapi dengan data-data :</a:t>
            </a:r>
          </a:p>
          <a:p>
            <a:pPr marL="1371600" lvl="2" indent="-457200"/>
            <a:r>
              <a:rPr lang="nb-NO" altLang="en-US">
                <a:latin typeface="Segoe UI" panose="020B0502040204020203" pitchFamily="34" charset="0"/>
              </a:rPr>
              <a:t>kualitatif dan kuantitatif yang tersedia.</a:t>
            </a:r>
          </a:p>
          <a:p>
            <a:pPr marL="1371600" lvl="2" indent="-457200"/>
            <a:r>
              <a:rPr lang="nb-NO" altLang="en-US">
                <a:latin typeface="Segoe UI" panose="020B0502040204020203" pitchFamily="34" charset="0"/>
              </a:rPr>
              <a:t>Kondisi arus masuk dan keluar sistem.</a:t>
            </a:r>
            <a:endParaRPr lang="sv-SE" altLang="en-US">
              <a:latin typeface="Segoe UI" panose="020B0502040204020203" pitchFamily="34" charset="0"/>
            </a:endParaRPr>
          </a:p>
          <a:p>
            <a:pPr marL="590550" indent="-590550"/>
            <a:r>
              <a:rPr lang="sv-SE" altLang="en-US">
                <a:latin typeface="Segoe UI" panose="020B0502040204020203" pitchFamily="34" charset="0"/>
              </a:rPr>
              <a:t>Tandai variabel aliran yang tidak diketahui pada diagram alir. </a:t>
            </a:r>
            <a:endParaRPr lang="en-US" altLang="en-US">
              <a:latin typeface="Segoe UI" panose="020B0502040204020203" pitchFamily="34" charset="0"/>
            </a:endParaRPr>
          </a:p>
          <a:p>
            <a:pPr marL="590550" indent="-590550"/>
            <a:r>
              <a:rPr lang="en-US" altLang="en-US">
                <a:latin typeface="Segoe UI" panose="020B0502040204020203" pitchFamily="34" charset="0"/>
              </a:rPr>
              <a:t>Buatlah permisalan variabel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>
            <a:extLst>
              <a:ext uri="{FF2B5EF4-FFF2-40B4-BE49-F238E27FC236}">
                <a16:creationId xmlns:a16="http://schemas.microsoft.com/office/drawing/2014/main" id="{D84405AA-AF91-5D19-3127-21664C64F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z="2800"/>
              <a:t>LANJUTAN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5426CD30-069E-8040-B8F8-48A6F3D427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/>
            <a:r>
              <a:rPr lang="en-US" altLang="en-US"/>
              <a:t>Menentukan basis perhitungan. </a:t>
            </a:r>
          </a:p>
          <a:p>
            <a:pPr marL="590550" indent="-590550">
              <a:buFont typeface="Wingdings" panose="05000000000000000000" pitchFamily="2" charset="2"/>
              <a:buNone/>
            </a:pPr>
            <a:r>
              <a:rPr lang="en-US" altLang="en-US"/>
              <a:t>     Pilihlah suatu laju alir proses sebagai basis perhitungan. Basis perhitungan dapat diambil berdasarkan banyaknya bahan yang masuk atau berdasarkan bahan keluar system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62258860-280B-0CF3-A96F-7350D644A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z="2800"/>
              <a:t>LANJUTAN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48ECB7E9-AE77-567E-572F-558265021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/>
            <a:r>
              <a:rPr lang="sv-SE" altLang="en-US">
                <a:latin typeface="Segoe UI" panose="020B0502040204020203" pitchFamily="34" charset="0"/>
              </a:rPr>
              <a:t>Konversikan laju alir volumetrik menjadi laju alir massa atau molar. </a:t>
            </a:r>
          </a:p>
          <a:p>
            <a:pPr marL="590550" indent="-590550">
              <a:buFont typeface="Wingdings" panose="05000000000000000000" pitchFamily="2" charset="2"/>
              <a:buNone/>
            </a:pPr>
            <a:r>
              <a:rPr lang="sv-SE" altLang="en-US">
                <a:latin typeface="Segoe UI" panose="020B0502040204020203" pitchFamily="34" charset="0"/>
              </a:rPr>
              <a:t>     Jika terdapat proses kimia ( reaksi ), perhitungan menggunakan satuan molar, sedangkan proses fisis dapat menggunakan satuan massa atau molar</a:t>
            </a:r>
            <a:r>
              <a:rPr lang="sv-SE" altLang="en-US"/>
              <a:t>.</a:t>
            </a:r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F2497004-07BC-8E95-CB8F-BAA94A53FE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z="2800"/>
              <a:t>LANJUTAN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3D92CC8-817C-C8B6-A54A-BD65503005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>
              <a:lnSpc>
                <a:spcPct val="90000"/>
              </a:lnSpc>
            </a:pPr>
            <a:r>
              <a:rPr lang="sv-SE" altLang="en-US"/>
              <a:t>Susunlah persamaan NM / NP. </a:t>
            </a:r>
          </a:p>
          <a:p>
            <a:pPr marL="590550" indent="-59055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sv-SE" altLang="en-US"/>
              <a:t>     Dalam menyusun neraca, perlu disebutkan apa yang dineracakan dan dimana neraca itu disusun.</a:t>
            </a:r>
            <a:endParaRPr lang="en-US" altLang="en-US"/>
          </a:p>
          <a:p>
            <a:pPr marL="590550" indent="-59055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  Persamaan neraca dapat disusun untuk : sebuah unit saja, multi unit, atau unit keseluruhan ( overall ).</a:t>
            </a:r>
          </a:p>
          <a:p>
            <a:pPr marL="590550" indent="-590550">
              <a:lnSpc>
                <a:spcPct val="90000"/>
              </a:lnSpc>
            </a:pPr>
            <a:r>
              <a:rPr lang="en-US" altLang="en-US"/>
              <a:t>Selesaikan persamaan NM / NP 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>
            <a:extLst>
              <a:ext uri="{FF2B5EF4-FFF2-40B4-BE49-F238E27FC236}">
                <a16:creationId xmlns:a16="http://schemas.microsoft.com/office/drawing/2014/main" id="{7E58EEB8-F739-6019-43D4-1728C2508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6250"/>
            <a:ext cx="70866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>
            <a:extLst>
              <a:ext uri="{FF2B5EF4-FFF2-40B4-BE49-F238E27FC236}">
                <a16:creationId xmlns:a16="http://schemas.microsoft.com/office/drawing/2014/main" id="{8DF24EF1-4F8C-9FED-AE6F-F4F1D3E08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6553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8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r>
              <a:rPr lang="en-US" dirty="0" err="1"/>
              <a:t>Cakupan</a:t>
            </a:r>
            <a:r>
              <a:rPr lang="en-US" dirty="0"/>
              <a:t> </a:t>
            </a:r>
            <a:r>
              <a:rPr lang="en-US" dirty="0" err="1"/>
              <a:t>materi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04800" y="16002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Pengenalan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95600" y="16002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Penyelesaian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0" y="2209800"/>
            <a:ext cx="2286000" cy="533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ubstitusi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0" y="28194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geometris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0" y="33528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Gauss-Jorda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19800" y="44958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Operasi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bari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lementer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19800" y="38862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Penyajian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19800" y="51054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Matrik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bentuk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tereduksi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19800" y="5715000"/>
            <a:ext cx="22860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Prosedur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Gauss-Jordan</a:t>
            </a:r>
          </a:p>
        </p:txBody>
      </p:sp>
      <p:cxnSp>
        <p:nvCxnSpPr>
          <p:cNvPr id="20" name="Straight Arrow Connector 19"/>
          <p:cNvCxnSpPr>
            <a:stCxn id="8" idx="2"/>
            <a:endCxn id="10" idx="1"/>
          </p:cNvCxnSpPr>
          <p:nvPr/>
        </p:nvCxnSpPr>
        <p:spPr>
          <a:xfrm rot="16200000" flipH="1">
            <a:off x="3810000" y="2286000"/>
            <a:ext cx="990600" cy="5334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1"/>
            <a:endCxn id="8" idx="2"/>
          </p:cNvCxnSpPr>
          <p:nvPr/>
        </p:nvCxnSpPr>
        <p:spPr>
          <a:xfrm rot="10800000">
            <a:off x="4038600" y="2057400"/>
            <a:ext cx="533400" cy="4191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2"/>
          <p:cNvCxnSpPr>
            <a:stCxn id="11" idx="1"/>
            <a:endCxn id="8" idx="2"/>
          </p:cNvCxnSpPr>
          <p:nvPr/>
        </p:nvCxnSpPr>
        <p:spPr>
          <a:xfrm rot="10800000">
            <a:off x="4038600" y="2057400"/>
            <a:ext cx="533400" cy="15240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22"/>
          <p:cNvCxnSpPr>
            <a:stCxn id="13" idx="1"/>
            <a:endCxn id="11" idx="2"/>
          </p:cNvCxnSpPr>
          <p:nvPr/>
        </p:nvCxnSpPr>
        <p:spPr>
          <a:xfrm rot="10800000">
            <a:off x="5715000" y="3810000"/>
            <a:ext cx="304800" cy="3048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22"/>
          <p:cNvCxnSpPr>
            <a:stCxn id="12" idx="0"/>
            <a:endCxn id="13" idx="2"/>
          </p:cNvCxnSpPr>
          <p:nvPr/>
        </p:nvCxnSpPr>
        <p:spPr>
          <a:xfrm rot="5400000" flipH="1" flipV="1">
            <a:off x="7086600" y="4419600"/>
            <a:ext cx="152400" cy="1588"/>
          </a:xfrm>
          <a:prstGeom prst="bentConnector3">
            <a:avLst>
              <a:gd name="adj1" fmla="val 50000"/>
            </a:avLst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04800" y="5562600"/>
            <a:ext cx="2286000" cy="6223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homogen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45" name="Straight Arrow Connector 22"/>
          <p:cNvCxnSpPr>
            <a:stCxn id="14" idx="0"/>
            <a:endCxn id="12" idx="2"/>
          </p:cNvCxnSpPr>
          <p:nvPr/>
        </p:nvCxnSpPr>
        <p:spPr>
          <a:xfrm rot="5400000" flipH="1" flipV="1">
            <a:off x="7086600" y="5029200"/>
            <a:ext cx="152400" cy="1588"/>
          </a:xfrm>
          <a:prstGeom prst="bentConnector3">
            <a:avLst>
              <a:gd name="adj1" fmla="val 50000"/>
            </a:avLst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22"/>
          <p:cNvCxnSpPr>
            <a:stCxn id="15" idx="0"/>
            <a:endCxn id="14" idx="2"/>
          </p:cNvCxnSpPr>
          <p:nvPr/>
        </p:nvCxnSpPr>
        <p:spPr>
          <a:xfrm rot="5400000" flipH="1" flipV="1">
            <a:off x="7086600" y="5638800"/>
            <a:ext cx="152400" cy="1588"/>
          </a:xfrm>
          <a:prstGeom prst="bentConnector3">
            <a:avLst>
              <a:gd name="adj1" fmla="val 50000"/>
            </a:avLst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2"/>
          <p:cNvCxnSpPr>
            <a:stCxn id="8" idx="1"/>
            <a:endCxn id="2" idx="3"/>
          </p:cNvCxnSpPr>
          <p:nvPr/>
        </p:nvCxnSpPr>
        <p:spPr>
          <a:xfrm rot="10800000">
            <a:off x="2590800" y="1828800"/>
            <a:ext cx="304800" cy="1588"/>
          </a:xfrm>
          <a:prstGeom prst="bentConnector3">
            <a:avLst>
              <a:gd name="adj1" fmla="val 50000"/>
            </a:avLst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22"/>
          <p:cNvCxnSpPr>
            <a:stCxn id="39" idx="0"/>
            <a:endCxn id="2" idx="2"/>
          </p:cNvCxnSpPr>
          <p:nvPr/>
        </p:nvCxnSpPr>
        <p:spPr>
          <a:xfrm rot="5400000" flipH="1" flipV="1">
            <a:off x="-304800" y="3810000"/>
            <a:ext cx="3505200" cy="1588"/>
          </a:xfrm>
          <a:prstGeom prst="bentConnector3">
            <a:avLst>
              <a:gd name="adj1" fmla="val 50000"/>
            </a:avLst>
          </a:prstGeom>
          <a:ln w="12700">
            <a:solidFill>
              <a:schemeClr val="tx2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690902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2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1C53F514-61BC-8B89-A189-ED2195B60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oh soal</a:t>
            </a:r>
            <a:r>
              <a:rPr lang="id-ID" altLang="en-US"/>
              <a:t> 1</a:t>
            </a:r>
            <a:endParaRPr lang="en-US" altLang="en-US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1B9DADC-4307-2D33-AA24-DC5A07D08C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>
              <a:buFont typeface="Wingdings" panose="05000000000000000000" pitchFamily="2" charset="2"/>
              <a:buNone/>
            </a:pPr>
            <a:r>
              <a:rPr lang="en-US" altLang="en-US"/>
              <a:t>Suatu larutan garam mengandung 4% berat NaCl, diuapkan airnya hingga kandungan NaCl dalam larutan menjadi 5%.</a:t>
            </a:r>
          </a:p>
          <a:p>
            <a:pPr marL="590550" indent="-590550">
              <a:buFont typeface="Wingdings" panose="05000000000000000000" pitchFamily="2" charset="2"/>
              <a:buAutoNum type="alphaLcPeriod"/>
            </a:pPr>
            <a:r>
              <a:rPr lang="en-US" altLang="en-US"/>
              <a:t>Berapa % air yang diuapkan dibanding air mula-mula?</a:t>
            </a:r>
          </a:p>
          <a:p>
            <a:pPr marL="590550" indent="-590550">
              <a:buFont typeface="Wingdings" panose="05000000000000000000" pitchFamily="2" charset="2"/>
              <a:buAutoNum type="alphaLcPeriod"/>
            </a:pPr>
            <a:r>
              <a:rPr lang="en-US" altLang="en-US"/>
              <a:t>Berapa % berat larutan yang diuapkan dibanding larutan awal?</a:t>
            </a:r>
          </a:p>
          <a:p>
            <a:pPr marL="590550" indent="-590550">
              <a:buFont typeface="Wingdings" panose="05000000000000000000" pitchFamily="2" charset="2"/>
              <a:buNone/>
            </a:pPr>
            <a:endParaRPr lang="en-US" altLang="en-US"/>
          </a:p>
          <a:p>
            <a:pPr marL="590550" indent="-590550">
              <a:buFont typeface="Wingdings" panose="05000000000000000000" pitchFamily="2" charset="2"/>
              <a:buNone/>
            </a:pPr>
            <a:endParaRPr lang="en-US" altLang="en-US"/>
          </a:p>
          <a:p>
            <a:pPr marL="590550" indent="-590550">
              <a:buFont typeface="Wingdings" panose="05000000000000000000" pitchFamily="2" charset="2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>
            <a:extLst>
              <a:ext uri="{FF2B5EF4-FFF2-40B4-BE49-F238E27FC236}">
                <a16:creationId xmlns:a16="http://schemas.microsoft.com/office/drawing/2014/main" id="{BEE0D23A-263C-E869-B224-61F05DC40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438400"/>
            <a:ext cx="1295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D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3B34C764-708F-5EED-9563-565ACA084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nyelesaian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EC5B9A6C-6DD6-168D-23D4-9ADD253DA4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BB016210-B940-BBFA-B62E-27AE5F70B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4384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evaporator</a:t>
            </a:r>
          </a:p>
        </p:txBody>
      </p:sp>
      <p:sp>
        <p:nvSpPr>
          <p:cNvPr id="70662" name="Line 6">
            <a:extLst>
              <a:ext uri="{FF2B5EF4-FFF2-40B4-BE49-F238E27FC236}">
                <a16:creationId xmlns:a16="http://schemas.microsoft.com/office/drawing/2014/main" id="{4058913C-CC95-B32F-48D9-6DCD46EFE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67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0663" name="Line 7">
            <a:extLst>
              <a:ext uri="{FF2B5EF4-FFF2-40B4-BE49-F238E27FC236}">
                <a16:creationId xmlns:a16="http://schemas.microsoft.com/office/drawing/2014/main" id="{EACD8AB4-5404-40C5-55E6-D59C86872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667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0664" name="Text Box 8">
            <a:extLst>
              <a:ext uri="{FF2B5EF4-FFF2-40B4-BE49-F238E27FC236}">
                <a16:creationId xmlns:a16="http://schemas.microsoft.com/office/drawing/2014/main" id="{7F183898-46D4-2575-303F-2EE10032D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70113"/>
            <a:ext cx="2695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arutan garam masuk</a:t>
            </a:r>
          </a:p>
        </p:txBody>
      </p:sp>
      <p:sp>
        <p:nvSpPr>
          <p:cNvPr id="70665" name="Text Box 9">
            <a:extLst>
              <a:ext uri="{FF2B5EF4-FFF2-40B4-BE49-F238E27FC236}">
                <a16:creationId xmlns:a16="http://schemas.microsoft.com/office/drawing/2014/main" id="{C301BB03-4E2C-24E9-4A61-A26FED534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170113"/>
            <a:ext cx="235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rutan garam keluar</a:t>
            </a:r>
          </a:p>
          <a:p>
            <a:r>
              <a:rPr lang="en-US" altLang="en-US"/>
              <a:t>           (Y)</a:t>
            </a:r>
          </a:p>
        </p:txBody>
      </p:sp>
      <p:sp>
        <p:nvSpPr>
          <p:cNvPr id="70666" name="Text Box 10">
            <a:extLst>
              <a:ext uri="{FF2B5EF4-FFF2-40B4-BE49-F238E27FC236}">
                <a16:creationId xmlns:a16="http://schemas.microsoft.com/office/drawing/2014/main" id="{B9A2FA26-6F93-9AAA-CEBA-E0EE3A922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008313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% NaCl</a:t>
            </a:r>
          </a:p>
        </p:txBody>
      </p:sp>
      <p:sp>
        <p:nvSpPr>
          <p:cNvPr id="70667" name="Text Box 11">
            <a:extLst>
              <a:ext uri="{FF2B5EF4-FFF2-40B4-BE49-F238E27FC236}">
                <a16:creationId xmlns:a16="http://schemas.microsoft.com/office/drawing/2014/main" id="{838AF850-BAB1-FD71-46D3-D91CC842F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2932113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% NaCl</a:t>
            </a:r>
          </a:p>
        </p:txBody>
      </p:sp>
      <p:sp>
        <p:nvSpPr>
          <p:cNvPr id="70668" name="Line 12">
            <a:extLst>
              <a:ext uri="{FF2B5EF4-FFF2-40B4-BE49-F238E27FC236}">
                <a16:creationId xmlns:a16="http://schemas.microsoft.com/office/drawing/2014/main" id="{6F4BFA2C-EFB1-261A-F8F1-C05B72ACFE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0669" name="Text Box 13">
            <a:extLst>
              <a:ext uri="{FF2B5EF4-FFF2-40B4-BE49-F238E27FC236}">
                <a16:creationId xmlns:a16="http://schemas.microsoft.com/office/drawing/2014/main" id="{08E8185A-F947-452D-EADB-459E1E175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8653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ir</a:t>
            </a:r>
          </a:p>
        </p:txBody>
      </p:sp>
      <p:sp>
        <p:nvSpPr>
          <p:cNvPr id="70670" name="Text Box 14">
            <a:extLst>
              <a:ext uri="{FF2B5EF4-FFF2-40B4-BE49-F238E27FC236}">
                <a16:creationId xmlns:a16="http://schemas.microsoft.com/office/drawing/2014/main" id="{E7DBE546-FBC1-E4F3-8111-211DB9C42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46513"/>
            <a:ext cx="38290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sis : 100 kg larutan garam masuk</a:t>
            </a:r>
          </a:p>
          <a:p>
            <a:r>
              <a:rPr lang="en-US" altLang="en-US"/>
              <a:t>	NaCl = 4 kg</a:t>
            </a:r>
          </a:p>
          <a:p>
            <a:r>
              <a:rPr lang="en-US" altLang="en-US"/>
              <a:t>	air     = 96 kg</a:t>
            </a:r>
          </a:p>
          <a:p>
            <a:endParaRPr lang="en-US" altLang="en-US"/>
          </a:p>
          <a:p>
            <a:r>
              <a:rPr lang="en-US" altLang="en-US"/>
              <a:t>Misal larutan garam keluar = X kg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8CB8C4AA-EA2C-6B9E-973E-89C7DC31BE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z="2800"/>
              <a:t>lanjutan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443CB1C5-7A00-B833-B41B-E05282AE4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sz="2700"/>
              <a:t>Asumsi : kondisi steady state</a:t>
            </a:r>
          </a:p>
          <a:p>
            <a:r>
              <a:rPr lang="en-US" altLang="en-US" sz="2700"/>
              <a:t>Persamaan neraca massa NaCl 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	input – output = acc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   input = outpu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   0,04 x 100 kg = 0,05 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			  Y  = 80 kg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   Berat NaCl dalam arus keluar = 0,05 x 80 kg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700"/>
              <a:t>						   = 4 k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A832BFA3-6C2E-1399-2FC7-20874CE8EE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z="2800"/>
              <a:t>lanjutan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3E02CF23-2D1D-A8C8-FC19-72979A03A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/>
            <a:r>
              <a:rPr lang="en-US" altLang="en-US"/>
              <a:t>Berat air dalam arus keluar = 76 kg</a:t>
            </a:r>
          </a:p>
          <a:p>
            <a:pPr marL="590550" indent="-590550"/>
            <a:r>
              <a:rPr lang="en-US" altLang="en-US"/>
              <a:t>Berat air yang diuapkan      = (96 – 76 ) kg</a:t>
            </a:r>
          </a:p>
          <a:p>
            <a:pPr marL="590550" indent="-590550">
              <a:buFont typeface="Wingdings" panose="05000000000000000000" pitchFamily="2" charset="2"/>
              <a:buNone/>
            </a:pPr>
            <a:r>
              <a:rPr lang="en-US" altLang="en-US"/>
              <a:t>						     = 20 kg</a:t>
            </a:r>
          </a:p>
          <a:p>
            <a:pPr marL="590550" indent="-590550">
              <a:buFont typeface="Wingdings" panose="05000000000000000000" pitchFamily="2" charset="2"/>
              <a:buAutoNum type="alphaLcPeriod"/>
            </a:pPr>
            <a:r>
              <a:rPr lang="en-US" altLang="en-US"/>
              <a:t>% berat air teruapkan dari air mula-mula =</a:t>
            </a:r>
          </a:p>
          <a:p>
            <a:pPr marL="590550" indent="-590550">
              <a:buFont typeface="Wingdings" panose="05000000000000000000" pitchFamily="2" charset="2"/>
              <a:buNone/>
            </a:pPr>
            <a:r>
              <a:rPr lang="en-US" altLang="en-US"/>
              <a:t>	(20 / 96) x 100% = 20,8%</a:t>
            </a:r>
          </a:p>
          <a:p>
            <a:pPr marL="590550" indent="-590550"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2"/>
                </a:solidFill>
              </a:rPr>
              <a:t>b.</a:t>
            </a:r>
            <a:r>
              <a:rPr lang="en-US" altLang="en-US"/>
              <a:t> % berat air teruapkan dari larutan mula-mula = (20 / 100) x 100% = 20%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824FB3E-D91A-4742-36B3-378BA44A9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CONTOH SOAL 2</a:t>
            </a:r>
            <a:endParaRPr lang="en-GB" altLang="en-US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4BF1B88-88CC-B7B1-A2FE-7503772A7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altLang="en-US"/>
              <a:t>1000 lb/j wortel basah dikeringkan dari kadar air 85% menjadi 20% dalam sebuah pengering aliran searah. Udara kering masuk dengan kecepatan 400 lb u.k./lb padatan kering keluar. Bila kelembaban udara kering yang masuk 0,013 lb air / lb u.k., hitung kelembaban udara basah keluar pengering !</a:t>
            </a:r>
            <a:endParaRPr lang="en-GB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8C36B8C4-F16B-F7C0-86B4-A9BBAC63B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penyelesaian</a:t>
            </a:r>
            <a:endParaRPr lang="en-GB" altLang="en-US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CD4E9953-486A-1184-CA7F-E8C00539E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id-ID" altLang="en-US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udara kering				udara basah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    400 lb uk/lb pdtan kering keluar  	x lb air / lb uk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air 0,013 lb / lb uk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id-ID" altLang="en-US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id-ID" altLang="en-US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wortel 					wortel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1000 lb / j					air 20%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air 85%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id-ID" altLang="en-US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400"/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EDD50A21-1BAC-7E45-7C62-90117683A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724275"/>
            <a:ext cx="2743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altLang="en-US" sz="2400"/>
              <a:t>Pengering </a:t>
            </a:r>
            <a:endParaRPr lang="en-GB" altLang="en-US" sz="2400"/>
          </a:p>
        </p:txBody>
      </p:sp>
      <p:sp>
        <p:nvSpPr>
          <p:cNvPr id="76805" name="Line 5">
            <a:extLst>
              <a:ext uri="{FF2B5EF4-FFF2-40B4-BE49-F238E27FC236}">
                <a16:creationId xmlns:a16="http://schemas.microsoft.com/office/drawing/2014/main" id="{010B3A0D-7399-5F83-633C-05903C367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810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6806" name="Line 6">
            <a:extLst>
              <a:ext uri="{FF2B5EF4-FFF2-40B4-BE49-F238E27FC236}">
                <a16:creationId xmlns:a16="http://schemas.microsoft.com/office/drawing/2014/main" id="{B57C018F-90C8-3059-1FE3-CD07AEBF3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810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6807" name="Line 7">
            <a:extLst>
              <a:ext uri="{FF2B5EF4-FFF2-40B4-BE49-F238E27FC236}">
                <a16:creationId xmlns:a16="http://schemas.microsoft.com/office/drawing/2014/main" id="{69F671E8-D611-D7AF-3561-2BCB82F51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038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76808" name="Line 8">
            <a:extLst>
              <a:ext uri="{FF2B5EF4-FFF2-40B4-BE49-F238E27FC236}">
                <a16:creationId xmlns:a16="http://schemas.microsoft.com/office/drawing/2014/main" id="{0E3038D3-0AA5-6440-E4C4-20842CE8D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038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D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704A576-A60F-8CE9-F5D5-92CAB6E1A5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					lanjutan</a:t>
            </a:r>
            <a:endParaRPr lang="en-GB" altLang="en-US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5CDF5504-E941-4ADE-EA6C-7D5728937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id-ID" altLang="en-US"/>
              <a:t>Neraca massa wortel :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Wortel masuk 	= 15/100 * 1000 lb/j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				= 150 lb/j	= wortel keluar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Neraca massa air : 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Air keluar		= (20/80)*150 lb/j + x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				= 37,5 lb/j + x</a:t>
            </a:r>
          </a:p>
          <a:p>
            <a:pPr>
              <a:buFont typeface="Wingdings" panose="05000000000000000000" pitchFamily="2" charset="2"/>
              <a:buNone/>
            </a:pPr>
            <a:r>
              <a:rPr lang="id-ID" altLang="en-US"/>
              <a:t>Air masuk		= ?</a:t>
            </a:r>
            <a:endParaRPr lang="en-GB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6A40D5C-A4E5-0B91-B026-CEE7156E50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						lanjutan</a:t>
            </a:r>
            <a:endParaRPr lang="en-GB" altLang="en-US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3E904D6-1E52-17AE-1F8C-8CDCCD3C65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Neraca massa udara 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Udara kering masuk	= 400 lb/lb p.k.keluar * (150+37,5) lb/j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	= 75.000 lb uk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	= udara kering keluar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Air masuk 		= (0,013 lb/lb uk * 75.000) +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	   (0,85*1000) lb/j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	= 1825 lb/j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x	= 1787,5 lb/j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Kelembaban udara keluar	= 1787,5 lb air / 75.000 lb uk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d-ID" altLang="en-US" sz="2400"/>
              <a:t>					= 0,024 lb air / lb uk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3392488" y="4343400"/>
            <a:ext cx="5751512" cy="1362075"/>
          </a:xfrm>
        </p:spPr>
        <p:txBody>
          <a:bodyPr>
            <a:normAutofit/>
          </a:bodyPr>
          <a:lstStyle/>
          <a:p>
            <a:r>
              <a:rPr lang="en-US" dirty="0"/>
              <a:t>1.6 </a:t>
            </a:r>
            <a:r>
              <a:rPr lang="en-US" dirty="0" err="1"/>
              <a:t>Prosedur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 -Jorda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89247" y="62484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genal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03360" y="62484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yelesai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76799" y="1066800"/>
            <a:ext cx="1981200" cy="355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ubstitusi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76799" y="1524000"/>
            <a:ext cx="1981200" cy="30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geometris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876799" y="1905000"/>
            <a:ext cx="1981200" cy="30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Gauss-Jorda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400800" y="27432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Oper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baris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ementer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400800" y="22860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yaji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00800" y="32004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atriks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bentuk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tereduksi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400800" y="36576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rosedur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Gauss-Jordan</a:t>
            </a:r>
          </a:p>
        </p:txBody>
      </p:sp>
      <p:cxnSp>
        <p:nvCxnSpPr>
          <p:cNvPr id="31" name="Straight Arrow Connector 19"/>
          <p:cNvCxnSpPr>
            <a:stCxn id="23" idx="2"/>
            <a:endCxn id="25" idx="1"/>
          </p:cNvCxnSpPr>
          <p:nvPr/>
        </p:nvCxnSpPr>
        <p:spPr>
          <a:xfrm rot="16200000" flipH="1">
            <a:off x="4200099" y="999700"/>
            <a:ext cx="685800" cy="667599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22"/>
          <p:cNvCxnSpPr>
            <a:stCxn id="24" idx="1"/>
            <a:endCxn id="23" idx="2"/>
          </p:cNvCxnSpPr>
          <p:nvPr/>
        </p:nvCxnSpPr>
        <p:spPr>
          <a:xfrm rot="10800000">
            <a:off x="4209201" y="990600"/>
            <a:ext cx="667599" cy="2540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22"/>
          <p:cNvCxnSpPr>
            <a:stCxn id="26" idx="1"/>
            <a:endCxn id="23" idx="2"/>
          </p:cNvCxnSpPr>
          <p:nvPr/>
        </p:nvCxnSpPr>
        <p:spPr>
          <a:xfrm rot="10800000">
            <a:off x="4209201" y="990600"/>
            <a:ext cx="667599" cy="10668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22"/>
          <p:cNvCxnSpPr>
            <a:stCxn id="28" idx="1"/>
            <a:endCxn id="26" idx="2"/>
          </p:cNvCxnSpPr>
          <p:nvPr/>
        </p:nvCxnSpPr>
        <p:spPr>
          <a:xfrm rot="10800000">
            <a:off x="5867400" y="2209800"/>
            <a:ext cx="533401" cy="25908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22"/>
          <p:cNvCxnSpPr>
            <a:stCxn id="27" idx="0"/>
            <a:endCxn id="28" idx="2"/>
          </p:cNvCxnSpPr>
          <p:nvPr/>
        </p:nvCxnSpPr>
        <p:spPr>
          <a:xfrm flipV="1">
            <a:off x="7406640" y="26517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83920" y="2785533"/>
            <a:ext cx="2011680" cy="4148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homogen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37" name="Straight Arrow Connector 22"/>
          <p:cNvCxnSpPr>
            <a:stCxn id="29" idx="0"/>
            <a:endCxn id="27" idx="2"/>
          </p:cNvCxnSpPr>
          <p:nvPr/>
        </p:nvCxnSpPr>
        <p:spPr>
          <a:xfrm flipV="1">
            <a:off x="7406640" y="31089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22"/>
          <p:cNvCxnSpPr>
            <a:stCxn id="30" idx="0"/>
            <a:endCxn id="29" idx="2"/>
          </p:cNvCxnSpPr>
          <p:nvPr/>
        </p:nvCxnSpPr>
        <p:spPr>
          <a:xfrm flipV="1">
            <a:off x="7406640" y="35661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22"/>
          <p:cNvCxnSpPr>
            <a:stCxn id="23" idx="1"/>
            <a:endCxn id="22" idx="3"/>
          </p:cNvCxnSpPr>
          <p:nvPr/>
        </p:nvCxnSpPr>
        <p:spPr>
          <a:xfrm flipH="1">
            <a:off x="2900927" y="807720"/>
            <a:ext cx="302433" cy="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22"/>
          <p:cNvCxnSpPr>
            <a:stCxn id="36" idx="0"/>
            <a:endCxn id="22" idx="2"/>
          </p:cNvCxnSpPr>
          <p:nvPr/>
        </p:nvCxnSpPr>
        <p:spPr>
          <a:xfrm flipV="1">
            <a:off x="1889760" y="990600"/>
            <a:ext cx="5327" cy="1794933"/>
          </a:xfrm>
          <a:prstGeom prst="straightConnector1">
            <a:avLst/>
          </a:prstGeom>
          <a:ln w="12700">
            <a:solidFill>
              <a:schemeClr val="tx2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eaLnBrk="1" hangingPunct="1"/>
            <a:r>
              <a:rPr lang="en-US" sz="3200" dirty="0" err="1"/>
              <a:t>Prinsip</a:t>
            </a:r>
            <a:r>
              <a:rPr lang="en-US" sz="3200" dirty="0"/>
              <a:t> </a:t>
            </a:r>
            <a:r>
              <a:rPr lang="en-US" sz="3200" dirty="0" err="1"/>
              <a:t>metode</a:t>
            </a:r>
            <a:r>
              <a:rPr lang="en-US" sz="3200" dirty="0"/>
              <a:t> </a:t>
            </a:r>
            <a:r>
              <a:rPr lang="en-US" sz="3200" dirty="0" err="1"/>
              <a:t>eliminasi</a:t>
            </a:r>
            <a:r>
              <a:rPr lang="en-US" sz="3200" dirty="0"/>
              <a:t> Gauss-Jordan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825625"/>
            <a:ext cx="7886700" cy="4351338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-Jordan: </a:t>
            </a:r>
            <a:r>
              <a:rPr lang="en-US" dirty="0" err="1"/>
              <a:t>mengub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augmented </a:t>
            </a:r>
            <a:r>
              <a:rPr lang="en-US" dirty="0" err="1"/>
              <a:t>spl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SPL lain yang </a:t>
            </a:r>
            <a:r>
              <a:rPr lang="en-US" dirty="0" err="1"/>
              <a:t>ekuivalen</a:t>
            </a:r>
            <a:r>
              <a:rPr lang="en-US" dirty="0"/>
              <a:t> (</a:t>
            </a:r>
            <a:r>
              <a:rPr lang="en-US" dirty="0" err="1"/>
              <a:t>penyelesaiannya</a:t>
            </a:r>
            <a:r>
              <a:rPr lang="en-US" dirty="0"/>
              <a:t> </a:t>
            </a:r>
            <a:r>
              <a:rPr lang="en-US" dirty="0" err="1"/>
              <a:t>sama</a:t>
            </a:r>
            <a:r>
              <a:rPr lang="en-US" dirty="0"/>
              <a:t>)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yelesaiannya</a:t>
            </a:r>
            <a:r>
              <a:rPr lang="en-US" dirty="0"/>
              <a:t> </a:t>
            </a:r>
            <a:r>
              <a:rPr lang="en-US" dirty="0" err="1"/>
              <a:t>mudah</a:t>
            </a:r>
            <a:r>
              <a:rPr lang="en-US" dirty="0"/>
              <a:t> </a:t>
            </a:r>
            <a:r>
              <a:rPr lang="en-US" dirty="0" err="1"/>
              <a:t>dilihat</a:t>
            </a:r>
            <a:r>
              <a:rPr lang="en-US" dirty="0"/>
              <a:t>,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augmentedny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eselon</a:t>
            </a:r>
            <a:r>
              <a:rPr lang="en-US" dirty="0"/>
              <a:t> </a:t>
            </a:r>
            <a:r>
              <a:rPr lang="en-US" dirty="0" err="1"/>
              <a:t>baris</a:t>
            </a:r>
            <a:r>
              <a:rPr lang="en-US" dirty="0"/>
              <a:t> </a:t>
            </a:r>
            <a:r>
              <a:rPr lang="en-US" dirty="0" err="1"/>
              <a:t>tereduksi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/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jami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SPL yang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ekuivale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pl</a:t>
            </a:r>
            <a:r>
              <a:rPr lang="en-US" dirty="0"/>
              <a:t> </a:t>
            </a:r>
            <a:r>
              <a:rPr lang="en-US" dirty="0" err="1"/>
              <a:t>semula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baris</a:t>
            </a:r>
            <a:r>
              <a:rPr lang="en-US" dirty="0"/>
              <a:t> </a:t>
            </a:r>
            <a:r>
              <a:rPr lang="en-US" dirty="0" err="1"/>
              <a:t>elementer</a:t>
            </a:r>
            <a:r>
              <a:rPr lang="en-US" dirty="0"/>
              <a:t>. </a:t>
            </a:r>
          </a:p>
          <a:p>
            <a:pPr eaLnBrk="1" hangingPunct="1"/>
            <a:endParaRPr lang="en-US" i="1" dirty="0"/>
          </a:p>
          <a:p>
            <a:pPr eaLnBrk="1" hangingPunct="1"/>
            <a:r>
              <a:rPr lang="en-US" i="1" dirty="0" err="1"/>
              <a:t>Eliminasi</a:t>
            </a:r>
            <a:r>
              <a:rPr lang="en-US" i="1" dirty="0"/>
              <a:t> Gauss-Jorda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7850" y="4662488"/>
            <a:ext cx="2419350" cy="1643062"/>
            <a:chOff x="1152" y="2400"/>
            <a:chExt cx="1524" cy="1035"/>
          </a:xfrm>
        </p:grpSpPr>
        <p:sp>
          <p:nvSpPr>
            <p:cNvPr id="37901" name="Rectangle 6"/>
            <p:cNvSpPr>
              <a:spLocks noChangeArrowheads="1"/>
            </p:cNvSpPr>
            <p:nvPr/>
          </p:nvSpPr>
          <p:spPr bwMode="auto">
            <a:xfrm>
              <a:off x="1188" y="2619"/>
              <a:ext cx="1488" cy="8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457200" indent="-457200">
                <a:lnSpc>
                  <a:spcPct val="150000"/>
                </a:lnSpc>
                <a:tabLst>
                  <a:tab pos="2786063" algn="l"/>
                </a:tabLst>
              </a:pPr>
              <a:r>
                <a:rPr lang="en-US" sz="1600" i="1" dirty="0"/>
                <a:t>a</a:t>
              </a:r>
              <a:r>
                <a:rPr lang="en-US" sz="1600" baseline="-25000" dirty="0"/>
                <a:t>11</a:t>
              </a:r>
              <a:r>
                <a:rPr lang="en-US" sz="1600" dirty="0"/>
                <a:t>  </a:t>
              </a:r>
              <a:r>
                <a:rPr lang="en-US" sz="1600" i="1" dirty="0"/>
                <a:t>a</a:t>
              </a:r>
              <a:r>
                <a:rPr lang="en-US" sz="1600" baseline="-25000" dirty="0"/>
                <a:t>12</a:t>
              </a:r>
              <a:r>
                <a:rPr lang="en-US" sz="1600" i="1" dirty="0"/>
                <a:t>   a</a:t>
              </a:r>
              <a:r>
                <a:rPr lang="en-US" sz="1600" baseline="-25000" dirty="0"/>
                <a:t>13    </a:t>
              </a:r>
              <a:r>
                <a:rPr lang="en-US" sz="1600" dirty="0"/>
                <a:t>…  </a:t>
              </a:r>
              <a:r>
                <a:rPr lang="en-US" sz="1600" baseline="-25000" dirty="0"/>
                <a:t> </a:t>
              </a:r>
              <a:r>
                <a:rPr lang="en-US" sz="1600" i="1" dirty="0"/>
                <a:t>a</a:t>
              </a:r>
              <a:r>
                <a:rPr lang="en-US" sz="1600" baseline="-25000" dirty="0"/>
                <a:t>1</a:t>
              </a:r>
              <a:r>
                <a:rPr lang="en-US" sz="1600" i="1" baseline="-25000" dirty="0"/>
                <a:t>n  </a:t>
              </a:r>
              <a:r>
                <a:rPr lang="en-US" sz="1600" i="1" dirty="0"/>
                <a:t>b</a:t>
              </a:r>
              <a:r>
                <a:rPr lang="en-US" sz="1600" baseline="-25000" dirty="0"/>
                <a:t>1</a:t>
              </a:r>
              <a:endParaRPr lang="en-US" sz="1600" i="1" baseline="-25000" dirty="0"/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i="1" dirty="0"/>
                <a:t>a</a:t>
              </a:r>
              <a:r>
                <a:rPr lang="en-US" sz="1600" baseline="-25000" dirty="0"/>
                <a:t>21</a:t>
              </a:r>
              <a:r>
                <a:rPr lang="en-US" sz="1600" dirty="0"/>
                <a:t>  </a:t>
              </a:r>
              <a:r>
                <a:rPr lang="en-US" sz="1600" i="1" dirty="0"/>
                <a:t>a</a:t>
              </a:r>
              <a:r>
                <a:rPr lang="en-US" sz="1600" baseline="-25000" dirty="0"/>
                <a:t>22</a:t>
              </a:r>
              <a:r>
                <a:rPr lang="en-US" sz="1600" i="1" dirty="0"/>
                <a:t>   a</a:t>
              </a:r>
              <a:r>
                <a:rPr lang="en-US" sz="1600" baseline="-25000" dirty="0"/>
                <a:t>23</a:t>
              </a:r>
              <a:r>
                <a:rPr lang="en-US" sz="1600" dirty="0"/>
                <a:t>   …  </a:t>
              </a:r>
              <a:r>
                <a:rPr lang="en-US" sz="1600" i="1" dirty="0"/>
                <a:t>a</a:t>
              </a:r>
              <a:r>
                <a:rPr lang="en-US" sz="1600" baseline="-25000" dirty="0"/>
                <a:t>2</a:t>
              </a:r>
              <a:r>
                <a:rPr lang="en-US" sz="1600" i="1" baseline="-25000" dirty="0"/>
                <a:t>n   </a:t>
              </a:r>
              <a:r>
                <a:rPr lang="en-US" sz="1600" i="1" dirty="0"/>
                <a:t>b</a:t>
              </a:r>
              <a:r>
                <a:rPr lang="en-US" sz="1600" baseline="-25000" dirty="0"/>
                <a:t>2</a:t>
              </a:r>
              <a:endParaRPr lang="en-US" sz="1600" i="1" baseline="-25000" dirty="0"/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i="1" baseline="-25000" dirty="0"/>
                <a:t>:</a:t>
              </a:r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i="1" dirty="0"/>
                <a:t>a</a:t>
              </a:r>
              <a:r>
                <a:rPr lang="en-US" sz="1600" i="1" baseline="-25000" dirty="0"/>
                <a:t>m</a:t>
              </a:r>
              <a:r>
                <a:rPr lang="en-US" sz="1600" baseline="-25000" dirty="0"/>
                <a:t>1</a:t>
              </a:r>
              <a:r>
                <a:rPr lang="en-US" sz="1600" dirty="0"/>
                <a:t> </a:t>
              </a:r>
              <a:r>
                <a:rPr lang="en-US" sz="1600" i="1" dirty="0"/>
                <a:t>a</a:t>
              </a:r>
              <a:r>
                <a:rPr lang="en-US" sz="1600" i="1" baseline="-25000" dirty="0"/>
                <a:t>m</a:t>
              </a:r>
              <a:r>
                <a:rPr lang="en-US" sz="1600" baseline="-25000" dirty="0"/>
                <a:t>2</a:t>
              </a:r>
              <a:r>
                <a:rPr lang="en-US" sz="1600" i="1" dirty="0"/>
                <a:t>  a</a:t>
              </a:r>
              <a:r>
                <a:rPr lang="en-US" sz="1600" i="1" baseline="-25000" dirty="0"/>
                <a:t>m</a:t>
              </a:r>
              <a:r>
                <a:rPr lang="en-US" sz="1600" baseline="-25000" dirty="0"/>
                <a:t>3</a:t>
              </a:r>
              <a:r>
                <a:rPr lang="en-US" sz="1600" dirty="0"/>
                <a:t>   …  </a:t>
              </a:r>
              <a:r>
                <a:rPr lang="en-US" sz="1600" i="1" dirty="0" err="1"/>
                <a:t>a</a:t>
              </a:r>
              <a:r>
                <a:rPr lang="en-US" sz="1600" i="1" baseline="-25000" dirty="0" err="1"/>
                <a:t>mn</a:t>
              </a:r>
              <a:r>
                <a:rPr lang="en-US" sz="1600" i="1" baseline="-25000" dirty="0"/>
                <a:t>  </a:t>
              </a:r>
              <a:r>
                <a:rPr lang="en-US" sz="1600" i="1" dirty="0" err="1"/>
                <a:t>b</a:t>
              </a:r>
              <a:r>
                <a:rPr lang="en-US" sz="1600" i="1" baseline="-25000" dirty="0" err="1"/>
                <a:t>m</a:t>
              </a:r>
              <a:endParaRPr lang="en-US" sz="1600" i="1" baseline="-25000" dirty="0"/>
            </a:p>
            <a:p>
              <a:pPr marL="457200" indent="-457200">
                <a:tabLst>
                  <a:tab pos="2786063" algn="l"/>
                </a:tabLst>
              </a:pPr>
              <a:endParaRPr lang="en-US" sz="1600" i="1" dirty="0"/>
            </a:p>
            <a:p>
              <a:pPr marL="457200" indent="-457200">
                <a:tabLst>
                  <a:tab pos="2786063" algn="l"/>
                </a:tabLst>
              </a:pPr>
              <a:endParaRPr lang="en-US" sz="1600" i="1" baseline="-25000" dirty="0"/>
            </a:p>
            <a:p>
              <a:pPr marL="457200" indent="-457200">
                <a:tabLst>
                  <a:tab pos="2786063" algn="l"/>
                </a:tabLst>
              </a:pPr>
              <a:endParaRPr lang="en-US" sz="1600" i="1" dirty="0"/>
            </a:p>
            <a:p>
              <a:pPr marL="457200" indent="-457200">
                <a:lnSpc>
                  <a:spcPct val="150000"/>
                </a:lnSpc>
                <a:tabLst>
                  <a:tab pos="2786063" algn="l"/>
                </a:tabLst>
              </a:pPr>
              <a:endParaRPr lang="en-US" sz="1600" i="1" baseline="-25000" dirty="0"/>
            </a:p>
          </p:txBody>
        </p:sp>
        <p:sp>
          <p:nvSpPr>
            <p:cNvPr id="37902" name="AutoShape 7"/>
            <p:cNvSpPr>
              <a:spLocks noChangeArrowheads="1"/>
            </p:cNvSpPr>
            <p:nvPr/>
          </p:nvSpPr>
          <p:spPr bwMode="auto">
            <a:xfrm>
              <a:off x="1152" y="2400"/>
              <a:ext cx="1392" cy="81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572250" y="4689475"/>
            <a:ext cx="1885950" cy="1643063"/>
            <a:chOff x="1152" y="2400"/>
            <a:chExt cx="1524" cy="1035"/>
          </a:xfrm>
        </p:grpSpPr>
        <p:sp>
          <p:nvSpPr>
            <p:cNvPr id="37899" name="Rectangle 12"/>
            <p:cNvSpPr>
              <a:spLocks noChangeArrowheads="1"/>
            </p:cNvSpPr>
            <p:nvPr/>
          </p:nvSpPr>
          <p:spPr bwMode="auto">
            <a:xfrm>
              <a:off x="1188" y="2619"/>
              <a:ext cx="1488" cy="8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457200" indent="-457200">
                <a:tabLst>
                  <a:tab pos="2786063" algn="l"/>
                </a:tabLst>
              </a:pPr>
              <a:r>
                <a:rPr lang="en-US" sz="1600" dirty="0"/>
                <a:t>1  0  0  0 … 0  </a:t>
              </a:r>
              <a:r>
                <a:rPr lang="en-US" sz="1600" i="1" dirty="0"/>
                <a:t>b</a:t>
              </a:r>
              <a:r>
                <a:rPr lang="en-US" sz="1600" baseline="-25000" dirty="0"/>
                <a:t>1</a:t>
              </a:r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dirty="0"/>
                <a:t>0  1  0  0 … 0  </a:t>
              </a:r>
              <a:r>
                <a:rPr lang="en-US" sz="1600" i="1" dirty="0"/>
                <a:t>b</a:t>
              </a:r>
              <a:r>
                <a:rPr lang="en-US" sz="1600" baseline="-25000" dirty="0"/>
                <a:t>2</a:t>
              </a:r>
              <a:endParaRPr lang="en-US" sz="1600" dirty="0"/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dirty="0"/>
                <a:t>    :</a:t>
              </a:r>
            </a:p>
            <a:p>
              <a:pPr marL="457200" indent="-457200">
                <a:tabLst>
                  <a:tab pos="2786063" algn="l"/>
                </a:tabLst>
              </a:pPr>
              <a:r>
                <a:rPr lang="en-US" sz="1600" dirty="0"/>
                <a:t>0  0  0  0 … 1  </a:t>
              </a:r>
              <a:r>
                <a:rPr lang="en-US" sz="1600" i="1" dirty="0" err="1"/>
                <a:t>b</a:t>
              </a:r>
              <a:r>
                <a:rPr lang="en-US" sz="1600" i="1" baseline="-25000" dirty="0" err="1"/>
                <a:t>m</a:t>
              </a:r>
              <a:endParaRPr lang="en-US" sz="1600" i="1" dirty="0"/>
            </a:p>
            <a:p>
              <a:pPr marL="457200" indent="-457200">
                <a:tabLst>
                  <a:tab pos="2786063" algn="l"/>
                </a:tabLst>
              </a:pPr>
              <a:endParaRPr lang="en-US" sz="1600" i="1" baseline="-25000" dirty="0"/>
            </a:p>
            <a:p>
              <a:pPr marL="457200" indent="-457200">
                <a:tabLst>
                  <a:tab pos="2786063" algn="l"/>
                </a:tabLst>
              </a:pPr>
              <a:endParaRPr lang="en-US" sz="1600" i="1" dirty="0"/>
            </a:p>
            <a:p>
              <a:pPr marL="457200" indent="-457200">
                <a:lnSpc>
                  <a:spcPct val="150000"/>
                </a:lnSpc>
                <a:tabLst>
                  <a:tab pos="2786063" algn="l"/>
                </a:tabLst>
              </a:pPr>
              <a:endParaRPr lang="en-US" sz="1600" i="1" baseline="-25000" dirty="0"/>
            </a:p>
          </p:txBody>
        </p:sp>
        <p:sp>
          <p:nvSpPr>
            <p:cNvPr id="37900" name="AutoShape 13"/>
            <p:cNvSpPr>
              <a:spLocks noChangeArrowheads="1"/>
            </p:cNvSpPr>
            <p:nvPr/>
          </p:nvSpPr>
          <p:spPr bwMode="auto">
            <a:xfrm>
              <a:off x="1152" y="2400"/>
              <a:ext cx="1392" cy="816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752600" y="5973763"/>
            <a:ext cx="22661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matriks</a:t>
            </a:r>
            <a:r>
              <a:rPr lang="en-US" dirty="0"/>
              <a:t> augmented </a:t>
            </a:r>
            <a:r>
              <a:rPr lang="en-US" i="1" dirty="0"/>
              <a:t>A</a:t>
            </a:r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4343400" y="53149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4572000" y="4781550"/>
            <a:ext cx="1644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operasi-operasi</a:t>
            </a:r>
          </a:p>
          <a:p>
            <a:r>
              <a:rPr lang="en-US" sz="1600"/>
              <a:t>baris elementer</a:t>
            </a:r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6886575" y="6000750"/>
            <a:ext cx="7633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ebt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1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uiExpand="1" build="p"/>
      <p:bldP spid="117764" grpId="0"/>
      <p:bldP spid="117768" grpId="0" animBg="1"/>
      <p:bldP spid="117769" grpId="0"/>
      <p:bldP spid="1177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3392488" y="4406900"/>
            <a:ext cx="5751512" cy="1362075"/>
          </a:xfrm>
        </p:spPr>
        <p:txBody>
          <a:bodyPr/>
          <a:lstStyle/>
          <a:p>
            <a:r>
              <a:rPr lang="en-US" dirty="0"/>
              <a:t>1.1 </a:t>
            </a:r>
            <a:r>
              <a:rPr lang="en-US" dirty="0" err="1"/>
              <a:t>Pengenalan</a:t>
            </a:r>
            <a:r>
              <a:rPr lang="en-US" dirty="0"/>
              <a:t> SPL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89247" y="62484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genal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03360" y="62484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yelesai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76799" y="1066800"/>
            <a:ext cx="1981200" cy="355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ubstitusi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876799" y="1524000"/>
            <a:ext cx="1981200" cy="30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geometris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876799" y="1905000"/>
            <a:ext cx="1981200" cy="30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etode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Gauss-Jorda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400800" y="27432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Oper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baris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ementer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00800" y="22860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enyajian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00800" y="32004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Matriks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bentuk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tereduksi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400800" y="3657600"/>
            <a:ext cx="2011680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Prosedur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eliminasi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Gauss-Jordan</a:t>
            </a:r>
          </a:p>
        </p:txBody>
      </p:sp>
      <p:cxnSp>
        <p:nvCxnSpPr>
          <p:cNvPr id="34" name="Straight Arrow Connector 19"/>
          <p:cNvCxnSpPr>
            <a:stCxn id="26" idx="2"/>
            <a:endCxn id="28" idx="1"/>
          </p:cNvCxnSpPr>
          <p:nvPr/>
        </p:nvCxnSpPr>
        <p:spPr>
          <a:xfrm rot="16200000" flipH="1">
            <a:off x="4200099" y="999700"/>
            <a:ext cx="685800" cy="667599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22"/>
          <p:cNvCxnSpPr>
            <a:stCxn id="27" idx="1"/>
            <a:endCxn id="26" idx="2"/>
          </p:cNvCxnSpPr>
          <p:nvPr/>
        </p:nvCxnSpPr>
        <p:spPr>
          <a:xfrm rot="10800000">
            <a:off x="4209201" y="990600"/>
            <a:ext cx="667599" cy="2540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22"/>
          <p:cNvCxnSpPr>
            <a:stCxn id="29" idx="1"/>
            <a:endCxn id="26" idx="2"/>
          </p:cNvCxnSpPr>
          <p:nvPr/>
        </p:nvCxnSpPr>
        <p:spPr>
          <a:xfrm rot="10800000">
            <a:off x="4209201" y="990600"/>
            <a:ext cx="667599" cy="106680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22"/>
          <p:cNvCxnSpPr>
            <a:stCxn id="31" idx="1"/>
            <a:endCxn id="29" idx="2"/>
          </p:cNvCxnSpPr>
          <p:nvPr/>
        </p:nvCxnSpPr>
        <p:spPr>
          <a:xfrm rot="10800000">
            <a:off x="5867400" y="2209800"/>
            <a:ext cx="533401" cy="259080"/>
          </a:xfrm>
          <a:prstGeom prst="bentConnector2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22"/>
          <p:cNvCxnSpPr>
            <a:stCxn id="30" idx="0"/>
            <a:endCxn id="31" idx="2"/>
          </p:cNvCxnSpPr>
          <p:nvPr/>
        </p:nvCxnSpPr>
        <p:spPr>
          <a:xfrm flipV="1">
            <a:off x="7406640" y="26517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883920" y="2785533"/>
            <a:ext cx="2011680" cy="4148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Spl</a:t>
            </a: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2">
                    <a:lumMod val="50000"/>
                  </a:schemeClr>
                </a:solidFill>
              </a:rPr>
              <a:t>homogen</a:t>
            </a:r>
            <a:endParaRPr lang="en-US" sz="11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40" name="Straight Arrow Connector 22"/>
          <p:cNvCxnSpPr>
            <a:stCxn id="32" idx="0"/>
            <a:endCxn id="30" idx="2"/>
          </p:cNvCxnSpPr>
          <p:nvPr/>
        </p:nvCxnSpPr>
        <p:spPr>
          <a:xfrm flipV="1">
            <a:off x="7406640" y="31089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22"/>
          <p:cNvCxnSpPr>
            <a:stCxn id="33" idx="0"/>
            <a:endCxn id="32" idx="2"/>
          </p:cNvCxnSpPr>
          <p:nvPr/>
        </p:nvCxnSpPr>
        <p:spPr>
          <a:xfrm flipV="1">
            <a:off x="7406640" y="3566160"/>
            <a:ext cx="0" cy="9144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22"/>
          <p:cNvCxnSpPr>
            <a:stCxn id="26" idx="1"/>
            <a:endCxn id="25" idx="3"/>
          </p:cNvCxnSpPr>
          <p:nvPr/>
        </p:nvCxnSpPr>
        <p:spPr>
          <a:xfrm flipH="1">
            <a:off x="2900927" y="807720"/>
            <a:ext cx="302433" cy="0"/>
          </a:xfrm>
          <a:prstGeom prst="straightConnector1">
            <a:avLst/>
          </a:prstGeom>
          <a:ln w="127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22"/>
          <p:cNvCxnSpPr>
            <a:stCxn id="39" idx="0"/>
            <a:endCxn id="25" idx="2"/>
          </p:cNvCxnSpPr>
          <p:nvPr/>
        </p:nvCxnSpPr>
        <p:spPr>
          <a:xfrm flipV="1">
            <a:off x="1889760" y="990600"/>
            <a:ext cx="5327" cy="1794933"/>
          </a:xfrm>
          <a:prstGeom prst="straightConnector1">
            <a:avLst/>
          </a:prstGeom>
          <a:ln w="12700">
            <a:solidFill>
              <a:schemeClr val="tx2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 Jordan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0" y="1825625"/>
            <a:ext cx="7886700" cy="4351338"/>
          </a:xfrm>
        </p:spPr>
        <p:txBody>
          <a:bodyPr/>
          <a:lstStyle/>
          <a:p>
            <a:r>
              <a:rPr lang="en-US" dirty="0" err="1"/>
              <a:t>Diberikan</a:t>
            </a:r>
            <a:r>
              <a:rPr lang="en-US" dirty="0"/>
              <a:t> </a:t>
            </a:r>
            <a:r>
              <a:rPr lang="en-US" dirty="0" err="1"/>
              <a:t>spl</a:t>
            </a:r>
            <a:r>
              <a:rPr lang="en-US" i="1" dirty="0"/>
              <a:t> 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Eliminasi</a:t>
            </a:r>
            <a:r>
              <a:rPr lang="en-US" dirty="0"/>
              <a:t> Gauss Jordan: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495800" y="1447800"/>
          <a:ext cx="3795712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774364" progId="Equation.DSMT4">
                  <p:embed/>
                </p:oleObj>
              </mc:Choice>
              <mc:Fallback>
                <p:oleObj name="Equation" r:id="rId4" imgW="1777229" imgH="774364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3795712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127125" y="3733800"/>
          <a:ext cx="32242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774700" progId="Equation.DSMT4">
                  <p:embed/>
                </p:oleObj>
              </mc:Choice>
              <mc:Fallback>
                <p:oleObj name="Equation" r:id="rId6" imgW="1511300" imgH="77470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733800"/>
                        <a:ext cx="322421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6800" y="54864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Spl</a:t>
            </a:r>
            <a:r>
              <a:rPr lang="en-US" sz="1600" b="1" dirty="0"/>
              <a:t> </a:t>
            </a:r>
            <a:r>
              <a:rPr lang="en-US" sz="1600" i="1" dirty="0"/>
              <a:t>A</a:t>
            </a:r>
            <a:r>
              <a:rPr lang="en-US" sz="1600" b="1" dirty="0"/>
              <a:t> </a:t>
            </a:r>
          </a:p>
          <a:p>
            <a:pPr algn="ctr"/>
            <a:r>
              <a:rPr lang="en-US" sz="1600" dirty="0"/>
              <a:t>(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matriks</a:t>
            </a:r>
            <a:r>
              <a:rPr lang="en-US" sz="1600" dirty="0"/>
              <a:t> augmented)</a:t>
            </a:r>
            <a:endParaRPr lang="id-ID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248400" y="55626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ebt</a:t>
            </a:r>
            <a:r>
              <a:rPr lang="en-US" sz="1600" dirty="0"/>
              <a:t>(</a:t>
            </a:r>
            <a:r>
              <a:rPr lang="en-US" sz="1600" i="1" dirty="0"/>
              <a:t>A</a:t>
            </a:r>
            <a:r>
              <a:rPr lang="en-US" sz="1600" dirty="0"/>
              <a:t>) </a:t>
            </a:r>
            <a:r>
              <a:rPr lang="en-US" sz="1600" b="1" dirty="0"/>
              <a:t>: </a:t>
            </a:r>
            <a:r>
              <a:rPr lang="en-US" sz="1600" dirty="0" err="1"/>
              <a:t>matriks</a:t>
            </a:r>
            <a:r>
              <a:rPr lang="en-US" sz="1600" b="1" dirty="0"/>
              <a:t> </a:t>
            </a:r>
            <a:r>
              <a:rPr lang="en-US" sz="1600" b="1" dirty="0" err="1"/>
              <a:t>ekuivalen</a:t>
            </a:r>
            <a:r>
              <a:rPr lang="en-US" sz="1600" b="1" dirty="0"/>
              <a:t> </a:t>
            </a:r>
            <a:r>
              <a:rPr lang="en-US" sz="1600" i="1" dirty="0"/>
              <a:t>A</a:t>
            </a:r>
            <a:r>
              <a:rPr lang="en-US" sz="1600" b="1" dirty="0"/>
              <a:t> </a:t>
            </a:r>
            <a:r>
              <a:rPr lang="en-US" sz="1600" dirty="0" err="1"/>
              <a:t>berbentuk</a:t>
            </a:r>
            <a:r>
              <a:rPr lang="en-US" sz="1600" b="1" dirty="0"/>
              <a:t> </a:t>
            </a:r>
            <a:r>
              <a:rPr lang="en-US" sz="1600" b="1" dirty="0" err="1"/>
              <a:t>ebt</a:t>
            </a:r>
            <a:endParaRPr lang="id-ID" sz="1600" b="1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4470400" y="4495800"/>
            <a:ext cx="1778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319838" y="3810000"/>
          <a:ext cx="24384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774700" progId="Equation.DSMT4">
                  <p:embed/>
                </p:oleObj>
              </mc:Choice>
              <mc:Fallback>
                <p:oleObj name="Equation" r:id="rId8" imgW="1143000" imgH="774700" progId="Equation.DSMT4">
                  <p:embed/>
                  <p:pic>
                    <p:nvPicPr>
                      <p:cNvPr id="59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3810000"/>
                        <a:ext cx="24384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4267200" y="3911263"/>
            <a:ext cx="2057400" cy="414754"/>
            <a:chOff x="4267200" y="3911263"/>
            <a:chExt cx="2057400" cy="414754"/>
          </a:xfrm>
        </p:grpSpPr>
        <p:pic>
          <p:nvPicPr>
            <p:cNvPr id="59401" name="Picture 9" descr="C:\Users\User\Downloads\blueberry\PNG\32\options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648200" y="3911263"/>
              <a:ext cx="304800" cy="304800"/>
            </a:xfrm>
            <a:prstGeom prst="rect">
              <a:avLst/>
            </a:prstGeom>
            <a:noFill/>
          </p:spPr>
        </p:pic>
        <p:sp>
          <p:nvSpPr>
            <p:cNvPr id="23" name="TextBox 22"/>
            <p:cNvSpPr txBox="1"/>
            <p:nvPr/>
          </p:nvSpPr>
          <p:spPr>
            <a:xfrm>
              <a:off x="4267200" y="3987463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/>
                <a:t>obe</a:t>
              </a:r>
              <a:endParaRPr lang="id-ID" sz="1600" b="1" dirty="0"/>
            </a:p>
          </p:txBody>
        </p:sp>
      </p:grp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572000" y="4678363"/>
          <a:ext cx="16002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5920" imgH="583947" progId="Equation.DSMT4">
                  <p:embed/>
                </p:oleObj>
              </mc:Choice>
              <mc:Fallback>
                <p:oleObj name="Equation" r:id="rId11" imgW="875920" imgH="583947" progId="Equation.DSMT4">
                  <p:embed/>
                  <p:pic>
                    <p:nvPicPr>
                      <p:cNvPr id="5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78363"/>
                        <a:ext cx="16002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4" name="Picture 12" descr="C:\Users\User\Downloads\blueberry\PNG\32\vote_yes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239000" y="6096000"/>
            <a:ext cx="685800" cy="6858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 bwMode="auto">
          <a:xfrm>
            <a:off x="6400800" y="1676400"/>
            <a:ext cx="457200" cy="38100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897563" y="1676400"/>
          <a:ext cx="23653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774364" progId="Equation.DSMT4">
                  <p:embed/>
                </p:oleObj>
              </mc:Choice>
              <mc:Fallback>
                <p:oleObj name="Equation" r:id="rId4" imgW="1307532" imgH="774364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1676400"/>
                        <a:ext cx="2365375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id-ID" noProof="1"/>
              <a:t>Prosedur </a:t>
            </a:r>
            <a:r>
              <a:rPr lang="en-US" noProof="1"/>
              <a:t>e</a:t>
            </a:r>
            <a:r>
              <a:rPr lang="id-ID" noProof="1"/>
              <a:t>liminasi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>
            <a:normAutofit/>
          </a:bodyPr>
          <a:lstStyle/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rgbClr val="000000"/>
                </a:solidFill>
              </a:rPr>
              <a:t>Tentukan </a:t>
            </a:r>
            <a:r>
              <a:rPr lang="id-ID" sz="1600" b="1" noProof="1">
                <a:solidFill>
                  <a:srgbClr val="000000"/>
                </a:solidFill>
              </a:rPr>
              <a:t>kolom</a:t>
            </a:r>
            <a:r>
              <a:rPr lang="id-ID" sz="1600" noProof="1">
                <a:solidFill>
                  <a:srgbClr val="000000"/>
                </a:solidFill>
              </a:rPr>
              <a:t> </a:t>
            </a:r>
            <a:r>
              <a:rPr lang="id-ID" sz="1600" b="1" noProof="1">
                <a:solidFill>
                  <a:srgbClr val="000000"/>
                </a:solidFill>
              </a:rPr>
              <a:t>pertama</a:t>
            </a:r>
            <a:r>
              <a:rPr lang="id-ID" sz="1600" noProof="1">
                <a:solidFill>
                  <a:srgbClr val="000000"/>
                </a:solidFill>
              </a:rPr>
              <a:t> dari </a:t>
            </a:r>
            <a:r>
              <a:rPr lang="id-ID" sz="1600" i="1" noProof="1">
                <a:solidFill>
                  <a:srgbClr val="000000"/>
                </a:solidFill>
              </a:rPr>
              <a:t>A</a:t>
            </a:r>
            <a:r>
              <a:rPr lang="id-ID" sz="1600" noProof="1">
                <a:solidFill>
                  <a:srgbClr val="000000"/>
                </a:solidFill>
              </a:rPr>
              <a:t> yang memuat kolom </a:t>
            </a:r>
            <a:r>
              <a:rPr lang="id-ID" sz="1600" b="1" noProof="1">
                <a:solidFill>
                  <a:srgbClr val="000000"/>
                </a:solidFill>
              </a:rPr>
              <a:t>tak nol</a:t>
            </a:r>
            <a:r>
              <a:rPr lang="id-ID" sz="1600" noProof="1">
                <a:solidFill>
                  <a:srgbClr val="000000"/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Jika entry paling atas pada kolom ini adalah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, lak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ukar baris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engan baris lain yang entri pada kolom ini tidak nol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karang elemen pertama pada kolom adalah tidak nol.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Gantikan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semua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entry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bawahny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0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cara jumlahan baris yang memuatnya dengan kelipatan skalar baris pertama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telah langkah 1-3 akan diperoleh matriks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Lakukan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langkah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1-3 pada matriks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Ulangi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cycle langkah-langkah di atas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sehingga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peroleh bentuk </a:t>
            </a:r>
            <a:r>
              <a:rPr lang="en-US" sz="1600" b="1" noProof="1">
                <a:solidFill>
                  <a:schemeClr val="bg1">
                    <a:lumMod val="85000"/>
                  </a:schemeClr>
                </a:solidFill>
              </a:rPr>
              <a:t>matriks segitiga atas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6809" name="Picture 9" descr="C:\Users\User\Downloads\blueberry\PNG\32\arrow_righ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9800" y="16764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257800" y="1676400"/>
          <a:ext cx="36528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762000" progId="Equation.DSMT4">
                  <p:embed/>
                </p:oleObj>
              </mc:Choice>
              <mc:Fallback>
                <p:oleObj name="Equation" r:id="rId7" imgW="2019300" imgH="762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3652837" cy="138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id-ID" noProof="1"/>
              <a:t>Prosedur </a:t>
            </a:r>
            <a:r>
              <a:rPr lang="en-US" noProof="1"/>
              <a:t>e</a:t>
            </a:r>
            <a:r>
              <a:rPr lang="id-ID" noProof="1"/>
              <a:t>liminasi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>
            <a:normAutofit/>
          </a:bodyPr>
          <a:lstStyle/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Tent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kolom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pertam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ari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yang memuat kolom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ak 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rgbClr val="000000"/>
                </a:solidFill>
              </a:rPr>
              <a:t>Jika entry paling atas pada kolom ini adalah </a:t>
            </a:r>
            <a:r>
              <a:rPr lang="id-ID" sz="1600" b="1" noProof="1">
                <a:solidFill>
                  <a:srgbClr val="000000"/>
                </a:solidFill>
              </a:rPr>
              <a:t>nol</a:t>
            </a:r>
            <a:r>
              <a:rPr lang="id-ID" sz="1600" noProof="1">
                <a:solidFill>
                  <a:srgbClr val="000000"/>
                </a:solidFill>
              </a:rPr>
              <a:t>, lakukan </a:t>
            </a:r>
            <a:r>
              <a:rPr lang="id-ID" sz="1600" b="1" noProof="1">
                <a:solidFill>
                  <a:srgbClr val="000000"/>
                </a:solidFill>
              </a:rPr>
              <a:t>tukar baris </a:t>
            </a:r>
            <a:r>
              <a:rPr lang="id-ID" sz="1600" noProof="1">
                <a:solidFill>
                  <a:srgbClr val="000000"/>
                </a:solidFill>
              </a:rPr>
              <a:t>dengan baris lain yang entri pada kolom ini tidak nol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karang elemen pertama pada kolom adalah tidak nol.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Gantikan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semua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entry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bawahny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0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cara jumlahan baris yang memuatnya dengan kelipatan skalar baris pertama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telah langkah 1-3 akan diperoleh matriks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Lakukan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langkah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1-3 pada matriks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Ulangi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cycle langkah-langkah di atas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sehingga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peroleh bentuk </a:t>
            </a:r>
            <a:r>
              <a:rPr lang="en-US" sz="1600" b="1" noProof="1">
                <a:solidFill>
                  <a:schemeClr val="bg1">
                    <a:lumMod val="85000"/>
                  </a:schemeClr>
                </a:solidFill>
              </a:rPr>
              <a:t>matriks segitiga atas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Callout 9"/>
          <p:cNvSpPr/>
          <p:nvPr/>
        </p:nvSpPr>
        <p:spPr bwMode="auto">
          <a:xfrm>
            <a:off x="5105400" y="1905000"/>
            <a:ext cx="1295400" cy="389513"/>
          </a:xfrm>
          <a:prstGeom prst="wedgeEllipseCallout">
            <a:avLst>
              <a:gd name="adj1" fmla="val 48691"/>
              <a:gd name="adj2" fmla="val -58747"/>
            </a:avLst>
          </a:prstGeom>
          <a:solidFill>
            <a:schemeClr val="accent5">
              <a:lumMod val="60000"/>
              <a:lumOff val="40000"/>
              <a:alpha val="7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Bukan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nol</a:t>
            </a:r>
            <a:endParaRPr kumimoji="0" lang="id-ID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897563" y="1676400"/>
          <a:ext cx="23653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774364" progId="Equation.DSMT4">
                  <p:embed/>
                </p:oleObj>
              </mc:Choice>
              <mc:Fallback>
                <p:oleObj name="Equation" r:id="rId4" imgW="1307532" imgH="774364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1676400"/>
                        <a:ext cx="2365375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 bwMode="auto">
          <a:xfrm>
            <a:off x="6705600" y="4546937"/>
            <a:ext cx="1371600" cy="1015663"/>
          </a:xfrm>
          <a:prstGeom prst="wedgeRectCallout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276975" y="4191000"/>
          <a:ext cx="19986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774700" progId="Equation.DSMT4">
                  <p:embed/>
                </p:oleObj>
              </mc:Choice>
              <mc:Fallback>
                <p:oleObj name="Equation" r:id="rId4" imgW="1104900" imgH="7747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191000"/>
                        <a:ext cx="1998663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id-ID" noProof="1"/>
              <a:t>Prosedur </a:t>
            </a:r>
            <a:r>
              <a:rPr lang="en-US" noProof="1"/>
              <a:t>e</a:t>
            </a:r>
            <a:r>
              <a:rPr lang="id-ID" noProof="1"/>
              <a:t>liminasi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>
            <a:normAutofit/>
          </a:bodyPr>
          <a:lstStyle/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Tent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kolom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pertam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ari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600" i="1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yang memuat kolom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ak 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Jika entry paling atas pada kolom ini adalah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, lak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ukar baris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engan baris lain yang entri pada kolom ini tidak nol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rgbClr val="000000"/>
                </a:solidFill>
              </a:rPr>
              <a:t>Sekarang elemen pertama pada kolom adalah tidak nol. </a:t>
            </a:r>
            <a:r>
              <a:rPr lang="id-ID" sz="1600" b="1" noProof="1">
                <a:solidFill>
                  <a:srgbClr val="000000"/>
                </a:solidFill>
              </a:rPr>
              <a:t>Gantikan</a:t>
            </a:r>
            <a:r>
              <a:rPr lang="id-ID" sz="1600" noProof="1">
                <a:solidFill>
                  <a:srgbClr val="000000"/>
                </a:solidFill>
              </a:rPr>
              <a:t> semua </a:t>
            </a:r>
            <a:r>
              <a:rPr lang="id-ID" sz="1600" b="1" noProof="1">
                <a:solidFill>
                  <a:srgbClr val="000000"/>
                </a:solidFill>
              </a:rPr>
              <a:t>entry </a:t>
            </a:r>
            <a:r>
              <a:rPr lang="id-ID" sz="1600" noProof="1">
                <a:solidFill>
                  <a:srgbClr val="000000"/>
                </a:solidFill>
              </a:rPr>
              <a:t>di </a:t>
            </a:r>
            <a:r>
              <a:rPr lang="id-ID" sz="1600" b="1" noProof="1">
                <a:solidFill>
                  <a:srgbClr val="000000"/>
                </a:solidFill>
              </a:rPr>
              <a:t>bawahnya</a:t>
            </a:r>
            <a:r>
              <a:rPr lang="id-ID" sz="1600" noProof="1">
                <a:solidFill>
                  <a:srgbClr val="000000"/>
                </a:solidFill>
              </a:rPr>
              <a:t> dengan </a:t>
            </a:r>
            <a:r>
              <a:rPr lang="id-ID" sz="1600" b="1" noProof="1">
                <a:solidFill>
                  <a:srgbClr val="000000"/>
                </a:solidFill>
              </a:rPr>
              <a:t>0</a:t>
            </a:r>
            <a:r>
              <a:rPr lang="id-ID" sz="1600" noProof="1">
                <a:solidFill>
                  <a:srgbClr val="000000"/>
                </a:solidFill>
              </a:rPr>
              <a:t> dengan cara jumlahan baris yang memuatnya dengan kelipatan skalar baris pertama.</a:t>
            </a:r>
            <a:r>
              <a:rPr lang="en-US" sz="1600" noProof="1">
                <a:solidFill>
                  <a:srgbClr val="000000"/>
                </a:solidFill>
              </a:rPr>
              <a:t> </a:t>
            </a:r>
            <a:endParaRPr lang="id-ID" sz="1600" noProof="1">
              <a:solidFill>
                <a:srgbClr val="000000"/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telah langkah 1-3 akan diperoleh matriks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Lakukan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langkah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1-3 pada matriks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Ulangi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cycle langkah-langkah di atas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sehingga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peroleh bentuk </a:t>
            </a:r>
            <a:r>
              <a:rPr lang="en-US" sz="1600" b="1" noProof="1">
                <a:solidFill>
                  <a:schemeClr val="bg1">
                    <a:lumMod val="85000"/>
                  </a:schemeClr>
                </a:solidFill>
              </a:rPr>
              <a:t>matriks segitiga atas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49963" y="3429000"/>
          <a:ext cx="2022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317362" progId="Equation.DSMT4">
                  <p:embed/>
                </p:oleObj>
              </mc:Choice>
              <mc:Fallback>
                <p:oleObj name="Equation" r:id="rId6" imgW="1117115" imgH="317362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429000"/>
                        <a:ext cx="2022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97563" y="1676400"/>
          <a:ext cx="23653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774364" progId="Equation.DSMT4">
                  <p:embed/>
                </p:oleObj>
              </mc:Choice>
              <mc:Fallback>
                <p:oleObj name="Equation" r:id="rId8" imgW="1307532" imgH="774364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1676400"/>
                        <a:ext cx="2365375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6908800" y="5726113"/>
          <a:ext cx="355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92" imgH="177492" progId="Equation.DSMT4">
                  <p:embed/>
                </p:oleObj>
              </mc:Choice>
              <mc:Fallback>
                <p:oleObj name="Equation" r:id="rId10" imgW="177492" imgH="177492" progId="Equation.DSMT4">
                  <p:embed/>
                  <p:pic>
                    <p:nvPicPr>
                      <p:cNvPr id="79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726113"/>
                        <a:ext cx="355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3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6096000" y="2971800"/>
          <a:ext cx="16573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774364" progId="Equation.DSMT4">
                  <p:embed/>
                </p:oleObj>
              </mc:Choice>
              <mc:Fallback>
                <p:oleObj name="Equation" r:id="rId4" imgW="1091726" imgH="774364" progId="Equation.DSMT4">
                  <p:embed/>
                  <p:pic>
                    <p:nvPicPr>
                      <p:cNvPr id="80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6573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096000" y="2971800"/>
          <a:ext cx="1600200" cy="117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774700" progId="Equation.DSMT4">
                  <p:embed/>
                </p:oleObj>
              </mc:Choice>
              <mc:Fallback>
                <p:oleObj name="Equation" r:id="rId6" imgW="1054100" imgH="7747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600200" cy="11760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id-ID" noProof="1"/>
              <a:t>Prosedur </a:t>
            </a:r>
            <a:r>
              <a:rPr lang="en-US" noProof="1"/>
              <a:t>e</a:t>
            </a:r>
            <a:r>
              <a:rPr lang="id-ID" noProof="1"/>
              <a:t>liminasi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>
            <a:normAutofit/>
          </a:bodyPr>
          <a:lstStyle/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Tent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kolom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pertam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ari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600" i="1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yang memuat kolom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ak 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Jika entry paling atas pada kolom ini adalah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, lak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ukar baris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engan baris lain yang entri pada kolom ini tidak nol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karang elemen pertama pada kolom adalah tidak nol.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Gantikan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semua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entry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bawahny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0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cara jumlahan baris yang memuatnya dengan kelipatan skalar baris pertama.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telah langkah 1-3 akan diperoleh matriks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rgbClr val="000000"/>
                </a:solidFill>
              </a:rPr>
              <a:t>Lakukan </a:t>
            </a:r>
            <a:r>
              <a:rPr lang="en-US" sz="1600" b="1" noProof="1">
                <a:solidFill>
                  <a:srgbClr val="000000"/>
                </a:solidFill>
              </a:rPr>
              <a:t>langkah </a:t>
            </a:r>
            <a:r>
              <a:rPr lang="id-ID" sz="1600" b="1" noProof="1">
                <a:solidFill>
                  <a:srgbClr val="000000"/>
                </a:solidFill>
              </a:rPr>
              <a:t>1-3 pada matriks </a:t>
            </a:r>
            <a:r>
              <a:rPr lang="id-ID" sz="1600" b="1" i="1" noProof="1">
                <a:solidFill>
                  <a:srgbClr val="000000"/>
                </a:solidFill>
              </a:rPr>
              <a:t>A</a:t>
            </a:r>
            <a:r>
              <a:rPr lang="id-ID" sz="1600" b="1" baseline="-25000" noProof="1">
                <a:solidFill>
                  <a:srgbClr val="000000"/>
                </a:solidFill>
              </a:rPr>
              <a:t>1</a:t>
            </a:r>
            <a:r>
              <a:rPr lang="id-ID" sz="1600" b="1" noProof="1">
                <a:solidFill>
                  <a:srgbClr val="000000"/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Ulangi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cycle langkah-langkah di atas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sehingga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peroleh bentuk </a:t>
            </a:r>
            <a:r>
              <a:rPr lang="en-US" sz="1600" b="1" noProof="1">
                <a:solidFill>
                  <a:schemeClr val="bg1">
                    <a:lumMod val="85000"/>
                  </a:schemeClr>
                </a:solidFill>
              </a:rPr>
              <a:t>matriks segitiga atas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173788" y="4229100"/>
          <a:ext cx="1450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15806" progId="Equation.DSMT4">
                  <p:embed/>
                </p:oleObj>
              </mc:Choice>
              <mc:Fallback>
                <p:oleObj name="Equation" r:id="rId8" imgW="952087" imgH="215806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4229100"/>
                        <a:ext cx="1450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410200" y="3200400"/>
            <a:ext cx="4572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/>
              <a:t>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5410200" y="3733800"/>
            <a:ext cx="4572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/>
              <a:t>2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257800" y="1676400"/>
          <a:ext cx="3614737" cy="100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0" imgH="774700" progId="Equation.DSMT4">
                  <p:embed/>
                </p:oleObj>
              </mc:Choice>
              <mc:Fallback>
                <p:oleObj name="Equation" r:id="rId10" imgW="2794000" imgH="7747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3614737" cy="100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Callout 17"/>
          <p:cNvSpPr/>
          <p:nvPr/>
        </p:nvSpPr>
        <p:spPr bwMode="auto">
          <a:xfrm>
            <a:off x="5334000" y="2743200"/>
            <a:ext cx="1219200" cy="389513"/>
          </a:xfrm>
          <a:prstGeom prst="wedgeEllipseCallout">
            <a:avLst>
              <a:gd name="adj1" fmla="val 54416"/>
              <a:gd name="adj2" fmla="val 78193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err="1"/>
              <a:t>Bukan</a:t>
            </a:r>
            <a:r>
              <a:rPr lang="en-US" sz="1200" dirty="0"/>
              <a:t> </a:t>
            </a:r>
            <a:r>
              <a:rPr lang="en-US" sz="1200" dirty="0" err="1"/>
              <a:t>nol</a:t>
            </a:r>
            <a:endParaRPr lang="id-ID" sz="1200" dirty="0"/>
          </a:p>
        </p:txBody>
      </p:sp>
      <p:sp>
        <p:nvSpPr>
          <p:cNvPr id="19" name="Oval 18"/>
          <p:cNvSpPr/>
          <p:nvPr/>
        </p:nvSpPr>
        <p:spPr bwMode="auto">
          <a:xfrm>
            <a:off x="5410200" y="4267200"/>
            <a:ext cx="4572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/>
              <a:t>3</a:t>
            </a:r>
          </a:p>
        </p:txBody>
      </p: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096000" y="4648200"/>
          <a:ext cx="16002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774700" progId="Equation.DSMT4">
                  <p:embed/>
                </p:oleObj>
              </mc:Choice>
              <mc:Fallback>
                <p:oleObj name="Equation" r:id="rId12" imgW="1054100" imgH="774700" progId="Equation.DSMT4">
                  <p:embed/>
                  <p:pic>
                    <p:nvPicPr>
                      <p:cNvPr id="809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16002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0"/>
                            </p:stCondLst>
                            <p:childTnLst>
                              <p:par>
                                <p:cTn id="9" presetID="3" presetClass="emph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8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0"/>
                            </p:stCondLst>
                            <p:childTnLst>
                              <p:par>
                                <p:cTn id="20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3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4000"/>
                            </p:stCondLst>
                            <p:childTnLst>
                              <p:par>
                                <p:cTn id="42" presetID="3" presetClass="entr" presetSubtype="5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8" grpId="0" animBg="1"/>
      <p:bldP spid="18" grpId="1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id-ID" noProof="1"/>
              <a:t>Prosedur </a:t>
            </a:r>
            <a:r>
              <a:rPr lang="en-US" noProof="1"/>
              <a:t>e</a:t>
            </a:r>
            <a:r>
              <a:rPr lang="id-ID" noProof="1"/>
              <a:t>liminasi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>
            <a:normAutofit/>
          </a:bodyPr>
          <a:lstStyle/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Tent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kolom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pertam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ari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600" i="1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yang memuat kolom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ak 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Jika entry paling atas pada kolom ini adalah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, lakuk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tukar baris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engan baris lain yang entri pada kolom ini tidak nol.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karang elemen pertama pada kolom adalah tidak nol.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Gantikan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semua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entry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di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bawahnya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</a:t>
            </a:r>
            <a:r>
              <a:rPr lang="id-ID" sz="1600" b="1" noProof="1">
                <a:solidFill>
                  <a:schemeClr val="bg1">
                    <a:lumMod val="85000"/>
                  </a:schemeClr>
                </a:solidFill>
              </a:rPr>
              <a:t>0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 dengan cara jumlahan baris yang memuatnya dengan kelipatan skalar baris pertama.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Setelah langkah 1-3 akan diperoleh matriks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endParaRPr lang="id-ID" sz="1600" noProof="1">
              <a:solidFill>
                <a:schemeClr val="bg1">
                  <a:lumMod val="85000"/>
                </a:schemeClr>
              </a:solidFill>
            </a:endParaRP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Lakukan </a:t>
            </a:r>
            <a:r>
              <a:rPr lang="en-US" sz="1600" noProof="1">
                <a:solidFill>
                  <a:schemeClr val="bg1">
                    <a:lumMod val="85000"/>
                  </a:schemeClr>
                </a:solidFill>
              </a:rPr>
              <a:t>langkah 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1-3 pada matriks </a:t>
            </a:r>
            <a:r>
              <a:rPr lang="id-ID" sz="1600" i="1" noProof="1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id-ID" sz="1600" baseline="-25000" noProof="1">
                <a:solidFill>
                  <a:schemeClr val="bg1">
                    <a:lumMod val="85000"/>
                  </a:schemeClr>
                </a:solidFill>
              </a:rPr>
              <a:t>1</a:t>
            </a:r>
            <a:r>
              <a:rPr lang="id-ID" sz="1600" noProof="1">
                <a:solidFill>
                  <a:schemeClr val="bg1">
                    <a:lumMod val="85000"/>
                  </a:schemeClr>
                </a:solidFill>
              </a:rPr>
              <a:t>. </a:t>
            </a:r>
          </a:p>
          <a:p>
            <a:pPr marL="363538" indent="-363538">
              <a:buFont typeface="+mj-lt"/>
              <a:buAutoNum type="arabicPeriod"/>
              <a:tabLst>
                <a:tab pos="363538" algn="l"/>
              </a:tabLst>
            </a:pPr>
            <a:r>
              <a:rPr lang="id-ID" sz="1600" b="1" noProof="1">
                <a:solidFill>
                  <a:srgbClr val="000000"/>
                </a:solidFill>
              </a:rPr>
              <a:t>Ulangi cycle langkah-langkah di atas </a:t>
            </a:r>
            <a:r>
              <a:rPr lang="en-US" sz="1600" b="1" noProof="1">
                <a:solidFill>
                  <a:srgbClr val="000000"/>
                </a:solidFill>
              </a:rPr>
              <a:t>sehingga </a:t>
            </a:r>
            <a:r>
              <a:rPr lang="id-ID" sz="1600" b="1" noProof="1">
                <a:solidFill>
                  <a:srgbClr val="000000"/>
                </a:solidFill>
              </a:rPr>
              <a:t>diperoleh bentuk </a:t>
            </a:r>
            <a:r>
              <a:rPr lang="en-US" sz="1600" b="1" noProof="1">
                <a:solidFill>
                  <a:srgbClr val="000000"/>
                </a:solidFill>
              </a:rPr>
              <a:t>matriks segitiga atas</a:t>
            </a:r>
            <a:r>
              <a:rPr lang="id-ID" sz="1600" b="1" noProof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415088" y="4229100"/>
          <a:ext cx="966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449" imgH="215713" progId="Equation.DSMT4">
                  <p:embed/>
                </p:oleObj>
              </mc:Choice>
              <mc:Fallback>
                <p:oleObj name="Equation" r:id="rId4" imgW="634449" imgH="215713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229100"/>
                        <a:ext cx="9667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410200" y="3200400"/>
            <a:ext cx="4572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/>
              <a:t>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5410200" y="4267200"/>
            <a:ext cx="4572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/>
              <a:t>2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421313" y="1676400"/>
          <a:ext cx="3286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0" imgH="774700" progId="Equation.DSMT4">
                  <p:embed/>
                </p:oleObj>
              </mc:Choice>
              <mc:Fallback>
                <p:oleObj name="Equation" r:id="rId6" imgW="2540000" imgH="7747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1676400"/>
                        <a:ext cx="32861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096000" y="2971800"/>
          <a:ext cx="16002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774700" progId="Equation.DSMT4">
                  <p:embed/>
                </p:oleObj>
              </mc:Choice>
              <mc:Fallback>
                <p:oleObj name="Equation" r:id="rId8" imgW="1054100" imgH="7747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6002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6172200" y="4572000"/>
          <a:ext cx="1600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825500" progId="Equation.DSMT4">
                  <p:embed/>
                </p:oleObj>
              </mc:Choice>
              <mc:Fallback>
                <p:oleObj name="Equation" r:id="rId10" imgW="1054100" imgH="82550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1600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6096000" y="2971800"/>
          <a:ext cx="1600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825500" progId="Equation.DSMT4">
                  <p:embed/>
                </p:oleObj>
              </mc:Choice>
              <mc:Fallback>
                <p:oleObj name="Equation" r:id="rId12" imgW="1054100" imgH="825500" progId="Equation.DSMT4">
                  <p:embed/>
                  <p:pic>
                    <p:nvPicPr>
                      <p:cNvPr id="9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600200" cy="1252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Callout 17"/>
          <p:cNvSpPr/>
          <p:nvPr/>
        </p:nvSpPr>
        <p:spPr bwMode="auto">
          <a:xfrm>
            <a:off x="5334000" y="2743200"/>
            <a:ext cx="1295400" cy="649188"/>
          </a:xfrm>
          <a:prstGeom prst="wedgeEllipseCallout">
            <a:avLst>
              <a:gd name="adj1" fmla="val 69174"/>
              <a:gd name="adj2" fmla="val 75957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/>
              <a:t>Nol. </a:t>
            </a:r>
            <a:r>
              <a:rPr lang="en-US" sz="1200" dirty="0" err="1"/>
              <a:t>Maka</a:t>
            </a:r>
            <a:r>
              <a:rPr lang="en-US" sz="1200" dirty="0"/>
              <a:t>, </a:t>
            </a:r>
            <a:r>
              <a:rPr lang="en-US" sz="1200" dirty="0" err="1"/>
              <a:t>tukar</a:t>
            </a:r>
            <a:r>
              <a:rPr lang="en-US" sz="1200" dirty="0"/>
              <a:t> </a:t>
            </a:r>
            <a:r>
              <a:rPr lang="en-US" sz="1200" dirty="0" err="1"/>
              <a:t>baris</a:t>
            </a:r>
            <a:endParaRPr lang="id-ID" sz="1200" dirty="0"/>
          </a:p>
        </p:txBody>
      </p:sp>
      <p:sp>
        <p:nvSpPr>
          <p:cNvPr id="24" name="Oval Callout 23"/>
          <p:cNvSpPr/>
          <p:nvPr/>
        </p:nvSpPr>
        <p:spPr bwMode="auto">
          <a:xfrm>
            <a:off x="7620000" y="4038600"/>
            <a:ext cx="1295400" cy="908864"/>
          </a:xfrm>
          <a:prstGeom prst="wedgeEllipseCallout">
            <a:avLst>
              <a:gd name="adj1" fmla="val -35868"/>
              <a:gd name="adj2" fmla="val 48649"/>
            </a:avLst>
          </a:prstGeom>
          <a:solidFill>
            <a:schemeClr val="accent5">
              <a:lumMod val="60000"/>
              <a:lumOff val="40000"/>
              <a:alpha val="7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err="1"/>
              <a:t>Matriks</a:t>
            </a:r>
            <a:r>
              <a:rPr lang="en-US" sz="1200" dirty="0"/>
              <a:t> </a:t>
            </a:r>
            <a:r>
              <a:rPr lang="en-US" sz="1200" dirty="0" err="1"/>
              <a:t>segitiga</a:t>
            </a:r>
            <a:r>
              <a:rPr lang="en-US" sz="1200" dirty="0"/>
              <a:t> </a:t>
            </a:r>
            <a:r>
              <a:rPr lang="en-US" sz="1200" dirty="0" err="1"/>
              <a:t>atas</a:t>
            </a:r>
            <a:endParaRPr lang="id-ID" sz="12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mph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0"/>
                            </p:stCondLst>
                            <p:childTnLst>
                              <p:par>
                                <p:cTn id="28" presetID="3" presetClass="emph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500"/>
                            </p:stCondLst>
                            <p:childTnLst>
                              <p:par>
                                <p:cTn id="31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4500"/>
                            </p:stCondLst>
                            <p:childTnLst>
                              <p:par>
                                <p:cTn id="35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7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9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8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 bwMode="auto">
          <a:xfrm>
            <a:off x="6400800" y="1676400"/>
            <a:ext cx="411480" cy="41148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/>
          </a:p>
        </p:txBody>
      </p:sp>
      <p:sp>
        <p:nvSpPr>
          <p:cNvPr id="12" name="Oval 11"/>
          <p:cNvSpPr/>
          <p:nvPr/>
        </p:nvSpPr>
        <p:spPr bwMode="auto">
          <a:xfrm>
            <a:off x="6705600" y="1905000"/>
            <a:ext cx="411480" cy="41148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200"/>
          </a:p>
        </p:txBody>
      </p:sp>
      <p:sp>
        <p:nvSpPr>
          <p:cNvPr id="13" name="Oval 12"/>
          <p:cNvSpPr/>
          <p:nvPr/>
        </p:nvSpPr>
        <p:spPr bwMode="auto">
          <a:xfrm>
            <a:off x="7086600" y="2133600"/>
            <a:ext cx="411480" cy="41148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err="1"/>
              <a:t>Prosedur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 Jord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rgbClr val="000000"/>
                </a:solidFill>
              </a:rPr>
              <a:t>Ubah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emu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lemen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utama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menjadi</a:t>
            </a:r>
            <a:r>
              <a:rPr lang="en-US" sz="1600" b="1" dirty="0">
                <a:solidFill>
                  <a:srgbClr val="000000"/>
                </a:solidFill>
              </a:rPr>
              <a:t> 1 </a:t>
            </a:r>
            <a:r>
              <a:rPr lang="en-US" sz="1600" b="1" dirty="0" err="1">
                <a:solidFill>
                  <a:srgbClr val="000000"/>
                </a:solidFill>
              </a:rPr>
              <a:t>utam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engalik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ari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onstant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tidak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nol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sehingg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diperoleh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entuk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eb</a:t>
            </a:r>
            <a:r>
              <a:rPr lang="en-US" sz="1600" dirty="0">
                <a:solidFill>
                  <a:srgbClr val="000000"/>
                </a:solidFill>
              </a:rPr>
              <a:t>.</a:t>
            </a:r>
          </a:p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Pergunak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1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untuk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mengubah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semua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elemen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tak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pada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kolom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tersebut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(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di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atasnya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)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menjadi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0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melakuk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jumlah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aris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kelipat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skalar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aris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yang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memuat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1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.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iperoleh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matriks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ebt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.</a:t>
            </a:r>
            <a:endParaRPr lang="id-ID" sz="1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2230" name="Object 2"/>
          <p:cNvGraphicFramePr>
            <a:graphicFrameLocks noChangeAspect="1"/>
          </p:cNvGraphicFramePr>
          <p:nvPr/>
        </p:nvGraphicFramePr>
        <p:xfrm>
          <a:off x="6151563" y="3149600"/>
          <a:ext cx="2074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522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149600"/>
                        <a:ext cx="20748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6411913" y="4349750"/>
          <a:ext cx="13906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25500" progId="Equation.DSMT4">
                  <p:embed/>
                </p:oleObj>
              </mc:Choice>
              <mc:Fallback>
                <p:oleObj name="Equation" r:id="rId6" imgW="914400" imgH="82550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349750"/>
                        <a:ext cx="13906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 bwMode="auto">
          <a:xfrm>
            <a:off x="7620000" y="4038600"/>
            <a:ext cx="1295400" cy="649188"/>
          </a:xfrm>
          <a:prstGeom prst="wedgeEllipseCallout">
            <a:avLst>
              <a:gd name="adj1" fmla="val -35868"/>
              <a:gd name="adj2" fmla="val 48649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err="1"/>
              <a:t>Berbentuk</a:t>
            </a:r>
            <a:r>
              <a:rPr lang="en-US" sz="1200" dirty="0"/>
              <a:t> </a:t>
            </a:r>
            <a:r>
              <a:rPr lang="en-US" sz="1200" dirty="0" err="1"/>
              <a:t>eb</a:t>
            </a:r>
            <a:endParaRPr lang="en-US" sz="1200" dirty="0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6057900" y="1676400"/>
          <a:ext cx="2005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774364" progId="Equation.DSMT4">
                  <p:embed/>
                </p:oleObj>
              </mc:Choice>
              <mc:Fallback>
                <p:oleObj name="Equation" r:id="rId8" imgW="1320227" imgH="774364" progId="Equation.DSMT4">
                  <p:embed/>
                  <p:pic>
                    <p:nvPicPr>
                      <p:cNvPr id="931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676400"/>
                        <a:ext cx="20050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5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 bwMode="auto">
          <a:xfrm>
            <a:off x="6781800" y="1600200"/>
            <a:ext cx="381000" cy="389513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6211888" y="1638300"/>
          <a:ext cx="16986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825500" progId="Equation.DSMT4">
                  <p:embed/>
                </p:oleObj>
              </mc:Choice>
              <mc:Fallback>
                <p:oleObj name="Equation" r:id="rId4" imgW="1117600" imgH="825500" progId="Equation.DSMT4">
                  <p:embed/>
                  <p:pic>
                    <p:nvPicPr>
                      <p:cNvPr id="931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638300"/>
                        <a:ext cx="16986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err="1"/>
              <a:t>Prosedur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 Jord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Ubah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semu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elemen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menjadi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1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mengalik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aris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konstant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tidak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sehingg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iperoleh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entuk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eb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.</a:t>
            </a:r>
          </a:p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rgbClr val="000000"/>
                </a:solidFill>
              </a:rPr>
              <a:t>Pergunakan</a:t>
            </a:r>
            <a:r>
              <a:rPr lang="en-US" sz="1600" dirty="0">
                <a:solidFill>
                  <a:srgbClr val="000000"/>
                </a:solidFill>
              </a:rPr>
              <a:t> 1 </a:t>
            </a:r>
            <a:r>
              <a:rPr lang="en-US" sz="1600" dirty="0" err="1">
                <a:solidFill>
                  <a:srgbClr val="000000"/>
                </a:solidFill>
              </a:rPr>
              <a:t>utam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untuk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mengubah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semua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lemen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tak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nol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pada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kolom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tersebut</a:t>
            </a:r>
            <a:r>
              <a:rPr lang="en-US" sz="1600" b="1" dirty="0">
                <a:solidFill>
                  <a:srgbClr val="000000"/>
                </a:solidFill>
              </a:rPr>
              <a:t> (</a:t>
            </a:r>
            <a:r>
              <a:rPr lang="en-US" sz="1600" b="1" dirty="0" err="1">
                <a:solidFill>
                  <a:srgbClr val="000000"/>
                </a:solidFill>
              </a:rPr>
              <a:t>di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atasnya</a:t>
            </a:r>
            <a:r>
              <a:rPr lang="en-US" sz="1600" b="1" dirty="0">
                <a:solidFill>
                  <a:srgbClr val="000000"/>
                </a:solidFill>
              </a:rPr>
              <a:t>) </a:t>
            </a:r>
            <a:r>
              <a:rPr lang="en-US" sz="1600" b="1" dirty="0" err="1">
                <a:solidFill>
                  <a:srgbClr val="000000"/>
                </a:solidFill>
              </a:rPr>
              <a:t>menjadi</a:t>
            </a:r>
            <a:r>
              <a:rPr lang="en-US" sz="1600" b="1" dirty="0">
                <a:solidFill>
                  <a:srgbClr val="000000"/>
                </a:solidFill>
              </a:rPr>
              <a:t> 0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elakuk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jumlah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ari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elipat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kalar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aris</a:t>
            </a:r>
            <a:r>
              <a:rPr lang="en-US" sz="1600" dirty="0">
                <a:solidFill>
                  <a:srgbClr val="000000"/>
                </a:solidFill>
              </a:rPr>
              <a:t> yang </a:t>
            </a:r>
            <a:r>
              <a:rPr lang="en-US" sz="1600" dirty="0" err="1">
                <a:solidFill>
                  <a:srgbClr val="000000"/>
                </a:solidFill>
              </a:rPr>
              <a:t>memuat</a:t>
            </a:r>
            <a:r>
              <a:rPr lang="en-US" sz="1600" dirty="0">
                <a:solidFill>
                  <a:srgbClr val="000000"/>
                </a:solidFill>
              </a:rPr>
              <a:t> 1 </a:t>
            </a:r>
            <a:r>
              <a:rPr lang="en-US" sz="1600" dirty="0" err="1">
                <a:solidFill>
                  <a:srgbClr val="000000"/>
                </a:solidFill>
              </a:rPr>
              <a:t>utama</a:t>
            </a:r>
            <a:r>
              <a:rPr lang="en-US" sz="1600" dirty="0">
                <a:solidFill>
                  <a:srgbClr val="000000"/>
                </a:solidFill>
              </a:rPr>
              <a:t>. </a:t>
            </a:r>
            <a:r>
              <a:rPr lang="en-US" sz="1600" dirty="0" err="1">
                <a:solidFill>
                  <a:srgbClr val="000000"/>
                </a:solidFill>
              </a:rPr>
              <a:t>Diperoleh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atrik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bt</a:t>
            </a:r>
            <a:r>
              <a:rPr lang="en-US" sz="1600" dirty="0">
                <a:solidFill>
                  <a:srgbClr val="000000"/>
                </a:solidFill>
              </a:rPr>
              <a:t>.</a:t>
            </a:r>
            <a:endParaRPr lang="id-ID" sz="16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40438" y="3355975"/>
          <a:ext cx="22971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03200" progId="Equation.DSMT4">
                  <p:embed/>
                </p:oleObj>
              </mc:Choice>
              <mc:Fallback>
                <p:oleObj name="Equation" r:id="rId6" imgW="1054100" imgH="203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5975"/>
                        <a:ext cx="22971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524625" y="4195763"/>
          <a:ext cx="13890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50900" progId="Equation.DSMT4">
                  <p:embed/>
                </p:oleObj>
              </mc:Choice>
              <mc:Fallback>
                <p:oleObj name="Equation" r:id="rId8" imgW="914400" imgH="85090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4195763"/>
                        <a:ext cx="138906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 bwMode="auto">
          <a:xfrm>
            <a:off x="7162800" y="1524000"/>
            <a:ext cx="457200" cy="38100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162800" y="1905000"/>
            <a:ext cx="457200" cy="381000"/>
          </a:xfrm>
          <a:prstGeom prst="ellipse">
            <a:avLst/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6211888" y="1638300"/>
          <a:ext cx="16986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825500" progId="Equation.DSMT4">
                  <p:embed/>
                </p:oleObj>
              </mc:Choice>
              <mc:Fallback>
                <p:oleObj name="Equation" r:id="rId4" imgW="1117600" imgH="825500" progId="Equation.DSMT4">
                  <p:embed/>
                  <p:pic>
                    <p:nvPicPr>
                      <p:cNvPr id="931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638300"/>
                        <a:ext cx="16986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err="1"/>
              <a:t>Prosedur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 Gauss Jord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Ubah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semu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elemen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menjadi</a:t>
            </a:r>
            <a:r>
              <a:rPr lang="en-US" sz="1600" b="1" dirty="0">
                <a:solidFill>
                  <a:schemeClr val="bg1">
                    <a:lumMod val="85000"/>
                  </a:schemeClr>
                </a:solidFill>
              </a:rPr>
              <a:t> 1 </a:t>
            </a:r>
            <a:r>
              <a:rPr lang="en-US" sz="1600" b="1" dirty="0" err="1">
                <a:solidFill>
                  <a:schemeClr val="bg1">
                    <a:lumMod val="85000"/>
                  </a:schemeClr>
                </a:solidFill>
              </a:rPr>
              <a:t>utam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mengalik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aris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engan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konstant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tidak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nol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sehingga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diperoleh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bentuk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bg1">
                    <a:lumMod val="85000"/>
                  </a:schemeClr>
                </a:solidFill>
              </a:rPr>
              <a:t>eb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.</a:t>
            </a:r>
          </a:p>
          <a:p>
            <a:pPr marL="363538" indent="-363538">
              <a:buFont typeface="+mj-lt"/>
              <a:buAutoNum type="arabicPeriod" startAt="7"/>
              <a:tabLst>
                <a:tab pos="363538" algn="l"/>
              </a:tabLst>
            </a:pPr>
            <a:r>
              <a:rPr lang="en-US" sz="1600" dirty="0" err="1">
                <a:solidFill>
                  <a:srgbClr val="000000"/>
                </a:solidFill>
              </a:rPr>
              <a:t>Pergunakan</a:t>
            </a:r>
            <a:r>
              <a:rPr lang="en-US" sz="1600" dirty="0">
                <a:solidFill>
                  <a:srgbClr val="000000"/>
                </a:solidFill>
              </a:rPr>
              <a:t> 1 </a:t>
            </a:r>
            <a:r>
              <a:rPr lang="en-US" sz="1600" dirty="0" err="1">
                <a:solidFill>
                  <a:srgbClr val="000000"/>
                </a:solidFill>
              </a:rPr>
              <a:t>utam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untuk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mengubah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semua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lemen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tak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nol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pada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kolom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tersebut</a:t>
            </a:r>
            <a:r>
              <a:rPr lang="en-US" sz="1600" b="1" dirty="0">
                <a:solidFill>
                  <a:srgbClr val="000000"/>
                </a:solidFill>
              </a:rPr>
              <a:t> (</a:t>
            </a:r>
            <a:r>
              <a:rPr lang="en-US" sz="1600" b="1" dirty="0" err="1">
                <a:solidFill>
                  <a:srgbClr val="000000"/>
                </a:solidFill>
              </a:rPr>
              <a:t>di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atasnya</a:t>
            </a:r>
            <a:r>
              <a:rPr lang="en-US" sz="1600" b="1" dirty="0">
                <a:solidFill>
                  <a:srgbClr val="000000"/>
                </a:solidFill>
              </a:rPr>
              <a:t>) </a:t>
            </a:r>
            <a:r>
              <a:rPr lang="en-US" sz="1600" b="1" dirty="0" err="1">
                <a:solidFill>
                  <a:srgbClr val="000000"/>
                </a:solidFill>
              </a:rPr>
              <a:t>menjadi</a:t>
            </a:r>
            <a:r>
              <a:rPr lang="en-US" sz="1600" b="1" dirty="0">
                <a:solidFill>
                  <a:srgbClr val="000000"/>
                </a:solidFill>
              </a:rPr>
              <a:t> 0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elakuk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jumlah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ari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deng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elipata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kalar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baris</a:t>
            </a:r>
            <a:r>
              <a:rPr lang="en-US" sz="1600" dirty="0">
                <a:solidFill>
                  <a:srgbClr val="000000"/>
                </a:solidFill>
              </a:rPr>
              <a:t> yang </a:t>
            </a:r>
            <a:r>
              <a:rPr lang="en-US" sz="1600" dirty="0" err="1">
                <a:solidFill>
                  <a:srgbClr val="000000"/>
                </a:solidFill>
              </a:rPr>
              <a:t>memuat</a:t>
            </a:r>
            <a:r>
              <a:rPr lang="en-US" sz="1600" dirty="0">
                <a:solidFill>
                  <a:srgbClr val="000000"/>
                </a:solidFill>
              </a:rPr>
              <a:t> 1 </a:t>
            </a:r>
            <a:r>
              <a:rPr lang="en-US" sz="1600" dirty="0" err="1">
                <a:solidFill>
                  <a:srgbClr val="000000"/>
                </a:solidFill>
              </a:rPr>
              <a:t>utama</a:t>
            </a:r>
            <a:r>
              <a:rPr lang="en-US" sz="1600" dirty="0">
                <a:solidFill>
                  <a:srgbClr val="000000"/>
                </a:solidFill>
              </a:rPr>
              <a:t>. </a:t>
            </a:r>
            <a:r>
              <a:rPr lang="en-US" sz="1600" dirty="0" err="1">
                <a:solidFill>
                  <a:srgbClr val="000000"/>
                </a:solidFill>
              </a:rPr>
              <a:t>Diperoleh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atriks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bt</a:t>
            </a:r>
            <a:r>
              <a:rPr lang="en-US" sz="1600" dirty="0">
                <a:solidFill>
                  <a:srgbClr val="000000"/>
                </a:solidFill>
              </a:rPr>
              <a:t>.</a:t>
            </a:r>
            <a:endParaRPr lang="id-ID" sz="16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181600" y="1524000"/>
            <a:ext cx="3733800" cy="47089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543675" y="4252913"/>
          <a:ext cx="13493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774364" progId="Equation.DSMT4">
                  <p:embed/>
                </p:oleObj>
              </mc:Choice>
              <mc:Fallback>
                <p:oleObj name="Equation" r:id="rId6" imgW="888614" imgH="774364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252913"/>
                        <a:ext cx="13493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 bwMode="auto">
          <a:xfrm>
            <a:off x="6172200" y="5486400"/>
            <a:ext cx="2057400" cy="649188"/>
          </a:xfrm>
          <a:prstGeom prst="wedgeEllipseCallout">
            <a:avLst>
              <a:gd name="adj1" fmla="val 15285"/>
              <a:gd name="adj2" fmla="val -59553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err="1">
                <a:latin typeface="+mn-lt"/>
              </a:rPr>
              <a:t>ekuivalen</a:t>
            </a:r>
            <a:r>
              <a:rPr lang="en-US" sz="1200" dirty="0">
                <a:latin typeface="+mn-lt"/>
              </a:rPr>
              <a:t> </a:t>
            </a:r>
            <a:r>
              <a:rPr lang="en-US" sz="1200" i="1" dirty="0">
                <a:latin typeface="+mn-lt"/>
              </a:rPr>
              <a:t>A</a:t>
            </a:r>
            <a:r>
              <a:rPr lang="en-US" sz="1200" dirty="0">
                <a:latin typeface="+mn-lt"/>
              </a:rPr>
              <a:t> &amp; </a:t>
            </a:r>
            <a:r>
              <a:rPr lang="en-US" sz="1200" dirty="0" err="1">
                <a:latin typeface="+mn-lt"/>
              </a:rPr>
              <a:t>berbentuk</a:t>
            </a:r>
            <a:r>
              <a:rPr lang="en-US" sz="1200" dirty="0">
                <a:latin typeface="+mn-lt"/>
              </a:rPr>
              <a:t> </a:t>
            </a:r>
            <a:r>
              <a:rPr lang="en-US" sz="1200" dirty="0" err="1">
                <a:latin typeface="+mn-lt"/>
              </a:rPr>
              <a:t>ebt</a:t>
            </a:r>
            <a:endParaRPr kumimoji="0" lang="id-ID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19800" y="3124200"/>
          <a:ext cx="242146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42720" progId="Equation.3">
                  <p:embed/>
                </p:oleObj>
              </mc:Choice>
              <mc:Fallback>
                <p:oleObj name="Equation" r:id="rId8" imgW="990360" imgH="34272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4200"/>
                        <a:ext cx="242146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8001000" cy="4572000"/>
          </a:xfrm>
        </p:spPr>
        <p:txBody>
          <a:bodyPr/>
          <a:lstStyle/>
          <a:p>
            <a:r>
              <a:rPr lang="en-US" sz="1800" dirty="0" err="1">
                <a:solidFill>
                  <a:srgbClr val="000000"/>
                </a:solidFill>
              </a:rPr>
              <a:t>Selesaika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pl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berikut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denga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eliminasi</a:t>
            </a:r>
            <a:r>
              <a:rPr lang="en-US" sz="1800" dirty="0">
                <a:solidFill>
                  <a:srgbClr val="000000"/>
                </a:solidFill>
              </a:rPr>
              <a:t> Gauss-Jordan</a:t>
            </a:r>
          </a:p>
          <a:p>
            <a:pPr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 err="1">
                <a:solidFill>
                  <a:srgbClr val="000000"/>
                </a:solidFill>
              </a:rPr>
              <a:t>Matriks</a:t>
            </a:r>
            <a:r>
              <a:rPr lang="en-US" sz="1800" dirty="0">
                <a:solidFill>
                  <a:srgbClr val="000000"/>
                </a:solidFill>
              </a:rPr>
              <a:t> augmented </a:t>
            </a:r>
            <a:r>
              <a:rPr lang="en-US" sz="1800" dirty="0" err="1">
                <a:solidFill>
                  <a:srgbClr val="000000"/>
                </a:solidFill>
              </a:rPr>
              <a:t>dari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pl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diatas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direduksi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untuk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menentuka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olusinya</a:t>
            </a:r>
            <a:r>
              <a:rPr lang="en-US" sz="1800" dirty="0">
                <a:solidFill>
                  <a:srgbClr val="000000"/>
                </a:solidFill>
              </a:rPr>
              <a:t>.</a:t>
            </a:r>
          </a:p>
          <a:p>
            <a:pPr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161798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84862959"/>
              </p:ext>
            </p:extLst>
          </p:nvPr>
        </p:nvGraphicFramePr>
        <p:xfrm>
          <a:off x="0" y="1905000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774364" progId="Equation.DSMT4">
                  <p:embed/>
                </p:oleObj>
              </mc:Choice>
              <mc:Fallback>
                <p:oleObj name="Equation" r:id="rId4" imgW="774364" imgH="774364" progId="Equation.DSMT4">
                  <p:embed/>
                  <p:pic>
                    <p:nvPicPr>
                      <p:cNvPr id="16179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1219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 err="1"/>
              <a:t>Latihan</a:t>
            </a:r>
            <a:r>
              <a:rPr lang="en-US" dirty="0"/>
              <a:t> 2: </a:t>
            </a:r>
            <a:r>
              <a:rPr lang="en-US" dirty="0" err="1"/>
              <a:t>eliminasi</a:t>
            </a:r>
            <a:r>
              <a:rPr lang="en-US" dirty="0"/>
              <a:t> Gauss-Jordan </a:t>
            </a:r>
          </a:p>
        </p:txBody>
      </p:sp>
      <p:graphicFrame>
        <p:nvGraphicFramePr>
          <p:cNvPr id="161796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43704799"/>
              </p:ext>
            </p:extLst>
          </p:nvPr>
        </p:nvGraphicFramePr>
        <p:xfrm>
          <a:off x="0" y="1919288"/>
          <a:ext cx="1393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749300" progId="Equation.DSMT4">
                  <p:embed/>
                </p:oleObj>
              </mc:Choice>
              <mc:Fallback>
                <p:oleObj name="Equation" r:id="rId6" imgW="927100" imgH="749300" progId="Equation.DSMT4">
                  <p:embed/>
                  <p:pic>
                    <p:nvPicPr>
                      <p:cNvPr id="1617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9288"/>
                        <a:ext cx="13938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762000" y="3658593"/>
          <a:ext cx="5842000" cy="251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1562100" progId="Equation.DSMT4">
                  <p:embed/>
                </p:oleObj>
              </mc:Choice>
              <mc:Fallback>
                <p:oleObj name="Equation" r:id="rId8" imgW="3632200" imgH="1562100" progId="Equation.DSMT4">
                  <p:embed/>
                  <p:pic>
                    <p:nvPicPr>
                      <p:cNvPr id="161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8593"/>
                        <a:ext cx="5842000" cy="2513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5" name="Object 13"/>
          <p:cNvGraphicFramePr>
            <a:graphicFrameLocks noChangeAspect="1"/>
          </p:cNvGraphicFramePr>
          <p:nvPr/>
        </p:nvGraphicFramePr>
        <p:xfrm>
          <a:off x="5262563" y="5127625"/>
          <a:ext cx="2357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800" imgH="368300" progId="Equation.DSMT4">
                  <p:embed/>
                </p:oleObj>
              </mc:Choice>
              <mc:Fallback>
                <p:oleObj name="Equation" r:id="rId10" imgW="1320800" imgH="368300" progId="Equation.DSMT4">
                  <p:embed/>
                  <p:pic>
                    <p:nvPicPr>
                      <p:cNvPr id="161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5127625"/>
                        <a:ext cx="23574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Callout 12"/>
          <p:cNvSpPr/>
          <p:nvPr/>
        </p:nvSpPr>
        <p:spPr bwMode="auto">
          <a:xfrm>
            <a:off x="3314700" y="6172201"/>
            <a:ext cx="1524000" cy="389513"/>
          </a:xfrm>
          <a:prstGeom prst="wedgeEllipseCallout">
            <a:avLst>
              <a:gd name="adj1" fmla="val 987"/>
              <a:gd name="adj2" fmla="val -59553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err="1">
                <a:latin typeface="+mn-lt"/>
              </a:rPr>
              <a:t>Bentuk</a:t>
            </a:r>
            <a:r>
              <a:rPr lang="en-US" sz="1200" dirty="0">
                <a:latin typeface="+mn-lt"/>
              </a:rPr>
              <a:t> </a:t>
            </a:r>
            <a:r>
              <a:rPr lang="en-US" sz="1200" dirty="0" err="1">
                <a:latin typeface="+mn-lt"/>
              </a:rPr>
              <a:t>ebt</a:t>
            </a:r>
            <a:endParaRPr kumimoji="0" lang="id-ID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" name="Oval Callout 13"/>
          <p:cNvSpPr/>
          <p:nvPr/>
        </p:nvSpPr>
        <p:spPr bwMode="auto">
          <a:xfrm>
            <a:off x="838200" y="6172200"/>
            <a:ext cx="1524000" cy="389513"/>
          </a:xfrm>
          <a:prstGeom prst="wedgeEllipseCallout">
            <a:avLst>
              <a:gd name="adj1" fmla="val 987"/>
              <a:gd name="adj2" fmla="val -59553"/>
            </a:avLst>
          </a:prstGeom>
          <a:solidFill>
            <a:srgbClr val="99CCFF">
              <a:alpha val="7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err="1">
                <a:latin typeface="+mn-lt"/>
              </a:rPr>
              <a:t>Bentuk</a:t>
            </a:r>
            <a:r>
              <a:rPr lang="en-US" sz="1200" dirty="0">
                <a:latin typeface="+mn-lt"/>
              </a:rPr>
              <a:t> </a:t>
            </a:r>
            <a:r>
              <a:rPr lang="en-US" sz="1200" dirty="0" err="1">
                <a:latin typeface="+mn-lt"/>
              </a:rPr>
              <a:t>eb</a:t>
            </a:r>
            <a:endParaRPr kumimoji="0" lang="id-ID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 err="1"/>
              <a:t>Persamaan</a:t>
            </a:r>
            <a:r>
              <a:rPr lang="en-US" dirty="0"/>
              <a:t> linier</a:t>
            </a:r>
          </a:p>
        </p:txBody>
      </p:sp>
      <p:sp>
        <p:nvSpPr>
          <p:cNvPr id="16" name="AutoShape 4"/>
          <p:cNvSpPr>
            <a:spLocks noGrp="1" noChangeArrowheads="1"/>
          </p:cNvSpPr>
          <p:nvPr>
            <p:ph idx="4294967295"/>
          </p:nvPr>
        </p:nvSpPr>
        <p:spPr bwMode="auto">
          <a:xfrm>
            <a:off x="0" y="1600200"/>
            <a:ext cx="8229600" cy="1981200"/>
          </a:xfrm>
          <a:prstGeom prst="foldedCorner">
            <a:avLst>
              <a:gd name="adj" fmla="val 12500"/>
            </a:avLst>
          </a:prstGeom>
          <a:solidFill>
            <a:srgbClr val="FFE2C5"/>
          </a:solidFill>
          <a:ln w="12700" algn="ctr">
            <a:solidFill>
              <a:schemeClr val="bg2"/>
            </a:solidFill>
            <a:round/>
            <a:headEnd/>
            <a:tailEnd/>
          </a:ln>
          <a:effectLst>
            <a:outerShdw dist="53882" dir="2700000" algn="ctr" rotWithShape="0">
              <a:srgbClr val="DDDDDD"/>
            </a:outerShdw>
          </a:effectLst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en-US" sz="2800" dirty="0" err="1">
                <a:latin typeface="Blackadder ITC" pitchFamily="82" charset="0"/>
              </a:rPr>
              <a:t>D</a:t>
            </a:r>
            <a:r>
              <a:rPr lang="en-US" dirty="0" err="1"/>
              <a:t>efinisi</a:t>
            </a:r>
            <a:r>
              <a:rPr lang="en-US" dirty="0"/>
              <a:t> 1.1: </a:t>
            </a:r>
            <a:r>
              <a:rPr lang="en-US" dirty="0" err="1"/>
              <a:t>Persamaan</a:t>
            </a:r>
            <a:r>
              <a:rPr lang="en-US" dirty="0"/>
              <a:t> linier</a:t>
            </a:r>
          </a:p>
          <a:p>
            <a:pPr marL="0" indent="0">
              <a:buNone/>
            </a:pPr>
            <a:r>
              <a:rPr lang="en-US" dirty="0" err="1"/>
              <a:t>Persamaan</a:t>
            </a:r>
            <a:r>
              <a:rPr lang="en-US" dirty="0"/>
              <a:t> linier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unknown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yang </a:t>
            </a:r>
            <a:r>
              <a:rPr lang="en-US" dirty="0" err="1"/>
              <a:t>berbentuk</a:t>
            </a:r>
            <a:r>
              <a:rPr lang="en-US" dirty="0"/>
              <a:t> 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+… +</a:t>
            </a:r>
            <a:r>
              <a:rPr lang="en-US" i="1" dirty="0" err="1"/>
              <a:t>a</a:t>
            </a:r>
            <a:r>
              <a:rPr lang="en-US" i="1" baseline="-25000" dirty="0" err="1"/>
              <a:t>n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konstanta-konstanta</a:t>
            </a:r>
            <a:r>
              <a:rPr lang="en-US" dirty="0"/>
              <a:t> (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yata</a:t>
            </a:r>
            <a:r>
              <a:rPr lang="en-US" dirty="0"/>
              <a:t>).  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533400" y="3886200"/>
            <a:ext cx="34178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1800" dirty="0" err="1"/>
              <a:t>Contoh</a:t>
            </a:r>
            <a:r>
              <a:rPr lang="en-US" sz="1800" dirty="0"/>
              <a:t> </a:t>
            </a:r>
            <a:r>
              <a:rPr lang="en-US" dirty="0"/>
              <a:t>1</a:t>
            </a:r>
            <a:r>
              <a:rPr lang="en-US" sz="1800" dirty="0"/>
              <a:t>: </a:t>
            </a:r>
          </a:p>
          <a:p>
            <a:pPr marL="342900" indent="-342900">
              <a:buAutoNum type="arabicPeriod"/>
            </a:pPr>
            <a:r>
              <a:rPr lang="en-US" sz="1800" dirty="0"/>
              <a:t> x</a:t>
            </a:r>
            <a:r>
              <a:rPr lang="en-US" sz="1800" baseline="-25000" dirty="0"/>
              <a:t>1</a:t>
            </a:r>
            <a:r>
              <a:rPr lang="en-US" sz="1800" dirty="0"/>
              <a:t> + 3x</a:t>
            </a:r>
            <a:r>
              <a:rPr lang="en-US" sz="1800" baseline="-25000" dirty="0"/>
              <a:t>2</a:t>
            </a:r>
            <a:r>
              <a:rPr lang="en-US" sz="1800" dirty="0"/>
              <a:t> + 2x</a:t>
            </a:r>
            <a:r>
              <a:rPr lang="en-US" sz="1800" baseline="-25000" dirty="0"/>
              <a:t>3</a:t>
            </a:r>
            <a:r>
              <a:rPr lang="en-US" sz="1800" dirty="0"/>
              <a:t> = 4</a:t>
            </a:r>
          </a:p>
          <a:p>
            <a:pPr marL="342900" indent="-342900">
              <a:buFontTx/>
              <a:buAutoNum type="arabicPeriod"/>
            </a:pP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+ 4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</a:p>
          <a:p>
            <a:endParaRPr lang="en-US" sz="18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87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1000"/>
                                        <p:tgtEl>
                                          <p:spTgt spid="87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uiExpand="1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2F7F77-95A3-1B8B-21E7-9D3781D63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C1576-AC42-473A-AF0A-AF93B42CEE6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1221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857250"/>
            <a:ext cx="9144000" cy="5143500"/>
            <a:chOff x="0" y="0"/>
            <a:chExt cx="12192000" cy="6858000"/>
          </a:xfrm>
        </p:grpSpPr>
        <p:sp>
          <p:nvSpPr>
            <p:cNvPr id="3" name="object 3"/>
            <p:cNvSpPr/>
            <p:nvPr/>
          </p:nvSpPr>
          <p:spPr>
            <a:xfrm>
              <a:off x="0" y="4013200"/>
              <a:ext cx="449580" cy="2844800"/>
            </a:xfrm>
            <a:custGeom>
              <a:avLst/>
              <a:gdLst/>
              <a:ahLst/>
              <a:cxnLst/>
              <a:rect l="l" t="t" r="r" b="b"/>
              <a:pathLst>
                <a:path w="449580" h="2844800">
                  <a:moveTo>
                    <a:pt x="0" y="0"/>
                  </a:moveTo>
                  <a:lnTo>
                    <a:pt x="0" y="2844800"/>
                  </a:lnTo>
                  <a:lnTo>
                    <a:pt x="449580" y="2844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C225">
                <a:alpha val="85096"/>
              </a:srgbClr>
            </a:solidFill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0"/>
              <a:ext cx="12191998" cy="66802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914400"/>
            <a:ext cx="9144000" cy="5143500"/>
            <a:chOff x="0" y="0"/>
            <a:chExt cx="12192000" cy="6858000"/>
          </a:xfrm>
        </p:grpSpPr>
        <p:sp>
          <p:nvSpPr>
            <p:cNvPr id="3" name="object 3"/>
            <p:cNvSpPr/>
            <p:nvPr/>
          </p:nvSpPr>
          <p:spPr>
            <a:xfrm>
              <a:off x="0" y="4013200"/>
              <a:ext cx="449580" cy="2844800"/>
            </a:xfrm>
            <a:custGeom>
              <a:avLst/>
              <a:gdLst/>
              <a:ahLst/>
              <a:cxnLst/>
              <a:rect l="l" t="t" r="r" b="b"/>
              <a:pathLst>
                <a:path w="449580" h="2844800">
                  <a:moveTo>
                    <a:pt x="0" y="0"/>
                  </a:moveTo>
                  <a:lnTo>
                    <a:pt x="0" y="2844800"/>
                  </a:lnTo>
                  <a:lnTo>
                    <a:pt x="449580" y="2844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C225">
                <a:alpha val="85096"/>
              </a:srgbClr>
            </a:solidFill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0"/>
              <a:ext cx="12191997" cy="67056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878206"/>
            <a:ext cx="8816340" cy="5122544"/>
            <a:chOff x="0" y="27940"/>
            <a:chExt cx="11755120" cy="6830059"/>
          </a:xfrm>
        </p:grpSpPr>
        <p:sp>
          <p:nvSpPr>
            <p:cNvPr id="3" name="object 3"/>
            <p:cNvSpPr/>
            <p:nvPr/>
          </p:nvSpPr>
          <p:spPr>
            <a:xfrm>
              <a:off x="0" y="4013199"/>
              <a:ext cx="449580" cy="2844800"/>
            </a:xfrm>
            <a:custGeom>
              <a:avLst/>
              <a:gdLst/>
              <a:ahLst/>
              <a:cxnLst/>
              <a:rect l="l" t="t" r="r" b="b"/>
              <a:pathLst>
                <a:path w="449580" h="2844800">
                  <a:moveTo>
                    <a:pt x="0" y="0"/>
                  </a:moveTo>
                  <a:lnTo>
                    <a:pt x="0" y="2844800"/>
                  </a:lnTo>
                  <a:lnTo>
                    <a:pt x="449580" y="2844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C225">
                <a:alpha val="85096"/>
              </a:srgbClr>
            </a:solidFill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64819" y="27940"/>
              <a:ext cx="11290300" cy="655828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3867150"/>
            <a:ext cx="337185" cy="2133600"/>
          </a:xfrm>
          <a:custGeom>
            <a:avLst/>
            <a:gdLst/>
            <a:ahLst/>
            <a:cxnLst/>
            <a:rect l="l" t="t" r="r" b="b"/>
            <a:pathLst>
              <a:path w="449580" h="2844800">
                <a:moveTo>
                  <a:pt x="0" y="0"/>
                </a:moveTo>
                <a:lnTo>
                  <a:pt x="0" y="2844800"/>
                </a:lnTo>
                <a:lnTo>
                  <a:pt x="449580" y="2844800"/>
                </a:lnTo>
                <a:lnTo>
                  <a:pt x="0" y="0"/>
                </a:lnTo>
                <a:close/>
              </a:path>
            </a:pathLst>
          </a:custGeom>
          <a:solidFill>
            <a:srgbClr val="90C225">
              <a:alpha val="85096"/>
            </a:srgbClr>
          </a:solidFill>
        </p:spPr>
        <p:txBody>
          <a:bodyPr wrap="square" lIns="0" tIns="0" rIns="0" bIns="0" rtlCol="0"/>
          <a:lstStyle/>
          <a:p>
            <a:endParaRPr sz="135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48689" y="1935470"/>
            <a:ext cx="7246620" cy="3632835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3867150"/>
            <a:ext cx="337185" cy="2133600"/>
          </a:xfrm>
          <a:custGeom>
            <a:avLst/>
            <a:gdLst/>
            <a:ahLst/>
            <a:cxnLst/>
            <a:rect l="l" t="t" r="r" b="b"/>
            <a:pathLst>
              <a:path w="449580" h="2844800">
                <a:moveTo>
                  <a:pt x="0" y="0"/>
                </a:moveTo>
                <a:lnTo>
                  <a:pt x="0" y="2844800"/>
                </a:lnTo>
                <a:lnTo>
                  <a:pt x="449580" y="2844800"/>
                </a:lnTo>
                <a:lnTo>
                  <a:pt x="0" y="0"/>
                </a:lnTo>
                <a:close/>
              </a:path>
            </a:pathLst>
          </a:custGeom>
          <a:solidFill>
            <a:srgbClr val="90C225">
              <a:alpha val="85096"/>
            </a:srgbClr>
          </a:solidFill>
        </p:spPr>
        <p:txBody>
          <a:bodyPr wrap="square" lIns="0" tIns="0" rIns="0" bIns="0" rtlCol="0"/>
          <a:lstStyle/>
          <a:p>
            <a:endParaRPr sz="1350"/>
          </a:p>
        </p:txBody>
      </p:sp>
      <p:pic>
        <p:nvPicPr>
          <p:cNvPr id="3" name="object 3"/>
          <p:cNvPicPr/>
          <p:nvPr/>
        </p:nvPicPr>
        <p:blipFill rotWithShape="1">
          <a:blip r:embed="rId2" cstate="print"/>
          <a:srcRect l="45507" t="40582" r="24945" b="10408"/>
          <a:stretch/>
        </p:blipFill>
        <p:spPr>
          <a:xfrm>
            <a:off x="1524000" y="2514600"/>
            <a:ext cx="7315200" cy="3200399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857251"/>
            <a:ext cx="9143999" cy="129730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marL="55563" indent="-55563" eaLnBrk="1" hangingPunct="1"/>
            <a:r>
              <a:rPr lang="en-US" sz="2800" dirty="0" err="1"/>
              <a:t>Persamaan</a:t>
            </a:r>
            <a:r>
              <a:rPr lang="en-US" sz="2800" dirty="0"/>
              <a:t> linier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bukan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lini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825625"/>
            <a:ext cx="7886700" cy="4351338"/>
          </a:xfrm>
        </p:spPr>
        <p:txBody>
          <a:bodyPr/>
          <a:lstStyle/>
          <a:p>
            <a:pPr eaLnBrk="1" hangingPunct="1"/>
            <a:r>
              <a:rPr lang="en-US" sz="2000" dirty="0" err="1"/>
              <a:t>Persamaan</a:t>
            </a:r>
            <a:r>
              <a:rPr lang="en-US" sz="2000" dirty="0"/>
              <a:t> linier </a:t>
            </a:r>
            <a:r>
              <a:rPr lang="en-US" sz="2000" dirty="0" err="1"/>
              <a:t>artinya</a:t>
            </a:r>
            <a:r>
              <a:rPr lang="en-US" sz="2000" dirty="0"/>
              <a:t> </a:t>
            </a:r>
            <a:r>
              <a:rPr lang="en-US" sz="2000" dirty="0" err="1"/>
              <a:t>persamaan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peubah</a:t>
            </a:r>
            <a:r>
              <a:rPr lang="en-US" sz="2000" dirty="0"/>
              <a:t> </a:t>
            </a:r>
            <a:r>
              <a:rPr lang="en-US" sz="2000" dirty="0" err="1"/>
              <a:t>berpangkat</a:t>
            </a:r>
            <a:r>
              <a:rPr lang="en-US" sz="2000" dirty="0"/>
              <a:t> </a:t>
            </a:r>
            <a:r>
              <a:rPr lang="en-US" sz="2000" dirty="0" err="1"/>
              <a:t>satu</a:t>
            </a:r>
            <a:r>
              <a:rPr lang="en-US" sz="2000" dirty="0"/>
              <a:t>.</a:t>
            </a:r>
          </a:p>
          <a:p>
            <a:pPr eaLnBrk="1" hangingPunct="1"/>
            <a:r>
              <a:rPr lang="en-US" sz="2000" dirty="0" err="1"/>
              <a:t>Tentukan</a:t>
            </a:r>
            <a:r>
              <a:rPr lang="en-US" sz="2000" dirty="0"/>
              <a:t> </a:t>
            </a:r>
            <a:r>
              <a:rPr lang="en-US" sz="2000" dirty="0" err="1"/>
              <a:t>persamaan</a:t>
            </a:r>
            <a:r>
              <a:rPr lang="en-US" sz="2000" dirty="0"/>
              <a:t> </a:t>
            </a:r>
            <a:r>
              <a:rPr lang="en-US" sz="2000" dirty="0" err="1"/>
              <a:t>mana</a:t>
            </a:r>
            <a:r>
              <a:rPr lang="en-US" sz="2000" dirty="0"/>
              <a:t> </a:t>
            </a:r>
            <a:r>
              <a:rPr lang="en-US" sz="2000" dirty="0" err="1"/>
              <a:t>persamaan</a:t>
            </a:r>
            <a:r>
              <a:rPr lang="en-US" sz="2000" dirty="0"/>
              <a:t> linier &amp; </a:t>
            </a:r>
            <a:r>
              <a:rPr lang="en-US" sz="2000" dirty="0" err="1"/>
              <a:t>bukan</a:t>
            </a:r>
            <a:r>
              <a:rPr lang="en-US" sz="2000" dirty="0"/>
              <a:t> </a:t>
            </a:r>
            <a:r>
              <a:rPr lang="en-US" sz="2000" dirty="0" err="1"/>
              <a:t>persamaan</a:t>
            </a:r>
            <a:r>
              <a:rPr lang="en-US" sz="2000" dirty="0"/>
              <a:t> linier?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219200" y="3035300"/>
            <a:ext cx="251383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</a:t>
            </a:r>
            <a:r>
              <a:rPr lang="en-US" sz="2400" i="1"/>
              <a:t>xy</a:t>
            </a:r>
            <a:r>
              <a:rPr lang="en-US" sz="2400"/>
              <a:t> + </a:t>
            </a:r>
            <a:r>
              <a:rPr lang="en-US" sz="2400" i="1"/>
              <a:t>z</a:t>
            </a:r>
            <a:r>
              <a:rPr lang="en-US" sz="2400"/>
              <a:t> = 2</a:t>
            </a:r>
          </a:p>
          <a:p>
            <a:pPr>
              <a:buFontTx/>
              <a:buChar char="•"/>
            </a:pPr>
            <a:r>
              <a:rPr lang="en-US" sz="2400"/>
              <a:t> 2</a:t>
            </a:r>
            <a:r>
              <a:rPr lang="en-US" sz="2400" i="1"/>
              <a:t>x</a:t>
            </a:r>
            <a:r>
              <a:rPr lang="en-US" sz="2400"/>
              <a:t> + 3</a:t>
            </a:r>
            <a:r>
              <a:rPr lang="en-US" sz="2400" i="1"/>
              <a:t>y</a:t>
            </a:r>
            <a:r>
              <a:rPr lang="en-US" sz="2400"/>
              <a:t> = 9</a:t>
            </a:r>
          </a:p>
          <a:p>
            <a:pPr>
              <a:buFontTx/>
              <a:buChar char="•"/>
            </a:pPr>
            <a:r>
              <a:rPr lang="en-US" sz="2400"/>
              <a:t> </a:t>
            </a:r>
            <a:r>
              <a:rPr lang="en-US" sz="2400" i="1"/>
              <a:t>y</a:t>
            </a:r>
            <a:r>
              <a:rPr lang="en-US" sz="2400"/>
              <a:t> = sin </a:t>
            </a:r>
            <a:r>
              <a:rPr lang="en-US" sz="2400" i="1"/>
              <a:t>x</a:t>
            </a:r>
            <a:r>
              <a:rPr lang="en-US" sz="2400"/>
              <a:t> + cos </a:t>
            </a:r>
            <a:r>
              <a:rPr lang="en-US" sz="2400" i="1"/>
              <a:t>y</a:t>
            </a:r>
          </a:p>
          <a:p>
            <a:pPr>
              <a:buFontTx/>
              <a:buChar char="•"/>
            </a:pPr>
            <a:r>
              <a:rPr lang="en-US" sz="2400"/>
              <a:t> </a:t>
            </a:r>
            <a:r>
              <a:rPr lang="en-US" sz="2400" i="1"/>
              <a:t>y</a:t>
            </a:r>
            <a:r>
              <a:rPr lang="en-US" sz="2400"/>
              <a:t> + </a:t>
            </a:r>
            <a:r>
              <a:rPr lang="en-US" sz="2400" i="1"/>
              <a:t>x</a:t>
            </a:r>
            <a:r>
              <a:rPr lang="en-US" sz="2400"/>
              <a:t> = </a:t>
            </a:r>
            <a:r>
              <a:rPr lang="en-US" sz="2400" i="1"/>
              <a:t>z</a:t>
            </a:r>
          </a:p>
          <a:p>
            <a:pPr>
              <a:buFontTx/>
              <a:buChar char="•"/>
            </a:pPr>
            <a:r>
              <a:rPr lang="en-US" sz="2400"/>
              <a:t> </a:t>
            </a:r>
            <a:r>
              <a:rPr lang="en-US" sz="2400" i="1" baseline="30000"/>
              <a:t>x</a:t>
            </a:r>
            <a:r>
              <a:rPr lang="en-US" sz="2400"/>
              <a:t> log </a:t>
            </a:r>
            <a:r>
              <a:rPr lang="en-US" sz="2400" i="1"/>
              <a:t>z</a:t>
            </a:r>
            <a:r>
              <a:rPr lang="en-US" sz="2400"/>
              <a:t> = </a:t>
            </a:r>
            <a:r>
              <a:rPr lang="en-US" sz="2400" i="1"/>
              <a:t>y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1219200" y="3035300"/>
            <a:ext cx="194636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solidFill>
                <a:srgbClr val="0000FF"/>
              </a:solidFill>
            </a:endParaRPr>
          </a:p>
          <a:p>
            <a:pPr>
              <a:buFontTx/>
              <a:buChar char="•"/>
            </a:pPr>
            <a:r>
              <a:rPr lang="en-US" sz="2400">
                <a:solidFill>
                  <a:srgbClr val="0000FF"/>
                </a:solidFill>
              </a:rPr>
              <a:t> 2</a:t>
            </a:r>
            <a:r>
              <a:rPr lang="en-US" sz="2400" i="1">
                <a:solidFill>
                  <a:srgbClr val="0000FF"/>
                </a:solidFill>
              </a:rPr>
              <a:t>x</a:t>
            </a:r>
            <a:r>
              <a:rPr lang="en-US" sz="2400">
                <a:solidFill>
                  <a:srgbClr val="0000FF"/>
                </a:solidFill>
              </a:rPr>
              <a:t> + 3</a:t>
            </a:r>
            <a:r>
              <a:rPr lang="en-US" sz="2400" i="1">
                <a:solidFill>
                  <a:srgbClr val="0000FF"/>
                </a:solidFill>
              </a:rPr>
              <a:t>y</a:t>
            </a:r>
            <a:r>
              <a:rPr lang="en-US" sz="2400">
                <a:solidFill>
                  <a:srgbClr val="0000FF"/>
                </a:solidFill>
              </a:rPr>
              <a:t> = 9</a:t>
            </a:r>
          </a:p>
          <a:p>
            <a:endParaRPr lang="en-US" sz="2400" i="1">
              <a:solidFill>
                <a:srgbClr val="0000FF"/>
              </a:solidFill>
            </a:endParaRPr>
          </a:p>
          <a:p>
            <a:pPr>
              <a:buFontTx/>
              <a:buChar char="•"/>
            </a:pP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 i="1">
                <a:solidFill>
                  <a:srgbClr val="0000FF"/>
                </a:solidFill>
              </a:rPr>
              <a:t>y</a:t>
            </a:r>
            <a:r>
              <a:rPr lang="en-US" sz="2400">
                <a:solidFill>
                  <a:srgbClr val="0000FF"/>
                </a:solidFill>
              </a:rPr>
              <a:t> + </a:t>
            </a:r>
            <a:r>
              <a:rPr lang="en-US" sz="2400" i="1">
                <a:solidFill>
                  <a:srgbClr val="0000FF"/>
                </a:solidFill>
              </a:rPr>
              <a:t>x</a:t>
            </a:r>
            <a:r>
              <a:rPr lang="en-US" sz="2400">
                <a:solidFill>
                  <a:srgbClr val="0000FF"/>
                </a:solidFill>
              </a:rPr>
              <a:t> = </a:t>
            </a:r>
            <a:r>
              <a:rPr lang="en-US" sz="2400" i="1">
                <a:solidFill>
                  <a:srgbClr val="0000FF"/>
                </a:solidFill>
              </a:rPr>
              <a:t>z</a:t>
            </a:r>
          </a:p>
          <a:p>
            <a:endParaRPr lang="en-US" sz="2400" i="1">
              <a:solidFill>
                <a:srgbClr val="0000FF"/>
              </a:solidFill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219200" y="3033713"/>
            <a:ext cx="251383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rgbClr val="FF6600"/>
                </a:solidFill>
              </a:rPr>
              <a:t> </a:t>
            </a:r>
            <a:r>
              <a:rPr lang="en-US" sz="2400" i="1" dirty="0" err="1">
                <a:solidFill>
                  <a:srgbClr val="FF6600"/>
                </a:solidFill>
              </a:rPr>
              <a:t>xy</a:t>
            </a:r>
            <a:r>
              <a:rPr lang="en-US" sz="2400" dirty="0">
                <a:solidFill>
                  <a:srgbClr val="FF6600"/>
                </a:solidFill>
              </a:rPr>
              <a:t> + </a:t>
            </a:r>
            <a:r>
              <a:rPr lang="en-US" sz="2400" i="1" dirty="0">
                <a:solidFill>
                  <a:srgbClr val="FF6600"/>
                </a:solidFill>
              </a:rPr>
              <a:t>z</a:t>
            </a:r>
            <a:r>
              <a:rPr lang="en-US" sz="2400" dirty="0">
                <a:solidFill>
                  <a:srgbClr val="FF6600"/>
                </a:solidFill>
              </a:rPr>
              <a:t> = 2</a:t>
            </a:r>
          </a:p>
          <a:p>
            <a:pPr>
              <a:buFontTx/>
              <a:buChar char="•"/>
            </a:pPr>
            <a:endParaRPr lang="en-US" sz="2400" dirty="0">
              <a:solidFill>
                <a:srgbClr val="FF6600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rgbClr val="FF6600"/>
                </a:solidFill>
              </a:rPr>
              <a:t> </a:t>
            </a:r>
            <a:r>
              <a:rPr lang="en-US" sz="2400" i="1" dirty="0">
                <a:solidFill>
                  <a:srgbClr val="FF6600"/>
                </a:solidFill>
              </a:rPr>
              <a:t>y</a:t>
            </a:r>
            <a:r>
              <a:rPr lang="en-US" sz="2400" dirty="0">
                <a:solidFill>
                  <a:srgbClr val="FF6600"/>
                </a:solidFill>
              </a:rPr>
              <a:t> = sin </a:t>
            </a:r>
            <a:r>
              <a:rPr lang="en-US" sz="2400" i="1" dirty="0">
                <a:solidFill>
                  <a:srgbClr val="FF6600"/>
                </a:solidFill>
              </a:rPr>
              <a:t>x</a:t>
            </a:r>
            <a:r>
              <a:rPr lang="en-US" sz="2400" dirty="0">
                <a:solidFill>
                  <a:srgbClr val="FF6600"/>
                </a:solidFill>
              </a:rPr>
              <a:t> + </a:t>
            </a:r>
            <a:r>
              <a:rPr lang="en-US" sz="2400" dirty="0" err="1">
                <a:solidFill>
                  <a:srgbClr val="FF6600"/>
                </a:solidFill>
              </a:rPr>
              <a:t>cos</a:t>
            </a:r>
            <a:r>
              <a:rPr lang="en-US" sz="2400" dirty="0">
                <a:solidFill>
                  <a:srgbClr val="FF6600"/>
                </a:solidFill>
              </a:rPr>
              <a:t> </a:t>
            </a:r>
            <a:r>
              <a:rPr lang="en-US" sz="2400" i="1" dirty="0">
                <a:solidFill>
                  <a:srgbClr val="FF6600"/>
                </a:solidFill>
              </a:rPr>
              <a:t>y</a:t>
            </a:r>
          </a:p>
          <a:p>
            <a:pPr>
              <a:buFontTx/>
              <a:buChar char="•"/>
            </a:pPr>
            <a:endParaRPr lang="en-US" sz="2400" i="1" dirty="0">
              <a:solidFill>
                <a:srgbClr val="FF6600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rgbClr val="FF6600"/>
                </a:solidFill>
              </a:rPr>
              <a:t> </a:t>
            </a:r>
            <a:r>
              <a:rPr lang="en-US" sz="2400" i="1" baseline="30000" dirty="0">
                <a:solidFill>
                  <a:srgbClr val="FF6600"/>
                </a:solidFill>
              </a:rPr>
              <a:t>x</a:t>
            </a:r>
            <a:r>
              <a:rPr lang="en-US" sz="2400" dirty="0">
                <a:solidFill>
                  <a:srgbClr val="FF6600"/>
                </a:solidFill>
              </a:rPr>
              <a:t> log </a:t>
            </a:r>
            <a:r>
              <a:rPr lang="en-US" sz="2400" i="1" dirty="0">
                <a:solidFill>
                  <a:srgbClr val="FF6600"/>
                </a:solidFill>
              </a:rPr>
              <a:t>z</a:t>
            </a:r>
            <a:r>
              <a:rPr lang="en-US" sz="2400" dirty="0">
                <a:solidFill>
                  <a:srgbClr val="FF6600"/>
                </a:solidFill>
              </a:rPr>
              <a:t> = </a:t>
            </a:r>
            <a:r>
              <a:rPr lang="en-US" sz="2400" i="1" dirty="0">
                <a:solidFill>
                  <a:srgbClr val="FF6600"/>
                </a:solidFill>
              </a:rPr>
              <a:t>y</a:t>
            </a:r>
          </a:p>
        </p:txBody>
      </p:sp>
      <p:sp>
        <p:nvSpPr>
          <p:cNvPr id="28689" name="AutoShape 17"/>
          <p:cNvSpPr>
            <a:spLocks/>
          </p:cNvSpPr>
          <p:nvPr/>
        </p:nvSpPr>
        <p:spPr bwMode="auto">
          <a:xfrm>
            <a:off x="5511800" y="2776538"/>
            <a:ext cx="279400" cy="1295400"/>
          </a:xfrm>
          <a:prstGeom prst="leftBrace">
            <a:avLst>
              <a:gd name="adj1" fmla="val 386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AutoShape 18"/>
          <p:cNvSpPr>
            <a:spLocks/>
          </p:cNvSpPr>
          <p:nvPr/>
        </p:nvSpPr>
        <p:spPr bwMode="auto">
          <a:xfrm>
            <a:off x="5519409" y="4267200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3479209" y="3200400"/>
            <a:ext cx="20833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Persamaan</a:t>
            </a:r>
            <a:r>
              <a:rPr lang="en-US" sz="2000" dirty="0"/>
              <a:t> Linier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2819400" y="4937125"/>
            <a:ext cx="27762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Bukan</a:t>
            </a:r>
            <a:r>
              <a:rPr lang="en-US" sz="2000" dirty="0"/>
              <a:t> </a:t>
            </a:r>
            <a:r>
              <a:rPr lang="en-US" sz="2000" dirty="0" err="1"/>
              <a:t>persamaan</a:t>
            </a:r>
            <a:r>
              <a:rPr lang="en-US" sz="2000" dirty="0"/>
              <a:t> linier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524000" y="2947988"/>
            <a:ext cx="359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2106612" y="3694113"/>
            <a:ext cx="359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073400" y="3694113"/>
            <a:ext cx="359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1752600" y="4433888"/>
            <a:ext cx="359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8697" name="Oval 25"/>
          <p:cNvSpPr>
            <a:spLocks noChangeArrowheads="1"/>
          </p:cNvSpPr>
          <p:nvPr/>
        </p:nvSpPr>
        <p:spPr bwMode="auto">
          <a:xfrm>
            <a:off x="1690687" y="3511550"/>
            <a:ext cx="274638" cy="2746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Oval 26"/>
          <p:cNvSpPr>
            <a:spLocks noChangeArrowheads="1"/>
          </p:cNvSpPr>
          <p:nvPr/>
        </p:nvSpPr>
        <p:spPr bwMode="auto">
          <a:xfrm>
            <a:off x="2314575" y="3521075"/>
            <a:ext cx="274637" cy="2746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1528762" y="4249738"/>
            <a:ext cx="274638" cy="2746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1966912" y="4244975"/>
            <a:ext cx="274638" cy="2746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1" name="Oval 29"/>
          <p:cNvSpPr>
            <a:spLocks noChangeArrowheads="1"/>
          </p:cNvSpPr>
          <p:nvPr/>
        </p:nvSpPr>
        <p:spPr bwMode="auto">
          <a:xfrm>
            <a:off x="2424112" y="4259263"/>
            <a:ext cx="274638" cy="2746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6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6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2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1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2" dur="1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7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2" dur="1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10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1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7" dur="1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2" dur="1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3.05556E-6 3.75578E-6 L 0.48524 -0.08372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-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4" dur="1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9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0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4.81481E-6 L 0.4875 0.16088 " pathEditMode="relative" rAng="0" ptsTypes="AA">
                                      <p:cBhvr>
                                        <p:cTn id="106" dur="1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00" y="8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1" dur="1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6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  <p:bldP spid="28685" grpId="0" build="allAtOnce"/>
      <p:bldP spid="28687" grpId="0"/>
      <p:bldP spid="28687" grpId="1"/>
      <p:bldP spid="28688" grpId="0"/>
      <p:bldP spid="28688" grpId="1"/>
      <p:bldP spid="28689" grpId="0" animBg="1"/>
      <p:bldP spid="28690" grpId="0" animBg="1"/>
      <p:bldP spid="28691" grpId="0"/>
      <p:bldP spid="28692" grpId="0"/>
      <p:bldP spid="28693" grpId="0"/>
      <p:bldP spid="28694" grpId="0"/>
      <p:bldP spid="28695" grpId="0"/>
      <p:bldP spid="28696" grpId="0"/>
      <p:bldP spid="28697" grpId="0" animBg="1"/>
      <p:bldP spid="28698" grpId="0" animBg="1"/>
      <p:bldP spid="28699" grpId="0" animBg="1"/>
      <p:bldP spid="28700" grpId="0" animBg="1"/>
      <p:bldP spid="287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ier (</a:t>
            </a:r>
            <a:r>
              <a:rPr lang="en-US" dirty="0" err="1"/>
              <a:t>spl</a:t>
            </a:r>
            <a:r>
              <a:rPr lang="en-US" dirty="0"/>
              <a:t>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352800"/>
            <a:ext cx="8229600" cy="2773363"/>
          </a:xfrm>
        </p:spPr>
        <p:txBody>
          <a:bodyPr>
            <a:normAutofit fontScale="77500" lnSpcReduction="20000"/>
          </a:bodyPr>
          <a:lstStyle/>
          <a:p>
            <a:pPr marL="293688" lvl="1" eaLnBrk="1" hangingPunct="1">
              <a:buFontTx/>
              <a:buNone/>
            </a:pPr>
            <a:r>
              <a:rPr lang="en-US" dirty="0" err="1"/>
              <a:t>Bentuk</a:t>
            </a:r>
            <a:r>
              <a:rPr lang="en-US" dirty="0"/>
              <a:t>:</a:t>
            </a:r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marL="1425575" lvl="1" eaLnBrk="1" hangingPunct="1">
              <a:buFontTx/>
              <a:buNone/>
            </a:pPr>
            <a:endParaRPr lang="en-US"/>
          </a:p>
          <a:p>
            <a:pPr marL="1425575" lvl="1" eaLnBrk="1" hangingPunct="1">
              <a:buFontTx/>
              <a:buNone/>
            </a:pPr>
            <a:r>
              <a:rPr lang="en-US"/>
              <a:t>Spl </a:t>
            </a:r>
            <a:r>
              <a:rPr lang="en-US" dirty="0"/>
              <a:t>di atas </a:t>
            </a:r>
            <a:r>
              <a:rPr lang="en-US" dirty="0" err="1"/>
              <a:t>terdi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dan </a:t>
            </a:r>
            <a:r>
              <a:rPr lang="en-US" i="1" dirty="0"/>
              <a:t>n</a:t>
            </a:r>
            <a:r>
              <a:rPr lang="en-US" dirty="0"/>
              <a:t> unknown</a:t>
            </a:r>
          </a:p>
          <a:p>
            <a:pPr marL="1425575" lvl="1" eaLnBrk="1" hangingPunct="1"/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…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i="1" dirty="0"/>
              <a:t>unknown </a:t>
            </a:r>
            <a:r>
              <a:rPr lang="en-US" dirty="0"/>
              <a:t>(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nilainya</a:t>
            </a:r>
            <a:r>
              <a:rPr lang="en-US" dirty="0"/>
              <a:t>)</a:t>
            </a:r>
          </a:p>
          <a:p>
            <a:pPr marL="1425575" lvl="1" eaLnBrk="1" hangingPunct="1"/>
            <a:r>
              <a:rPr lang="en-US" i="1" dirty="0"/>
              <a:t>a</a:t>
            </a:r>
            <a:r>
              <a:rPr lang="en-US" i="1" baseline="-25000" dirty="0"/>
              <a:t>i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i="1" baseline="-25000" dirty="0"/>
              <a:t>i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, …, </a:t>
            </a:r>
            <a:r>
              <a:rPr lang="en-US" i="1" dirty="0" err="1"/>
              <a:t>a</a:t>
            </a:r>
            <a:r>
              <a:rPr lang="en-US" i="1" baseline="-25000" dirty="0" err="1"/>
              <a:t>in</a:t>
            </a:r>
            <a:r>
              <a:rPr lang="en-US" dirty="0"/>
              <a:t> </a:t>
            </a:r>
            <a:r>
              <a:rPr lang="en-US" dirty="0" err="1"/>
              <a:t>berupa</a:t>
            </a:r>
            <a:r>
              <a:rPr lang="en-US" dirty="0"/>
              <a:t> </a:t>
            </a:r>
            <a:r>
              <a:rPr lang="en-US" dirty="0" err="1"/>
              <a:t>bilangan-bilangan</a:t>
            </a:r>
            <a:r>
              <a:rPr lang="en-US" dirty="0"/>
              <a:t> </a:t>
            </a:r>
            <a:r>
              <a:rPr lang="en-US" dirty="0" err="1"/>
              <a:t>nyata</a:t>
            </a:r>
            <a:endParaRPr lang="en-US" dirty="0"/>
          </a:p>
          <a:p>
            <a:pPr eaLnBrk="1" hangingPunct="1">
              <a:buFontTx/>
              <a:buNone/>
            </a:pPr>
            <a:endParaRPr lang="en-US" sz="2000" dirty="0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514600" y="3352800"/>
            <a:ext cx="4343400" cy="1649412"/>
          </a:xfrm>
          <a:prstGeom prst="rect">
            <a:avLst/>
          </a:prstGeom>
          <a:noFill/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457200" indent="-457200" algn="ctr">
              <a:lnSpc>
                <a:spcPct val="150000"/>
              </a:lnSpc>
            </a:pPr>
            <a:r>
              <a:rPr lang="en-US" i="1" dirty="0"/>
              <a:t>a</a:t>
            </a:r>
            <a:r>
              <a:rPr lang="en-US" baseline="-25000" dirty="0"/>
              <a:t>11</a:t>
            </a:r>
            <a:r>
              <a:rPr lang="en-US" i="1" dirty="0"/>
              <a:t>x</a:t>
            </a:r>
            <a:r>
              <a:rPr lang="en-US" baseline="-25000" dirty="0"/>
              <a:t>1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5000" dirty="0"/>
              <a:t>1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/>
              <a:t>1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… +</a:t>
            </a:r>
            <a:r>
              <a:rPr lang="en-US" i="1" dirty="0"/>
              <a:t> a</a:t>
            </a:r>
            <a:r>
              <a:rPr lang="en-US" baseline="-25000" dirty="0"/>
              <a:t>1</a:t>
            </a:r>
            <a:r>
              <a:rPr lang="en-US" i="1" baseline="-25000" dirty="0"/>
              <a:t>n</a:t>
            </a:r>
            <a:r>
              <a:rPr lang="en-US" i="1" dirty="0"/>
              <a:t>x</a:t>
            </a:r>
            <a:r>
              <a:rPr lang="en-US" i="1" baseline="-25000" dirty="0"/>
              <a:t>n</a:t>
            </a:r>
            <a:r>
              <a:rPr lang="en-US" dirty="0"/>
              <a:t>    =  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</a:p>
          <a:p>
            <a:pPr marL="457200" indent="-457200" algn="ctr">
              <a:lnSpc>
                <a:spcPct val="150000"/>
              </a:lnSpc>
            </a:pPr>
            <a:r>
              <a:rPr lang="en-US" i="1" dirty="0"/>
              <a:t>a</a:t>
            </a:r>
            <a:r>
              <a:rPr lang="en-US" baseline="-25000" dirty="0"/>
              <a:t>21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/>
              <a:t>2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/>
              <a:t>2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… +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i="1" baseline="-25000" dirty="0"/>
              <a:t>n</a:t>
            </a:r>
            <a:r>
              <a:rPr lang="en-US" i="1" dirty="0"/>
              <a:t>x</a:t>
            </a:r>
            <a:r>
              <a:rPr lang="en-US" i="1" baseline="-25000" dirty="0"/>
              <a:t>n</a:t>
            </a:r>
            <a:r>
              <a:rPr lang="en-US" baseline="-25000" dirty="0"/>
              <a:t> </a:t>
            </a:r>
            <a:r>
              <a:rPr lang="en-US" dirty="0"/>
              <a:t>   =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</a:p>
          <a:p>
            <a:pPr marL="457200" indent="-457200" algn="ctr">
              <a:lnSpc>
                <a:spcPct val="50000"/>
              </a:lnSpc>
            </a:pPr>
            <a:endParaRPr lang="en-US" dirty="0"/>
          </a:p>
          <a:p>
            <a:pPr marL="457200" indent="-457200" algn="ctr">
              <a:lnSpc>
                <a:spcPct val="50000"/>
              </a:lnSpc>
            </a:pPr>
            <a:r>
              <a:rPr lang="en-US" dirty="0"/>
              <a:t>   :</a:t>
            </a:r>
          </a:p>
          <a:p>
            <a:pPr marL="457200" indent="-457200" algn="ctr">
              <a:lnSpc>
                <a:spcPct val="150000"/>
              </a:lnSpc>
            </a:pPr>
            <a:r>
              <a:rPr lang="en-US" i="1" dirty="0"/>
              <a:t>a</a:t>
            </a:r>
            <a:r>
              <a:rPr lang="en-US" baseline="-25000" dirty="0"/>
              <a:t>m1</a:t>
            </a:r>
            <a:r>
              <a:rPr lang="en-US" i="1" dirty="0"/>
              <a:t>x</a:t>
            </a:r>
            <a:r>
              <a:rPr lang="en-US" baseline="-25000" dirty="0"/>
              <a:t>1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baseline="-25000" dirty="0"/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baseline="-25000" dirty="0"/>
              <a:t>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… + </a:t>
            </a:r>
            <a:r>
              <a:rPr lang="en-US" i="1" dirty="0" err="1"/>
              <a:t>a</a:t>
            </a:r>
            <a:r>
              <a:rPr lang="en-US" i="1" baseline="-25000" dirty="0" err="1"/>
              <a:t>nn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   =   </a:t>
            </a:r>
            <a:r>
              <a:rPr lang="en-US" i="1" dirty="0" err="1"/>
              <a:t>b</a:t>
            </a:r>
            <a:r>
              <a:rPr lang="en-US" i="1" baseline="-25000" dirty="0" err="1"/>
              <a:t>m</a:t>
            </a:r>
            <a:endParaRPr lang="en-US" i="1" baseline="-25000" dirty="0"/>
          </a:p>
        </p:txBody>
      </p:sp>
      <p:sp>
        <p:nvSpPr>
          <p:cNvPr id="6" name="AutoShape 4"/>
          <p:cNvSpPr txBox="1">
            <a:spLocks noChangeArrowheads="1"/>
          </p:cNvSpPr>
          <p:nvPr/>
        </p:nvSpPr>
        <p:spPr bwMode="auto">
          <a:xfrm>
            <a:off x="1295400" y="1600200"/>
            <a:ext cx="6477000" cy="1600200"/>
          </a:xfrm>
          <a:prstGeom prst="foldedCorner">
            <a:avLst>
              <a:gd name="adj" fmla="val 12500"/>
            </a:avLst>
          </a:prstGeom>
          <a:solidFill>
            <a:srgbClr val="FFE2C5"/>
          </a:solidFill>
          <a:ln w="12700" algn="ctr">
            <a:solidFill>
              <a:schemeClr val="bg2"/>
            </a:solidFill>
            <a:round/>
            <a:headEnd/>
            <a:tailEnd/>
          </a:ln>
          <a:effectLst>
            <a:outerShdw dist="53882" dir="2700000" algn="ctr" rotWithShape="0">
              <a:srgbClr val="DDDDDD"/>
            </a:outerShdw>
          </a:effectLst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lackadder ITC" pitchFamily="82" charset="0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inis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.2: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ste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amaa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nier</a:t>
            </a:r>
          </a:p>
          <a:p>
            <a:r>
              <a:rPr lang="en-US" sz="2000" dirty="0" err="1">
                <a:cs typeface="Times New Roman" pitchFamily="18" charset="0"/>
              </a:rPr>
              <a:t>Sistem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persamaan</a:t>
            </a:r>
            <a:r>
              <a:rPr lang="en-US" sz="2000" dirty="0">
                <a:cs typeface="Times New Roman" pitchFamily="18" charset="0"/>
              </a:rPr>
              <a:t> linier </a:t>
            </a:r>
            <a:r>
              <a:rPr lang="en-US" sz="2000" dirty="0" err="1">
                <a:cs typeface="Times New Roman" pitchFamily="18" charset="0"/>
              </a:rPr>
              <a:t>adalah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himpunan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berhingga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persamaan-persamaan</a:t>
            </a:r>
            <a:r>
              <a:rPr lang="en-US" sz="2000" dirty="0">
                <a:cs typeface="Times New Roman" pitchFamily="18" charset="0"/>
              </a:rPr>
              <a:t> linier yang </a:t>
            </a:r>
            <a:r>
              <a:rPr lang="en-US" sz="2000" dirty="0" err="1">
                <a:cs typeface="Times New Roman" pitchFamily="18" charset="0"/>
              </a:rPr>
              <a:t>melibatkan</a:t>
            </a:r>
            <a:r>
              <a:rPr lang="en-US" sz="2000" dirty="0">
                <a:cs typeface="Times New Roman" pitchFamily="18" charset="0"/>
              </a:rPr>
              <a:t> </a:t>
            </a:r>
          </a:p>
          <a:p>
            <a:r>
              <a:rPr lang="en-US" sz="2000" i="1" dirty="0">
                <a:cs typeface="Times New Roman" pitchFamily="18" charset="0"/>
              </a:rPr>
              <a:t>unknown</a:t>
            </a:r>
            <a:r>
              <a:rPr lang="en-US" sz="2000" dirty="0">
                <a:cs typeface="Times New Roman" pitchFamily="18" charset="0"/>
              </a:rPr>
              <a:t> yang </a:t>
            </a:r>
            <a:r>
              <a:rPr lang="en-US" sz="2000" dirty="0" err="1">
                <a:cs typeface="Times New Roman" pitchFamily="18" charset="0"/>
              </a:rPr>
              <a:t>sama</a:t>
            </a:r>
            <a:r>
              <a:rPr lang="en-US" sz="2000" dirty="0"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1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pPr eaLnBrk="1" hangingPunct="1"/>
            <a:r>
              <a:rPr lang="en-US" sz="3200" b="1" dirty="0" err="1"/>
              <a:t>Penyelesaian</a:t>
            </a:r>
            <a:r>
              <a:rPr lang="en-US" sz="3200" b="1" dirty="0"/>
              <a:t> </a:t>
            </a:r>
            <a:r>
              <a:rPr lang="en-US" sz="3200" dirty="0" err="1"/>
              <a:t>spl</a:t>
            </a:r>
            <a:endParaRPr lang="en-US" sz="3200" b="1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262808" y="3217862"/>
            <a:ext cx="226010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i="1" dirty="0"/>
              <a:t>x</a:t>
            </a:r>
            <a:r>
              <a:rPr lang="en-US" sz="2000" baseline="-25000" dirty="0"/>
              <a:t>2</a:t>
            </a:r>
            <a:r>
              <a:rPr lang="en-US" sz="2000" dirty="0"/>
              <a:t> + </a:t>
            </a:r>
            <a:r>
              <a:rPr lang="en-US" sz="2000" i="1" dirty="0"/>
              <a:t>x</a:t>
            </a:r>
            <a:r>
              <a:rPr lang="en-US" sz="2000" baseline="-25000" dirty="0"/>
              <a:t>3</a:t>
            </a:r>
            <a:r>
              <a:rPr lang="en-US" sz="2000" dirty="0"/>
              <a:t> = 10</a:t>
            </a:r>
          </a:p>
          <a:p>
            <a:pPr algn="r">
              <a:lnSpc>
                <a:spcPct val="120000"/>
              </a:lnSpc>
            </a:pP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i="1" dirty="0"/>
              <a:t>x</a:t>
            </a:r>
            <a:r>
              <a:rPr lang="en-US" sz="2000" baseline="-25000" dirty="0"/>
              <a:t>3</a:t>
            </a:r>
            <a:r>
              <a:rPr lang="en-US" sz="2000" dirty="0"/>
              <a:t> =   5</a:t>
            </a:r>
          </a:p>
          <a:p>
            <a:pPr algn="r">
              <a:lnSpc>
                <a:spcPct val="120000"/>
              </a:lnSpc>
            </a:pPr>
            <a:r>
              <a:rPr lang="en-US" sz="2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i="1" dirty="0"/>
              <a:t>x</a:t>
            </a:r>
            <a:r>
              <a:rPr lang="en-US" sz="2000" baseline="-25000" dirty="0"/>
              <a:t>2</a:t>
            </a:r>
            <a:r>
              <a:rPr lang="en-US" sz="2000" dirty="0"/>
              <a:t> + 3</a:t>
            </a:r>
            <a:r>
              <a:rPr lang="en-US" sz="2000" i="1" dirty="0"/>
              <a:t>x</a:t>
            </a:r>
            <a:r>
              <a:rPr lang="en-US" sz="2000" baseline="-25000" dirty="0"/>
              <a:t>3</a:t>
            </a:r>
            <a:r>
              <a:rPr lang="en-US" sz="2000" dirty="0"/>
              <a:t> = 15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558789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082665" y="363378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246437" y="4014787"/>
            <a:ext cx="47775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104889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57200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572000" y="3638550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3963987" y="401478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4445000" y="4010025"/>
            <a:ext cx="4572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H="1">
            <a:off x="4953000" y="3252787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4953000" y="4014787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355879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112827" y="3638550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3306762" y="4019549"/>
            <a:ext cx="47775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10489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457200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4602162" y="3643312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3994150" y="4019549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4424362" y="4014787"/>
            <a:ext cx="5032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/>
              <a:t>15</a:t>
            </a:r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H="1">
            <a:off x="4953000" y="3633787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355879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112827" y="3638550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3306762" y="4019549"/>
            <a:ext cx="47775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0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410489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5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572000" y="3233677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</a:t>
            </a:r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4602162" y="3643312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3994150" y="4019549"/>
            <a:ext cx="33534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4419600" y="4014787"/>
            <a:ext cx="43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/>
              <a:t>0</a:t>
            </a: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1004888" y="4430712"/>
            <a:ext cx="79216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1800" dirty="0">
                <a:solidFill>
                  <a:srgbClr val="333333"/>
                </a:solidFill>
              </a:rPr>
              <a:t>(5, 0, 0) </a:t>
            </a:r>
            <a:r>
              <a:rPr lang="en-US" sz="1800" dirty="0" err="1">
                <a:solidFill>
                  <a:srgbClr val="333333"/>
                </a:solidFill>
              </a:rPr>
              <a:t>bukan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penyelesaian</a:t>
            </a:r>
            <a:r>
              <a:rPr lang="en-US" sz="1800" dirty="0">
                <a:solidFill>
                  <a:srgbClr val="333333"/>
                </a:solidFill>
              </a:rPr>
              <a:t>, </a:t>
            </a:r>
            <a:r>
              <a:rPr lang="en-US" sz="1800" dirty="0" err="1">
                <a:solidFill>
                  <a:srgbClr val="333333"/>
                </a:solidFill>
              </a:rPr>
              <a:t>karena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substitusi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i="1" dirty="0">
                <a:solidFill>
                  <a:srgbClr val="333333"/>
                </a:solidFill>
              </a:rPr>
              <a:t>x</a:t>
            </a:r>
            <a:r>
              <a:rPr lang="en-US" baseline="-25000" dirty="0">
                <a:solidFill>
                  <a:srgbClr val="333333"/>
                </a:solidFill>
              </a:rPr>
              <a:t>1</a:t>
            </a:r>
            <a:r>
              <a:rPr lang="en-US" dirty="0">
                <a:solidFill>
                  <a:srgbClr val="333333"/>
                </a:solidFill>
              </a:rPr>
              <a:t> = 5, </a:t>
            </a:r>
            <a:r>
              <a:rPr lang="en-US" i="1" dirty="0">
                <a:solidFill>
                  <a:srgbClr val="333333"/>
                </a:solidFill>
              </a:rPr>
              <a:t>x</a:t>
            </a:r>
            <a:r>
              <a:rPr lang="en-US" baseline="-25000" dirty="0">
                <a:solidFill>
                  <a:srgbClr val="333333"/>
                </a:solidFill>
              </a:rPr>
              <a:t>2 </a:t>
            </a:r>
            <a:r>
              <a:rPr lang="en-US" dirty="0">
                <a:solidFill>
                  <a:srgbClr val="333333"/>
                </a:solidFill>
              </a:rPr>
              <a:t>= 0, </a:t>
            </a:r>
            <a:r>
              <a:rPr lang="en-US" i="1" dirty="0">
                <a:solidFill>
                  <a:srgbClr val="333333"/>
                </a:solidFill>
              </a:rPr>
              <a:t>x</a:t>
            </a:r>
            <a:r>
              <a:rPr lang="en-US" baseline="-25000" dirty="0">
                <a:solidFill>
                  <a:srgbClr val="333333"/>
                </a:solidFill>
              </a:rPr>
              <a:t>3 </a:t>
            </a:r>
            <a:r>
              <a:rPr lang="en-US" dirty="0">
                <a:solidFill>
                  <a:srgbClr val="333333"/>
                </a:solidFill>
              </a:rPr>
              <a:t>= 0 di </a:t>
            </a:r>
            <a:r>
              <a:rPr lang="en-US" sz="1800" dirty="0" err="1">
                <a:solidFill>
                  <a:srgbClr val="333333"/>
                </a:solidFill>
              </a:rPr>
              <a:t>persamaan</a:t>
            </a:r>
            <a:r>
              <a:rPr lang="en-US" sz="1800" dirty="0">
                <a:solidFill>
                  <a:srgbClr val="333333"/>
                </a:solidFill>
              </a:rPr>
              <a:t> 1 </a:t>
            </a:r>
            <a:r>
              <a:rPr lang="en-US" sz="1800" dirty="0" err="1">
                <a:solidFill>
                  <a:srgbClr val="333333"/>
                </a:solidFill>
              </a:rPr>
              <a:t>dan</a:t>
            </a:r>
            <a:r>
              <a:rPr lang="en-US" sz="1800" dirty="0">
                <a:solidFill>
                  <a:srgbClr val="333333"/>
                </a:solidFill>
              </a:rPr>
              <a:t> 3 </a:t>
            </a:r>
            <a:r>
              <a:rPr lang="en-US" sz="1800" dirty="0" err="1">
                <a:solidFill>
                  <a:srgbClr val="333333"/>
                </a:solidFill>
              </a:rPr>
              <a:t>membua</a:t>
            </a:r>
            <a:r>
              <a:rPr lang="en-US" dirty="0" err="1">
                <a:solidFill>
                  <a:srgbClr val="333333"/>
                </a:solidFill>
              </a:rPr>
              <a:t>t</a:t>
            </a:r>
            <a:r>
              <a:rPr lang="en-US" dirty="0">
                <a:solidFill>
                  <a:srgbClr val="333333"/>
                </a:solidFill>
              </a:rPr>
              <a:t> </a:t>
            </a:r>
            <a:r>
              <a:rPr lang="en-US" dirty="0" err="1">
                <a:solidFill>
                  <a:srgbClr val="333333"/>
                </a:solidFill>
              </a:rPr>
              <a:t>pernyataan</a:t>
            </a:r>
            <a:r>
              <a:rPr lang="en-US" dirty="0">
                <a:solidFill>
                  <a:srgbClr val="333333"/>
                </a:solidFill>
              </a:rPr>
              <a:t> yang </a:t>
            </a:r>
            <a:r>
              <a:rPr lang="en-US" dirty="0" err="1">
                <a:solidFill>
                  <a:srgbClr val="333333"/>
                </a:solidFill>
              </a:rPr>
              <a:t>bernilai</a:t>
            </a:r>
            <a:r>
              <a:rPr lang="en-US" dirty="0">
                <a:solidFill>
                  <a:srgbClr val="333333"/>
                </a:solidFill>
              </a:rPr>
              <a:t> </a:t>
            </a:r>
            <a:r>
              <a:rPr lang="en-US" dirty="0" err="1">
                <a:solidFill>
                  <a:srgbClr val="333333"/>
                </a:solidFill>
              </a:rPr>
              <a:t>salah</a:t>
            </a:r>
            <a:endParaRPr lang="en-US" sz="1800" dirty="0">
              <a:solidFill>
                <a:srgbClr val="333333"/>
              </a:solidFill>
            </a:endParaRP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990600" y="4419600"/>
            <a:ext cx="75739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1800" dirty="0">
                <a:solidFill>
                  <a:srgbClr val="333333"/>
                </a:solidFill>
              </a:rPr>
              <a:t>(5, 5, 5) </a:t>
            </a:r>
            <a:r>
              <a:rPr lang="en-US" sz="1800" dirty="0" err="1">
                <a:solidFill>
                  <a:srgbClr val="333333"/>
                </a:solidFill>
              </a:rPr>
              <a:t>bukan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penyelesaian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karena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tidak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memenuhi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semua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800" dirty="0" err="1">
                <a:solidFill>
                  <a:srgbClr val="333333"/>
                </a:solidFill>
              </a:rPr>
              <a:t>persamaan</a:t>
            </a:r>
            <a:r>
              <a:rPr lang="en-US" sz="1800" dirty="0">
                <a:solidFill>
                  <a:srgbClr val="333333"/>
                </a:solidFill>
              </a:rPr>
              <a:t> </a:t>
            </a:r>
            <a:r>
              <a:rPr lang="en-US" sz="1600" dirty="0"/>
              <a:t>.</a:t>
            </a:r>
            <a:endParaRPr lang="en-US" sz="1800" dirty="0">
              <a:solidFill>
                <a:srgbClr val="333333"/>
              </a:solidFill>
            </a:endParaRP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1028700" y="4419600"/>
            <a:ext cx="7277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1800" dirty="0">
                <a:solidFill>
                  <a:srgbClr val="333333"/>
                </a:solidFill>
              </a:rPr>
              <a:t>(5, 5, 0)  </a:t>
            </a:r>
            <a:r>
              <a:rPr lang="en-US" sz="1800" dirty="0" err="1">
                <a:solidFill>
                  <a:srgbClr val="333333"/>
                </a:solidFill>
              </a:rPr>
              <a:t>adalah</a:t>
            </a:r>
            <a:r>
              <a:rPr lang="en-US" sz="1800" dirty="0">
                <a:solidFill>
                  <a:srgbClr val="333333"/>
                </a:solidFill>
              </a:rPr>
              <a:t> penyelesaian.</a:t>
            </a:r>
            <a:endParaRPr lang="en-US" sz="1600" dirty="0"/>
          </a:p>
        </p:txBody>
      </p:sp>
      <p:sp>
        <p:nvSpPr>
          <p:cNvPr id="37" name="AutoShape 4"/>
          <p:cNvSpPr txBox="1">
            <a:spLocks noChangeArrowheads="1"/>
          </p:cNvSpPr>
          <p:nvPr/>
        </p:nvSpPr>
        <p:spPr bwMode="auto">
          <a:xfrm>
            <a:off x="1371600" y="1600200"/>
            <a:ext cx="6477000" cy="1600200"/>
          </a:xfrm>
          <a:prstGeom prst="foldedCorner">
            <a:avLst>
              <a:gd name="adj" fmla="val 12500"/>
            </a:avLst>
          </a:prstGeom>
          <a:solidFill>
            <a:srgbClr val="FFE2C5"/>
          </a:solidFill>
          <a:ln w="12700" algn="ctr">
            <a:solidFill>
              <a:schemeClr val="bg2"/>
            </a:solidFill>
            <a:round/>
            <a:headEnd/>
            <a:tailEnd/>
          </a:ln>
          <a:effectLst>
            <a:outerShdw dist="53882" dir="2700000" algn="ctr" rotWithShape="0">
              <a:srgbClr val="DDDDDD"/>
            </a:outerShdw>
          </a:effectLst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lackadder ITC" pitchFamily="82" charset="0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inis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.3: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nyelesaia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lang="en-US" sz="2000" dirty="0" err="1">
                <a:cs typeface="Times New Roman" pitchFamily="18" charset="0"/>
              </a:rPr>
              <a:t>Penyelesaian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suatu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spl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adalah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himpunan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nilai-nilai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i="1" dirty="0">
                <a:cs typeface="Times New Roman" pitchFamily="18" charset="0"/>
              </a:rPr>
              <a:t>S</a:t>
            </a:r>
            <a:r>
              <a:rPr lang="en-US" sz="2000" dirty="0">
                <a:cs typeface="Times New Roman" pitchFamily="18" charset="0"/>
              </a:rPr>
              <a:t> yang </a:t>
            </a:r>
            <a:r>
              <a:rPr lang="en-US" sz="2000" dirty="0" err="1">
                <a:cs typeface="Times New Roman" pitchFamily="18" charset="0"/>
              </a:rPr>
              <a:t>jika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disubstitusikan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ke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i="1" dirty="0">
                <a:cs typeface="Times New Roman" pitchFamily="18" charset="0"/>
              </a:rPr>
              <a:t>unknown</a:t>
            </a:r>
            <a:r>
              <a:rPr lang="en-US" sz="2000" dirty="0">
                <a:cs typeface="Times New Roman" pitchFamily="18" charset="0"/>
              </a:rPr>
              <a:t>, </a:t>
            </a:r>
            <a:r>
              <a:rPr lang="en-US" sz="2000" dirty="0" err="1">
                <a:cs typeface="Times New Roman" pitchFamily="18" charset="0"/>
              </a:rPr>
              <a:t>maka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sistem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persamaan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dipenuhi</a:t>
            </a:r>
            <a:r>
              <a:rPr lang="en-US" sz="2000" dirty="0"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24000" y="3364468"/>
            <a:ext cx="1125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ntoh</a:t>
            </a:r>
            <a:r>
              <a:rPr lang="en-US" dirty="0"/>
              <a:t> 2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9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9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3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3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9" grpId="0" animBg="1"/>
      <p:bldP spid="30729" grpId="1" animBg="1"/>
      <p:bldP spid="30730" grpId="0" animBg="1"/>
      <p:bldP spid="30730" grpId="1" animBg="1"/>
      <p:bldP spid="30731" grpId="0" animBg="1"/>
      <p:bldP spid="30731" grpId="1" animBg="1"/>
      <p:bldP spid="30732" grpId="0" animBg="1"/>
      <p:bldP spid="30732" grpId="1" animBg="1"/>
      <p:bldP spid="30733" grpId="0" animBg="1"/>
      <p:bldP spid="30733" grpId="1" animBg="1"/>
      <p:bldP spid="30734" grpId="0" animBg="1"/>
      <p:bldP spid="30734" grpId="1" animBg="1"/>
      <p:bldP spid="30735" grpId="0" animBg="1"/>
      <p:bldP spid="30735" grpId="1" animBg="1"/>
      <p:bldP spid="30736" grpId="0" animBg="1"/>
      <p:bldP spid="30736" grpId="1" animBg="1"/>
      <p:bldP spid="30737" grpId="0" animBg="1"/>
      <p:bldP spid="30737" grpId="1" animBg="1"/>
      <p:bldP spid="30737" grpId="2" animBg="1"/>
      <p:bldP spid="30737" grpId="3" animBg="1"/>
      <p:bldP spid="30738" grpId="0" animBg="1"/>
      <p:bldP spid="30738" grpId="1" animBg="1"/>
      <p:bldP spid="30738" grpId="2" animBg="1"/>
      <p:bldP spid="30738" grpId="3" animBg="1"/>
      <p:bldP spid="30739" grpId="0" animBg="1"/>
      <p:bldP spid="30739" grpId="1" animBg="1"/>
      <p:bldP spid="30740" grpId="0" animBg="1"/>
      <p:bldP spid="30740" grpId="1" animBg="1"/>
      <p:bldP spid="30741" grpId="0" animBg="1"/>
      <p:bldP spid="30741" grpId="1" animBg="1"/>
      <p:bldP spid="30742" grpId="0" animBg="1"/>
      <p:bldP spid="30742" grpId="1" animBg="1"/>
      <p:bldP spid="30743" grpId="0" animBg="1"/>
      <p:bldP spid="30743" grpId="1" animBg="1"/>
      <p:bldP spid="30744" grpId="0" animBg="1"/>
      <p:bldP spid="30744" grpId="1" animBg="1"/>
      <p:bldP spid="30745" grpId="0" animBg="1"/>
      <p:bldP spid="30745" grpId="1" animBg="1"/>
      <p:bldP spid="30746" grpId="0" animBg="1"/>
      <p:bldP spid="30746" grpId="1" animBg="1"/>
      <p:bldP spid="30747" grpId="0" animBg="1"/>
      <p:bldP spid="30747" grpId="1" animBg="1"/>
      <p:bldP spid="30748" grpId="0" animBg="1"/>
      <p:bldP spid="30749" grpId="0" animBg="1"/>
      <p:bldP spid="30750" grpId="0" animBg="1"/>
      <p:bldP spid="30751" grpId="0" animBg="1"/>
      <p:bldP spid="30752" grpId="0" animBg="1"/>
      <p:bldP spid="30753" grpId="0" animBg="1"/>
      <p:bldP spid="30754" grpId="0" animBg="1"/>
      <p:bldP spid="30755" grpId="0" animBg="1"/>
      <p:bldP spid="30758" grpId="0"/>
      <p:bldP spid="30758" grpId="1"/>
      <p:bldP spid="30759" grpId="0"/>
      <p:bldP spid="30759" grpId="1"/>
      <p:bldP spid="30760" grpId="0"/>
      <p:bldP spid="37" grpId="0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eliminasi-substitusi</a:t>
            </a:r>
            <a:r>
              <a:rPr lang="en-US" dirty="0"/>
              <a:t> (e-s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825625"/>
            <a:ext cx="7886700" cy="4351338"/>
          </a:xfrm>
        </p:spPr>
        <p:txBody>
          <a:bodyPr>
            <a:normAutofit fontScale="62500" lnSpcReduction="20000"/>
          </a:bodyPr>
          <a:lstStyle/>
          <a:p>
            <a:pPr eaLnBrk="1" hangingPunct="1"/>
            <a:endParaRPr lang="en-US" sz="1600" dirty="0"/>
          </a:p>
          <a:p>
            <a:pPr eaLnBrk="1" hangingPunct="1">
              <a:buNone/>
            </a:pPr>
            <a:r>
              <a:rPr lang="en-US" sz="1600" dirty="0" err="1"/>
              <a:t>Spl</a:t>
            </a:r>
            <a:r>
              <a:rPr lang="en-US" sz="1600" dirty="0"/>
              <a:t>:</a:t>
            </a: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/>
          </a:p>
          <a:p>
            <a:pPr eaLnBrk="1" hangingPunct="1">
              <a:buFont typeface="+mj-lt"/>
              <a:buAutoNum type="arabicPeriod"/>
            </a:pPr>
            <a:r>
              <a:rPr lang="en-US" sz="1600" dirty="0" err="1"/>
              <a:t>Eliminas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(</a:t>
            </a:r>
            <a:r>
              <a:rPr lang="en-US" sz="1600" dirty="0" err="1"/>
              <a:t>persamaan</a:t>
            </a:r>
            <a:r>
              <a:rPr lang="en-US" sz="1600" dirty="0"/>
              <a:t> 1 </a:t>
            </a:r>
            <a:r>
              <a:rPr lang="en-US" sz="1600" dirty="0" err="1"/>
              <a:t>dan</a:t>
            </a:r>
            <a:r>
              <a:rPr lang="en-US" sz="1600" dirty="0"/>
              <a:t> 2)</a:t>
            </a:r>
          </a:p>
          <a:p>
            <a:pPr marL="1257300" lvl="2" indent="-342900" eaLnBrk="1" hangingPunct="1">
              <a:buFont typeface="+mj-lt"/>
              <a:buAutoNum type="arabicPeriod"/>
            </a:pPr>
            <a:endParaRPr lang="en-US" dirty="0"/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eaLnBrk="1" hangingPunct="1">
              <a:buFont typeface="+mj-lt"/>
              <a:buAutoNum type="arabicPeriod"/>
            </a:pPr>
            <a:r>
              <a:rPr lang="en-US" sz="1600" dirty="0" err="1"/>
              <a:t>Eliminas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(</a:t>
            </a:r>
            <a:r>
              <a:rPr lang="en-US" sz="1600" dirty="0" err="1"/>
              <a:t>persamaan</a:t>
            </a:r>
            <a:r>
              <a:rPr lang="en-US" sz="1600" dirty="0"/>
              <a:t> 2 </a:t>
            </a:r>
            <a:r>
              <a:rPr lang="en-US" sz="1600" dirty="0" err="1"/>
              <a:t>dan</a:t>
            </a:r>
            <a:r>
              <a:rPr lang="en-US" sz="1600" dirty="0"/>
              <a:t> 3)</a:t>
            </a:r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eaLnBrk="1" hangingPunct="1">
              <a:buFont typeface="+mj-lt"/>
              <a:buAutoNum type="arabicPeriod"/>
            </a:pPr>
            <a:r>
              <a:rPr lang="en-US" sz="1600" dirty="0" err="1"/>
              <a:t>Eliminasi</a:t>
            </a:r>
            <a:r>
              <a:rPr lang="en-US" sz="1600" dirty="0"/>
              <a:t> </a:t>
            </a:r>
            <a:r>
              <a:rPr lang="en-US" sz="1600" i="1" dirty="0"/>
              <a:t>z</a:t>
            </a:r>
          </a:p>
          <a:p>
            <a:pPr eaLnBrk="1" hangingPunct="1">
              <a:buFont typeface="+mj-lt"/>
              <a:buAutoNum type="arabicPeriod"/>
            </a:pPr>
            <a:endParaRPr lang="en-US" sz="1600" dirty="0"/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eaLnBrk="1" hangingPunct="1">
              <a:buFont typeface="+mj-lt"/>
              <a:buAutoNum type="arabicPeriod"/>
            </a:pPr>
            <a:r>
              <a:rPr lang="en-US" sz="1600" dirty="0" err="1"/>
              <a:t>Substitusi</a:t>
            </a:r>
            <a:r>
              <a:rPr lang="en-US" sz="1600" dirty="0"/>
              <a:t> </a:t>
            </a:r>
            <a:r>
              <a:rPr lang="en-US" sz="1600" i="1" dirty="0"/>
              <a:t>y</a:t>
            </a:r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marL="800100" lvl="1" indent="-342900" eaLnBrk="1" hangingPunct="1">
              <a:buFont typeface="+mj-lt"/>
              <a:buAutoNum type="arabicPeriod"/>
            </a:pPr>
            <a:endParaRPr lang="en-US" sz="1600" dirty="0"/>
          </a:p>
          <a:p>
            <a:pPr eaLnBrk="1" hangingPunct="1">
              <a:buFont typeface="+mj-lt"/>
              <a:buAutoNum type="arabicPeriod"/>
            </a:pPr>
            <a:r>
              <a:rPr lang="en-US" sz="1600" dirty="0" err="1"/>
              <a:t>Substitusi</a:t>
            </a:r>
            <a:r>
              <a:rPr lang="en-US" sz="1600" dirty="0"/>
              <a:t> </a:t>
            </a:r>
            <a:r>
              <a:rPr lang="en-US" sz="1600" i="1" dirty="0"/>
              <a:t>y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z</a:t>
            </a:r>
          </a:p>
          <a:p>
            <a:pPr lvl="1" eaLnBrk="1" hangingPunct="1"/>
            <a:endParaRPr lang="en-US" sz="1600" dirty="0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670050" y="1582737"/>
          <a:ext cx="1879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7950" imgH="863225" progId="Equation.DSMT4">
                  <p:embed/>
                </p:oleObj>
              </mc:Choice>
              <mc:Fallback>
                <p:oleObj name="Equation" r:id="rId4" imgW="1497950" imgH="863225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582737"/>
                        <a:ext cx="18796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188"/>
          <p:cNvSpPr txBox="1">
            <a:spLocks noChangeArrowheads="1"/>
          </p:cNvSpPr>
          <p:nvPr/>
        </p:nvSpPr>
        <p:spPr bwMode="auto">
          <a:xfrm>
            <a:off x="3616325" y="1457325"/>
            <a:ext cx="1336675" cy="97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dirty="0" err="1"/>
              <a:t>persamaan</a:t>
            </a:r>
            <a:r>
              <a:rPr lang="en-US" sz="1600" dirty="0"/>
              <a:t> 1</a:t>
            </a:r>
          </a:p>
          <a:p>
            <a:pPr>
              <a:lnSpc>
                <a:spcPct val="120000"/>
              </a:lnSpc>
            </a:pPr>
            <a:r>
              <a:rPr lang="en-US" sz="1600" dirty="0" err="1"/>
              <a:t>persamaan</a:t>
            </a:r>
            <a:r>
              <a:rPr lang="en-US" sz="1600" dirty="0"/>
              <a:t> 2</a:t>
            </a:r>
          </a:p>
          <a:p>
            <a:pPr>
              <a:lnSpc>
                <a:spcPct val="120000"/>
              </a:lnSpc>
            </a:pPr>
            <a:r>
              <a:rPr lang="en-US" sz="1600" dirty="0" err="1"/>
              <a:t>persamaan</a:t>
            </a:r>
            <a:r>
              <a:rPr lang="en-US" sz="1600" dirty="0"/>
              <a:t> 3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164885" progId="Equation.DSMT4">
                  <p:embed/>
                </p:oleObj>
              </mc:Choice>
              <mc:Fallback>
                <p:oleObj name="Equation" r:id="rId6" imgW="114151" imgH="164885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0" y="2590800"/>
          <a:ext cx="4419600" cy="49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5400" imgH="431800" progId="Equation.DSMT4">
                  <p:embed/>
                </p:oleObj>
              </mc:Choice>
              <mc:Fallback>
                <p:oleObj name="Equation" r:id="rId8" imgW="3835400" imgH="431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4419600" cy="497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962400" y="3429000"/>
          <a:ext cx="4318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500" imgH="431800" progId="Equation.DSMT4">
                  <p:embed/>
                </p:oleObj>
              </mc:Choice>
              <mc:Fallback>
                <p:oleObj name="Equation" r:id="rId10" imgW="3746500" imgH="431800" progId="Equation.DSMT4">
                  <p:embed/>
                  <p:pic>
                    <p:nvPicPr>
                      <p:cNvPr id="119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4318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972718" y="4114800"/>
          <a:ext cx="19605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431800" progId="Equation.DSMT4">
                  <p:embed/>
                </p:oleObj>
              </mc:Choice>
              <mc:Fallback>
                <p:oleObj name="Equation" r:id="rId12" imgW="1701800" imgH="431800" progId="Equation.DSMT4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718" y="4114800"/>
                        <a:ext cx="19605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4038600" y="4953000"/>
          <a:ext cx="1536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500" imgH="431800" progId="Equation.DSMT4">
                  <p:embed/>
                </p:oleObj>
              </mc:Choice>
              <mc:Fallback>
                <p:oleObj name="Equation" r:id="rId14" imgW="1333500" imgH="431800" progId="Equation.DSMT4">
                  <p:embed/>
                  <p:pic>
                    <p:nvPicPr>
                      <p:cNvPr id="119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15367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4038600" y="5791200"/>
          <a:ext cx="2078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400" imgH="431800" progId="Equation.DSMT4">
                  <p:embed/>
                </p:oleObj>
              </mc:Choice>
              <mc:Fallback>
                <p:oleObj name="Equation" r:id="rId16" imgW="1803400" imgH="431800" progId="Equation.DSMT4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1200"/>
                        <a:ext cx="20780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 autoUpdateAnimBg="0" advAuto="0"/>
      <p:bldP spid="92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709DB3E-CE98-27FF-298C-FAEE83AA7F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NERACA MASSA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1973F0F-3F05-93BE-883E-ABAA81AA15F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ANPA REAKSI KIMIA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LASHSPRING_BG_AUDIO_DURATION_TAG" val="0.0000000"/>
  <p:tag name="ISPRING_RESOURCE_PATHS_HASH_PRESENTER" val="85e7bbdcac0104c3818369dd7b6eca15bbbd94"/>
  <p:tag name="ISPRING_SCORM_RATE_SLIDES" val="0"/>
  <p:tag name="ISPRING_SCORM_RATE_QUIZZES" val="0"/>
  <p:tag name="ISPRING_SCORM_PASSING_SCORE" val="0.0000000000"/>
  <p:tag name="ISPRING_UUID" val="{AB0DA40A-BCE3-4AA7-989D-AF01FB0AF8B8}"/>
  <p:tag name="ISPRING_PRESENTATION_INFO" val="&lt;?xml version=&quot;1.0&quot; encoding=&quot;UTF-8&quot; standalone=&quot;no&quot; ?&gt;&#10;&lt;presentation&gt;&#10;&#10;  &lt;slides&gt;&#10;    &lt;slide duration=&quot;8448&quot; id=&quot;{7F555B04-8B58-41B5-894A-274B8340F8BD}&quot; pptId=&quot;256&quot; transitionDuration=&quot;0&quot;/&gt;&#10;    &lt;slide duration=&quot;21174&quot; id=&quot;{5DF94C5B-B609-4043-95CA-A95282D7D721}&quot; pptId=&quot;257&quot; transitionDuration=&quot;0&quot;/&gt;&#10;    &lt;slide duration=&quot;45670&quot; id=&quot;{8CE4C028-8C6D-4EF1-8D0A-FD0EFED7BAC2}&quot; pptId=&quot;258&quot; transitionDuration=&quot;0&quot;/&gt;&#10;    &lt;slide duration=&quot;10167&quot; id=&quot;{EE6B7DB9-3D17-44E7-9FAF-224BD0B1AFCA}&quot; pptId=&quot;259&quot; transitionDuration=&quot;500&quot;/&gt;&#10;    &lt;slide duration=&quot;17070&quot; id=&quot;{A0A45E5F-E48F-4DAB-BE02-F083D326D65E}&quot; pptId=&quot;260&quot; transitionDuration=&quot;0&quot;/&gt;&#10;    &lt;slide duration=&quot;6258&quot; id=&quot;{3462690E-450C-44D1-97C8-4074D530A438}&quot; pptId=&quot;262&quot; transitionDuration=&quot;0&quot;/&gt;&#10;    &lt;slide duration=&quot;50739&quot; id=&quot;{E61C684A-835A-4E71-90EE-BDC25B1D118F}&quot; pptId=&quot;264&quot; transitionDuration=&quot;0&quot;/&gt;&#10;    &lt;slide duration=&quot;34703&quot; id=&quot;{C34E926E-53C9-4B9E-8952-AB2A229F9246}&quot; pptId=&quot;265&quot; transitionDuration=&quot;0&quot;/&gt;&#10;    &lt;slide duration=&quot;8161&quot; id=&quot;{729E6742-37FE-4F24-A1B4-A330CCAF7B6E}&quot; pptId=&quot;266&quot; transitionDuration=&quot;0&quot;/&gt;&#10;    &lt;slide duration=&quot;906793&quot; id=&quot;{DEDD64FC-E630-4B56-8EFA-D71C4143269A}&quot; pptId=&quot;268&quot; transitionDuration=&quot;0&quot;/&gt;&#10;    &lt;slide duration=&quot;9945&quot; id=&quot;{424A68A4-CBA7-4A2B-8FFC-E4D6636FFB16}&quot; pptId=&quot;269&quot; transitionDuration=&quot;0&quot;/&gt;&#10;    &lt;slide duration=&quot;20977&quot; id=&quot;{F5D3591A-4372-4B1D-88FA-0B4DC9AC2524}&quot; pptId=&quot;270&quot; transitionDuration=&quot;0&quot;/&gt;&#10;    &lt;slide duration=&quot;2761&quot; id=&quot;{09BA8F87-C116-4D85-B7FB-983E3E086A13}&quot; pptId=&quot;271&quot; transitionDuration=&quot;0&quot;/&gt;&#10;    &lt;slide duration=&quot;2530&quot; id=&quot;{1AEEEF41-0C10-475D-B35C-7B6F1819545C}&quot; pptId=&quot;272&quot; transitionDuration=&quot;0&quot;/&gt;&#10;    &lt;slide duration=&quot;11617&quot; id=&quot;{E7ECB1FB-E522-4DCE-92E8-0CDEED198811}&quot; pptId=&quot;273&quot; transitionDuration=&quot;0&quot;/&gt;&#10;    &lt;slide duration=&quot;7462&quot; id=&quot;{E81A8A8C-AAA4-4A53-95DC-2A666ECF5BF2}&quot; pptId=&quot;274&quot; transitionDuration=&quot;0&quot;/&gt;&#10;    &lt;slide duration=&quot;4606&quot; id=&quot;{9420473D-DB6A-4F33-9D79-4B79E1B24742}&quot; pptId=&quot;275&quot; transitionDuration=&quot;0&quot;/&gt;&#10;    &lt;slide duration=&quot;7117&quot; id=&quot;{15B9F40C-1757-4131-87F4-6B1D4B85383C}&quot; pptId=&quot;276&quot; transitionDuration=&quot;0&quot;/&gt;&#10;    &lt;slide duration=&quot;1669&quot; id=&quot;{40A7FCE4-A2E2-4FEB-B1E4-0FF616D19075}&quot; pptId=&quot;277&quot; transitionDuration=&quot;0&quot;/&gt;&#10;    &lt;slide duration=&quot;1716&quot; id=&quot;{CBCFA6F1-AEA6-4AF5-BA37-09B7BBF73277}&quot; pptId=&quot;278&quot; transitionDuration=&quot;0&quot;/&gt;&#10;    &lt;slide duration=&quot;1763&quot; id=&quot;{7930760A-5E86-48E8-806B-28ABAA755C20}&quot; pptId=&quot;279&quot; transitionDuration=&quot;0&quot;/&gt;&#10;    &lt;slide duration=&quot;1794&quot; id=&quot;{713F42FE-937E-4B82-AB4E-9AEA35757CCA}&quot; pptId=&quot;280&quot; transitionDuration=&quot;0&quot;/&gt;&#10;    &lt;slide duration=&quot;1435&quot; id=&quot;{5FA97743-1D09-456F-B3EA-1F66655E4488}&quot; pptId=&quot;282&quot; transitionDuration=&quot;0&quot;/&gt;&#10;    &lt;slide duration=&quot;1304&quot; id=&quot;{04616C0B-749D-404D-B243-5320839277CF}&quot; pptId=&quot;283&quot; transitionDuration=&quot;0&quot;/&gt;&#10;    &lt;slide duration=&quot;1415&quot; id=&quot;{78567801-5DC8-47F1-B254-66EE23BBDE84}&quot; pptId=&quot;284&quot; transitionDuration=&quot;0&quot;/&gt;&#10;    &lt;slide duration=&quot;1264&quot; id=&quot;{9E0D962D-D4B8-433A-AD32-495C19FAFD6C}&quot; pptId=&quot;285&quot; transitionDuration=&quot;0&quot;/&gt;&#10;    &lt;slide duration=&quot;1&quot; id=&quot;{916A776F-838F-4ED0-A9CE-08EB0933BA0D}&quot; pptId=&quot;287&quot; transitionDuration=&quot;500&quot;/&gt;&#10;    &lt;slide duration=&quot;997&quot; id=&quot;{7788A69B-92CC-47F2-AD86-76EC13D291C4}&quot; pptId=&quot;288&quot; transitionDuration=&quot;0&quot;/&gt;&#10;    &lt;slide duration=&quot;1263&quot; id=&quot;{272F1171-1D14-422B-A04C-A4EF068BF635}&quot; pptId=&quot;289&quot; transitionDuration=&quot;0&quot;/&gt;&#10;    &lt;slide duration=&quot;1545&quot; id=&quot;{5EE387AC-82A1-4025-BFD3-0F3BCC556C44}&quot; pptId=&quot;290&quot; transitionDuration=&quot;0&quot;/&gt;&#10;    &lt;slide duration=&quot;1794&quot; id=&quot;{1FB2CF11-1B26-4A08-9F1D-3F8BF78F8CBA}&quot; pptId=&quot;291&quot; transitionDuration=&quot;0&quot;/&gt;&#10;    &lt;slide duration=&quot;1353&quot; id=&quot;{194541E2-135F-4E5F-A36D-EE3743F355DD}&quot; pptId=&quot;292&quot; transitionDuration=&quot;0&quot;/&gt;&#10;    &lt;slide duration=&quot;1592&quot; id=&quot;{D5DD4DD1-1B3E-46B7-AD84-18752BF26A4C}&quot; pptId=&quot;293&quot; transitionDuration=&quot;0&quot;/&gt;&#10;    &lt;slide duration=&quot;1404&quot; id=&quot;{7821DE4B-9E2F-4E27-98C5-FCA3541D0B61}&quot; pptId=&quot;294&quot; transitionDuration=&quot;0&quot;/&gt;&#10;    &lt;slide duration=&quot;1544&quot; id=&quot;{92AA2914-E68E-4DD1-B9FA-3E4BDCC5E0E3}&quot; pptId=&quot;295&quot; transitionDuration=&quot;0&quot;/&gt;&#10;    &lt;slide duration=&quot;1342&quot; id=&quot;{60DADDF4-0CF2-4F93-BE7F-07DECAAF6FFF}&quot; pptId=&quot;296&quot; transitionDuration=&quot;0&quot;/&gt;&#10;    &lt;slide duration=&quot;1310&quot; id=&quot;{921D9066-4308-4194-9B95-C32071B4263D}&quot; pptId=&quot;297&quot; transitionDuration=&quot;0&quot;/&gt;&#10;    &lt;slide duration=&quot;1451&quot; id=&quot;{99C280D3-798A-4A8F-AA04-3E8884BA887A}&quot; pptId=&quot;298&quot; transitionDuration=&quot;0&quot;/&gt;&#10;    &lt;slide duration=&quot;1185&quot; id=&quot;{E0ABBCBF-774F-4253-A9AA-A51CB022F9D4}&quot; pptId=&quot;299&quot; transitionDuration=&quot;0&quot;/&gt;&#10;    &lt;slide duration=&quot;1170&quot; id=&quot;{0ED27798-B317-43EE-ADFA-17BCEC195B70}&quot; pptId=&quot;300&quot; transitionDuration=&quot;0&quot;/&gt;&#10;    &lt;slide duration=&quot;1155&quot; id=&quot;{95657B71-41C6-4B7A-9989-154B8DFD0F4F}&quot; pptId=&quot;301&quot; transitionDuration=&quot;0&quot;/&gt;&#10;    &lt;slide duration=&quot;1076&quot; id=&quot;{EC63CBC0-31B1-404A-A994-AE2FC31BF7CA}&quot; pptId=&quot;302&quot; transitionDuration=&quot;0&quot;/&gt;&#10;    &lt;slide duration=&quot;1115&quot; id=&quot;{B59E31E8-0DBE-403C-A609-314C76881903}&quot; pptId=&quot;303&quot; transitionDuration=&quot;0&quot;/&gt;&#10;    &lt;slide duration=&quot;1120&quot; id=&quot;{C3C26567-0AE0-44D7-A332-A5CA793D4F11}&quot; pptId=&quot;304&quot; transitionDuration=&quot;0&quot;/&gt;&#10;    &lt;slide duration=&quot;1077&quot; id=&quot;{6E76B49F-1BBD-462C-995C-7D277F7BC4C3}&quot; pptId=&quot;305&quot; transitionDuration=&quot;0&quot;/&gt;&#10;    &lt;slide duration=&quot;1092&quot; id=&quot;{8D595AF0-453B-4471-A3EE-0651C7082AB0}&quot; pptId=&quot;306&quot; transitionDuration=&quot;0&quot;/&gt;&#10;    &lt;slide duration=&quot;1045&quot; id=&quot;{01EE449C-DDE1-4A41-A8ED-608788DE4B75}&quot; pptId=&quot;307&quot; transitionDuration=&quot;0&quot;/&gt;&#10;    &lt;slide duration=&quot;1170&quot; id=&quot;{A311AD5D-1B51-4ABB-B88A-BAD2865AB44F}&quot; pptId=&quot;308&quot; transitionDuration=&quot;0&quot;/&gt;&#10;    &lt;slide duration=&quot;1264&quot; id=&quot;{C41731B4-DF20-4FA4-943D-3E77BC1CBB91}&quot; pptId=&quot;309&quot; transitionDuration=&quot;0&quot;/&gt;&#10;    &lt;slide duration=&quot;982&quot; id=&quot;{E226A958-FAA0-4028-999F-80A9C595E653}&quot; pptId=&quot;310&quot; transitionDuration=&quot;0&quot;/&gt;&#10;    &lt;slide duration=&quot;1014&quot; id=&quot;{06CF1A04-9EB2-4C40-A3B7-06F34BF4FF01}&quot; pptId=&quot;311&quot; transitionDuration=&quot;0&quot;/&gt;&#10;    &lt;slide duration=&quot;1&quot; id=&quot;{686A7766-3C2E-433E-A233-49108F4FE5DB}&quot; pptId=&quot;318&quot; transitionDuration=&quot;500&quot;/&gt;&#10;    &lt;slide duration=&quot;1418&quot; id=&quot;{C8512A96-F67B-4140-8255-97B04DAC8BF2}&quot; pptId=&quot;319&quot; transitionDuration=&quot;0&quot;/&gt;&#10;    &lt;slide duration=&quot;1311&quot; id=&quot;{6D2F0D60-AE70-49DA-91B1-FD4BF19233CA}&quot; pptId=&quot;320&quot; transitionDuration=&quot;0&quot;/&gt;&#10;    &lt;slide duration=&quot;1185&quot; id=&quot;{E19C29F1-6F40-4249-A579-BDE214574E07}&quot; pptId=&quot;321&quot; transitionDuration=&quot;0&quot;/&gt;&#10;    &lt;slide duration=&quot;1201&quot; id=&quot;{25CD458E-2BE1-4249-85C3-171EE9292716}&quot; pptId=&quot;329&quot; transitionDuration=&quot;0&quot;/&gt;&#10;    &lt;slide duration=&quot;1498&quot; id=&quot;{95B7DA88-B1D1-46E1-A14E-48194E0656CF}&quot; pptId=&quot;330&quot; transitionDuration=&quot;0&quot;/&gt;&#10;    &lt;slide duration=&quot;1420&quot; id=&quot;{C1BC0BFF-442B-4F0A-B014-49241E293B48}&quot; pptId=&quot;331&quot; transitionDuration=&quot;0&quot;/&gt;&#10;    &lt;slide duration=&quot;1388&quot; id=&quot;{6238FDA8-9578-4824-AB24-7EBD189793BE}&quot; pptId=&quot;338&quot; transitionDuration=&quot;0&quot;/&gt;&#10;    &lt;slide duration=&quot;1&quot; id=&quot;{0A564C8A-443C-4E0E-A595-239A97487513}&quot; pptId=&quot;337&quot; transitionDuration=&quot;500&quot;/&gt;&#10;    &lt;slide duration=&quot;1527&quot; id=&quot;{74F2ED0A-6879-49B8-9E4D-5B43A0166325}&quot; pptId=&quot;334&quot; transitionDuration=&quot;0&quot;/&gt;&#10;    &lt;slide duration=&quot;1622&quot; id=&quot;{D63DF166-A5DD-4AA4-9C15-8D19947A1230}&quot; pptId=&quot;335&quot; transitionDuration=&quot;0&quot;/&gt;&#10;    &lt;slide duration=&quot;1716&quot; id=&quot;{4C834302-BE3A-4BC2-9B5A-827CFEB2C257}&quot; pptId=&quot;328&quot; transitionDuration=&quot;0&quot;/&gt;&#10;    &lt;slide duration=&quot;1358&quot; id=&quot;{A12360EA-7006-4958-967C-F8087A684246}&quot; pptId=&quot;336&quot; transitionDuration=&quot;0&quot;/&gt;&#10;  &lt;/slides&gt;&#10;&#10;  &lt;narration&gt;&#10;    &lt;audioTracks&gt;&#10;      &lt;audioTrack duration=&quot;7758&quot; slideId=&quot;{EE6B7DB9-3D17-44E7-9FAF-224BD0B1AFCA}&quot; startTime=&quot;16&quot; stepIndex=&quot;0&quot; volume=&quot;1&quot;&gt;&#10;        &lt;file modifyTime=&quot;2013-11-28T06:39:48&quot; size=&quot;124662&quot;&gt;&#10;          &lt;path full=&quot;D:\lisa51\Dropbox\ModulAlin2013\Modul\mp3_modul\modul 1\4.mp3&quot; relative=&quot;mp3_modul\modul 1\4.mp3&quot;/&gt;&#10;        &lt;/file&gt;&#10;        &lt;audio channels=&quot;1&quot; sampleRate=&quot;44100&quot;/&gt;&#10;      &lt;/audioTrack&gt;&#10;      &lt;audioTrack duration=&quot;7445&quot; slideId=&quot;{A0A45E5F-E48F-4DAB-BE02-F083D326D65E}&quot; startTime=&quot;151&quot; stepIndex=&quot;0&quot; volume=&quot;1&quot;&gt;&#10;        &lt;file modifyTime=&quot;2013-11-28T06:40:12&quot; size=&quot;119647&quot;&gt;&#10;          &lt;path full=&quot;D:\lisa51\Dropbox\ModulAlin2013\Modul\mp3_modul\modul 1\5.mp3&quot; relative=&quot;mp3_modul\modul 1\5.mp3&quot;/&gt;&#10;        &lt;/file&gt;&#10;        &lt;audio channels=&quot;1&quot; sampleRate=&quot;44100&quot;/&gt;&#10;      &lt;/audioTrack&gt;&#10;      &lt;audioTrack duration=&quot;5094&quot; slideId=&quot;{3462690E-450C-44D1-97C8-4074D530A438}&quot; startTime=&quot;80&quot; stepIndex=&quot;0&quot; volume=&quot;1&quot;&gt;&#10;        &lt;file modifyTime=&quot;2013-11-28T06:40:44&quot; size=&quot;82031&quot;&gt;&#10;          &lt;path full=&quot;D:\lisa51\Dropbox\ModulAlin2013\Modul\mp3_modul\modul 1\6.mp3&quot; relative=&quot;mp3_modul\modul 1\6.mp3&quot;/&gt;&#10;        &lt;/file&gt;&#10;        &lt;audio channels=&quot;1&quot; sampleRate=&quot;44100&quot;/&gt;&#10;      &lt;/audioTrack&gt;&#10;      &lt;audioTrack duration=&quot;46367&quot; slideId=&quot;{E61C684A-835A-4E71-90EE-BDC25B1D118F}&quot; startTime=&quot;181&quot; stepIndex=&quot;0&quot; volume=&quot;1&quot;&gt;&#10;        &lt;file modifyTime=&quot;2013-11-28T06:41:07&quot; size=&quot;742406&quot;&gt;&#10;          &lt;path full=&quot;D:\lisa51\Dropbox\ModulAlin2013\Modul\mp3_modul\modul 1\7.mp3&quot; relative=&quot;mp3_modul\modul 1\7.mp3&quot;/&gt;&#10;        &lt;/file&gt;&#10;        &lt;audio channels=&quot;1&quot; sampleRate=&quot;44100&quot;/&gt;&#10;      &lt;/audioTrack&gt;&#10;      &lt;audioTrack duration=&quot;12826&quot; slideId=&quot;{C34E926E-53C9-4B9E-8952-AB2A229F9246}&quot; startTime=&quot;275&quot; stepIndex=&quot;0&quot; volume=&quot;1&quot;&gt;&#10;        &lt;file modifyTime=&quot;2013-11-28T06:41:27&quot; size=&quot;205746&quot;&gt;&#10;          &lt;path full=&quot;D:\lisa51\Dropbox\ModulAlin2013\Modul\mp3_modul\modul 1\8.mp3&quot; relative=&quot;mp3_modul\modul 1\8.mp3&quot;/&gt;&#10;        &lt;/file&gt;&#10;        &lt;audio channels=&quot;1&quot; sampleRate=&quot;44100&quot;/&gt;&#10;      &lt;/audioTrack&gt;&#10;      &lt;audioTrack duration=&quot;39993&quot; slideId=&quot;{E19C29F1-6F40-4249-A579-BDE214574E07}&quot; startTime=&quot;1092&quot; stepIndex=&quot;0&quot; volume=&quot;1&quot;&gt;&#10;        &lt;file modifyTime=&quot;2013-11-28T06:41:50&quot; size=&quot;640424&quot;&gt;&#10;          &lt;path full=&quot;D:\lisa51\Dropbox\ModulAlin2013\Modul\mp3_modul\modul 1\9.mp3&quot; relative=&quot;mp3_modul\modul 1\9.mp3&quot;/&gt;&#10;        &lt;/file&gt;&#10;        &lt;audio channels=&quot;1&quot; sampleRate=&quot;44100&quot;/&gt;&#10;      &lt;/audioTrack&gt;&#10;      &lt;audioTrack duration=&quot;37695&quot; slideId=&quot;{DEDD64FC-E630-4B56-8EFA-D71C4143269A}&quot; startTime=&quot;0&quot; stepIndex=&quot;0&quot; volume=&quot;1&quot;&gt;&#10;        &lt;file modifyTime=&quot;2013-11-28T06:42:23&quot; size=&quot;603645&quot;&gt;&#10;          &lt;path full=&quot;D:\lisa51\Dropbox\ModulAlin2013\Modul\mp3_modul\modul 1\11.mp3&quot; relative=&quot;mp3_modul\modul 1\11.mp3&quot;/&gt;&#10;        &lt;/file&gt;&#10;        &lt;audio channels=&quot;1&quot; sampleRate=&quot;44100&quot;/&gt;&#10;      &lt;/audioTrack&gt;&#10;      &lt;audioTrack duration=&quot;44487&quot; slideId=&quot;&quot; startTime=&quot;27669&quot; volume=&quot;1&quot;&gt;&#10;        &lt;file modifyTime=&quot;2013-11-28T06:45:32&quot; size=&quot;712314&quot;&gt;&#10;          &lt;path full=&quot;D:\lisa51\Dropbox\ModulAlin2013\Modul\mp3_modul\modul 1\12.mp3&quot; relative=&quot;mp3_modul\modul 1\12.mp3&quot;/&gt;&#10;        &lt;/file&gt;&#10;        &lt;audio channels=&quot;1&quot; sampleRate=&quot;44100&quot;/&gt;&#10;      &lt;/audioTrack&gt;&#10;      &lt;audioTrack duration=&quot;73561&quot; slideId=&quot;&quot; startTime=&quot;72156&quot; volume=&quot;1&quot;&gt;&#10;        &lt;file modifyTime=&quot;2013-11-28T06:46:27&quot; size=&quot;1177503&quot;&gt;&#10;          &lt;path full=&quot;D:\lisa51\Dropbox\ModulAlin2013\Modul\mp3_modul\modul 1\13.mp3&quot; relative=&quot;mp3_modul\modul 1\13.mp3&quot;/&gt;&#10;        &lt;/file&gt;&#10;        &lt;audio channels=&quot;2&quot; sampleRate=&quot;44100&quot;/&gt;&#10;      &lt;/audioTrack&gt;&#10;      &lt;audioTrack duration=&quot;16509&quot; slideId=&quot;&quot; startTime=&quot;145717&quot; volume=&quot;1&quot;&gt;&#10;        &lt;file modifyTime=&quot;2013-11-28T06:46:40&quot; size=&quot;264680&quot;&gt;&#10;          &lt;path full=&quot;D:\lisa51\Dropbox\ModulAlin2013\Modul\mp3_modul\modul 1\14.mp3&quot; relative=&quot;mp3_modul\modul 1\14.mp3&quot;/&gt;&#10;        &lt;/file&gt;&#10;        &lt;audio channels=&quot;1&quot; sampleRate=&quot;44100&quot;/&gt;&#10;      &lt;/audioTrack&gt;&#10;      &lt;audioTrack duration=&quot;75128&quot; slideId=&quot;{7F555B04-8B58-41B5-894A-274B8340F8BD}&quot; startTime=&quot;0&quot; stepIndex=&quot;0&quot; volume=&quot;1&quot;&gt;&#10;        &lt;file modifyTime=&quot;2013-11-28T05:02:11&quot; size=&quot;1202577&quot;&gt;&#10;          &lt;path full=&quot;D:\lisa51\Dropbox\ModulAlin2013\Modul\mp3_modul\modul 1\1-3.mp3&quot; relative=&quot;mp3_modul\modul 1\1-3.mp3&quot;/&gt;&#10;        &lt;/file&gt;&#10;        &lt;trim end=&quot;3265&quot; start=&quot;0&quot;/&gt;&#10;        &lt;audio channels=&quot;1&quot; sampleRate=&quot;44100&quot;/&gt;&#10;      &lt;/audioTrack&gt;&#10;    &lt;/audioTracks&gt;&#10;  &lt;/narration&gt;&#10;&#10;&lt;/presentation&gt;&#10;"/>
  <p:tag name="ISPRING_RESOURCE_PATHS_HASH_2" val="8e2c89558a79eaa59d84bb28caad41394187a6"/>
  <p:tag name="ISPRING_RESOURCE_FOLDER" val="D:\lisa51\Dropbox\ModulAlin2013\Modul\Modul 1_SPL_v16Dec\"/>
  <p:tag name="ISPRING_PRESENTATION_PATH" val="D:\lisa51\Dropbox\ModulAlin2013\Modul\Modul 1_SPL_v16Dec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921D9066-4308-4194-9B95-C32071B4263D}"/>
  <p:tag name="GENSWF_ADVANCE_TIME" val="1.31"/>
  <p:tag name="TIMING" val="|1.31"/>
  <p:tag name="ISPRING_CUSTOM_TIMING_USED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insip metode eliminasi Gauss-Jordan"/>
  <p:tag name="ISPRING_SLIDE_INDENT_LEVEL" val="1"/>
  <p:tag name="ISPRING_PRESENTER_ID" val="None"/>
  <p:tag name="ISPRING_SLIDE_ID" val="{99C280D3-798A-4A8F-AA04-3E8884BA887A}"/>
  <p:tag name="GENSWF_ADVANCE_TIME" val="1.451"/>
  <p:tag name="TIMING" val="|1.451"/>
  <p:tag name="ISPRING_CUSTOM_TIMING_USED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insip eliminasi Gauss Jordan"/>
  <p:tag name="ISPRING_SLIDE_INDENT_LEVEL" val="1"/>
  <p:tag name="ISPRING_PRESENTER_ID" val="None"/>
  <p:tag name="ISPRING_SLIDE_ID" val="{E0ABBCBF-774F-4253-A9AA-A51CB022F9D4}"/>
  <p:tag name="GENSWF_ADVANCE_TIME" val="1.185"/>
  <p:tag name="TIMING" val="|1.185"/>
  <p:tag name="ISPRING_CUSTOM_TIMING_USED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0ED27798-B317-43EE-ADFA-17BCEC195B70}"/>
  <p:tag name="GENSWF_ADVANCE_TIME" val="1.17"/>
  <p:tag name="TIMING" val="|1.17"/>
  <p:tag name="ISPRING_CUSTOM_TIMING_USED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95657B71-41C6-4B7A-9989-154B8DFD0F4F}"/>
  <p:tag name="GENSWF_ADVANCE_TIME" val="1.155"/>
  <p:tag name="TIMING" val="|1.155"/>
  <p:tag name="ISPRING_CUSTOM_TIMING_USED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EC63CBC0-31B1-404A-A994-AE2FC31BF7CA}"/>
  <p:tag name="GENSWF_ADVANCE_TIME" val="1.076"/>
  <p:tag name="TIMING" val="|1.076"/>
  <p:tag name="ISPRING_CUSTOM_TIMING_USED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B59E31E8-0DBE-403C-A609-314C76881903}"/>
  <p:tag name="GENSWF_ADVANCE_TIME" val="1.115"/>
  <p:tag name="TIMING" val="|1.115"/>
  <p:tag name="ISPRING_CUSTOM_TIMING_USED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C3C26567-0AE0-44D7-A332-A5CA793D4F11}"/>
  <p:tag name="GENSWF_ADVANCE_TIME" val="1.12"/>
  <p:tag name="TIMING" val="|1.12"/>
  <p:tag name="ISPRING_CUSTOM_TIMING_USED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6E76B49F-1BBD-462C-995C-7D277F7BC4C3}"/>
  <p:tag name="GENSWF_ADVANCE_TIME" val="1.077"/>
  <p:tag name="TIMING" val="|1.077"/>
  <p:tag name="ISPRING_CUSTOM_TIMING_USED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8D595AF0-453B-4471-A3EE-0651C7082AB0}"/>
  <p:tag name="GENSWF_ADVANCE_TIME" val="1.092"/>
  <p:tag name="TIMING" val="|1.092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7F555B04-8B58-41B5-894A-274B8340F8BD}"/>
  <p:tag name="GENSWF_ADVANCE_TIME" val="8.448"/>
  <p:tag name="TIMING" val="|8.448"/>
  <p:tag name="ISPRING_CUSTOM_TIMING_USED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rosedur eliminasi Gauss Jordan"/>
  <p:tag name="ISPRING_SLIDE_INDENT_LEVEL" val="1"/>
  <p:tag name="ISPRING_PRESENTER_ID" val="None"/>
  <p:tag name="ISPRING_SLIDE_ID" val="{01EE449C-DDE1-4A41-A8ED-608788DE4B75}"/>
  <p:tag name="GENSWF_ADVANCE_TIME" val="1.045"/>
  <p:tag name="TIMING" val="|1.045"/>
  <p:tag name="ISPRING_CUSTOM_TIMING_USED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Latihan 1:"/>
  <p:tag name="ISPRING_SLIDE_INDENT_LEVEL" val="1"/>
  <p:tag name="ISPRING_PRESENTER_ID" val="None"/>
  <p:tag name="ISPRING_SLIDE_ID" val="{A311AD5D-1B51-4ABB-B88A-BAD2865AB44F}"/>
  <p:tag name="GENSWF_ADVANCE_TIME" val="1.17"/>
  <p:tag name="TIMING" val="|1.17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PAUSE" val="0"/>
  <p:tag name="ISPRING_SLIDE_ID" val="{8CE4C028-8C6D-4EF1-8D0A-FD0EFED7BAC2}"/>
  <p:tag name="GENSWF_ADVANCE_TIME" val="45.67"/>
  <p:tag name="TIMING" val="|9.134|9.134|9.134|9.134|9.134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3462690E-450C-44D1-97C8-4074D530A438}"/>
  <p:tag name="GENSWF_ADVANCE_TIME" val="6.258"/>
  <p:tag name="TIMING" val="|6.258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ersamaan linier"/>
  <p:tag name="ISPRING_SLIDE_INDENT_LEVEL" val="1"/>
  <p:tag name="ISPRING_PRESENTER_ID" val="None"/>
  <p:tag name="ISPRING_SLIDE_ID" val="{E61C684A-835A-4E71-90EE-BDC25B1D118F}"/>
  <p:tag name="GENSWF_ADVANCE_TIME" val="50.739"/>
  <p:tag name="TIMING" val="|45.162|3.551|2.026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ersamaan linier dan bukan persamaan linier"/>
  <p:tag name="ISPRING_SLIDE_INDENT_LEVEL" val="1"/>
  <p:tag name="ISPRING_PRESENTER_ID" val="None"/>
  <p:tag name="ISPRING_SLIDE_ID" val="{C34E926E-53C9-4B9E-8952-AB2A229F9246}"/>
  <p:tag name="GENSWF_ADVANCE_TIME" val="34.703"/>
  <p:tag name="TIMING" val="|2.43|6.198|5.2|1.06|1.014|0.839|0.963|1.154|1.279|0.843|1.014|0.936|0.905|1.014|0.826|0.983|0.843|1.076|1.186|1.061|1.328|1.208|1.343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istem persamaan linier (spl)"/>
  <p:tag name="ISPRING_SLIDE_INDENT_LEVEL" val="1"/>
  <p:tag name="ISPRING_PRESENTER_ID" val="None"/>
  <p:tag name="ISPRING_SLIDE_ID" val="{729E6742-37FE-4F24-A1B4-A330CCAF7B6E}"/>
  <p:tag name="GENSWF_ADVANCE_TIME" val="8.161"/>
  <p:tag name="TIMING" val="|8.161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Penyelesaian spl"/>
  <p:tag name="ISPRING_SLIDE_INDENT_LEVEL" val="1"/>
  <p:tag name="ISPRING_PRESENTER_ID" val="None"/>
  <p:tag name="ISPRING_SLIDE_ID" val="{DEDD64FC-E630-4B56-8EFA-D71C4143269A}"/>
  <p:tag name="GENSWF_ADVANCE_TIME" val="906.793"/>
  <p:tag name="TIMING" val="|37.783|37.783|37.783|37.783|37.783|37.783|37.783|37.783|37.783|37.783|37.783|37.783|37.783|37.783|37.783|37.783|37.783|37.783|37.783|37.783|37.783|37.783|37.783|37.783|0.001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Metode eliminasi-substitusi (e-s)"/>
  <p:tag name="ISPRING_SLIDE_INDENT_LEVEL" val="1"/>
  <p:tag name="ISPRING_PRESENTER_ID" val="None"/>
  <p:tag name="ISPRING_SLIDE_ID" val="{424A68A4-CBA7-4A2B-8FFC-E4D6636FFB16}"/>
  <p:tag name="GENSWF_ADVANCE_TIME" val="9.945"/>
  <p:tag name="TIMING" val="|0.904|0.904|0.904|0.904|0.904|0.904|0.904|0.904|0.904|0.904|0.904|0.001"/>
  <p:tag name="ISPRING_CUSTOM_TIMING_USED" val="1"/>
</p:tagLst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14668</TotalTime>
  <Words>2985</Words>
  <Application>Microsoft Office PowerPoint</Application>
  <PresentationFormat>On-screen Show (4:3)</PresentationFormat>
  <Paragraphs>554</Paragraphs>
  <Slides>4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Arial</vt:lpstr>
      <vt:lpstr>Baskerville Old Face</vt:lpstr>
      <vt:lpstr>Blackadder ITC</vt:lpstr>
      <vt:lpstr>Calibri</vt:lpstr>
      <vt:lpstr>Century Schoolbook</vt:lpstr>
      <vt:lpstr>Corbel</vt:lpstr>
      <vt:lpstr>Franklin Gothic Book</vt:lpstr>
      <vt:lpstr>Segoe UI</vt:lpstr>
      <vt:lpstr>Times New Roman</vt:lpstr>
      <vt:lpstr>Wingdings</vt:lpstr>
      <vt:lpstr>Feathered</vt:lpstr>
      <vt:lpstr>Equation</vt:lpstr>
      <vt:lpstr>1. Sistem Persamaan Linier</vt:lpstr>
      <vt:lpstr>Cakupan materi</vt:lpstr>
      <vt:lpstr>1.1 Pengenalan SPL</vt:lpstr>
      <vt:lpstr>Persamaan linier</vt:lpstr>
      <vt:lpstr>Persamaan linier dan bukan persamaan linier</vt:lpstr>
      <vt:lpstr>Sistem persamaan linier (spl)</vt:lpstr>
      <vt:lpstr>Penyelesaian spl</vt:lpstr>
      <vt:lpstr>Metode eliminasi-substitusi (e-s)</vt:lpstr>
      <vt:lpstr>NERACA MASSA</vt:lpstr>
      <vt:lpstr>PENYUSUNAN DAN PENYELESAIAN  NERACA MASSA</vt:lpstr>
      <vt:lpstr>PERSAMAAN UMUM NERACA MASSA UNTUK SUATU PROSES</vt:lpstr>
      <vt:lpstr>PowerPoint Presentation</vt:lpstr>
      <vt:lpstr>PowerPoint Presentation</vt:lpstr>
      <vt:lpstr>Langkah-langkah  penyusunan dan penyelesaian NM dan NP :</vt:lpstr>
      <vt:lpstr>LANJUTAN</vt:lpstr>
      <vt:lpstr>LANJUTAN</vt:lpstr>
      <vt:lpstr>LANJUTAN</vt:lpstr>
      <vt:lpstr>PowerPoint Presentation</vt:lpstr>
      <vt:lpstr>PowerPoint Presentation</vt:lpstr>
      <vt:lpstr>Contoh soal 1</vt:lpstr>
      <vt:lpstr>penyelesaian</vt:lpstr>
      <vt:lpstr>lanjutan</vt:lpstr>
      <vt:lpstr>lanjutan</vt:lpstr>
      <vt:lpstr>CONTOH SOAL 2</vt:lpstr>
      <vt:lpstr>penyelesaian</vt:lpstr>
      <vt:lpstr>     lanjutan</vt:lpstr>
      <vt:lpstr>      lanjutan</vt:lpstr>
      <vt:lpstr>1.6 Prosedur Eliminasi Gauss -Jordan</vt:lpstr>
      <vt:lpstr>Prinsip metode eliminasi Gauss-Jordan</vt:lpstr>
      <vt:lpstr>Prinsip eliminasi Gauss Jordan</vt:lpstr>
      <vt:lpstr>Prosedur eliminasi Gauss Jordan</vt:lpstr>
      <vt:lpstr>Prosedur eliminasi Gauss Jordan</vt:lpstr>
      <vt:lpstr>Prosedur eliminasi Gauss Jordan</vt:lpstr>
      <vt:lpstr>Prosedur eliminasi Gauss Jordan</vt:lpstr>
      <vt:lpstr>Prosedur eliminasi Gauss Jordan</vt:lpstr>
      <vt:lpstr>Prosedur eliminasi Gauss Jordan</vt:lpstr>
      <vt:lpstr>Prosedur eliminasi Gauss Jordan</vt:lpstr>
      <vt:lpstr>Prosedur eliminasi Gauss Jordan</vt:lpstr>
      <vt:lpstr>Latihan 2: eliminasi Gauss-Jorda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Sistem Persamaan Linier</dc:title>
  <dc:creator>lisa51</dc:creator>
  <cp:lastModifiedBy>Reviewer</cp:lastModifiedBy>
  <cp:revision>195</cp:revision>
  <dcterms:created xsi:type="dcterms:W3CDTF">2013-05-27T05:22:07Z</dcterms:created>
  <dcterms:modified xsi:type="dcterms:W3CDTF">2013-10-24T14:51:28Z</dcterms:modified>
</cp:coreProperties>
</file>